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1377" r:id="rId2"/>
    <p:sldId id="1378" r:id="rId3"/>
    <p:sldId id="1415" r:id="rId4"/>
    <p:sldId id="1379" r:id="rId5"/>
    <p:sldId id="1380" r:id="rId6"/>
    <p:sldId id="1381" r:id="rId7"/>
    <p:sldId id="1382" r:id="rId8"/>
    <p:sldId id="1383" r:id="rId9"/>
    <p:sldId id="1384" r:id="rId10"/>
    <p:sldId id="1385" r:id="rId11"/>
    <p:sldId id="1437" r:id="rId12"/>
    <p:sldId id="1387" r:id="rId13"/>
    <p:sldId id="1388" r:id="rId14"/>
    <p:sldId id="1389" r:id="rId15"/>
    <p:sldId id="1390" r:id="rId16"/>
    <p:sldId id="1417" r:id="rId17"/>
    <p:sldId id="1438" r:id="rId18"/>
    <p:sldId id="1439" r:id="rId19"/>
    <p:sldId id="1440" r:id="rId20"/>
    <p:sldId id="1418" r:id="rId21"/>
    <p:sldId id="1393" r:id="rId22"/>
    <p:sldId id="1419" r:id="rId23"/>
    <p:sldId id="1420" r:id="rId24"/>
    <p:sldId id="1397" r:id="rId25"/>
    <p:sldId id="1398" r:id="rId26"/>
    <p:sldId id="1399" r:id="rId27"/>
    <p:sldId id="1400" r:id="rId28"/>
    <p:sldId id="1421" r:id="rId29"/>
    <p:sldId id="1401" r:id="rId30"/>
    <p:sldId id="1422" r:id="rId31"/>
    <p:sldId id="1423" r:id="rId32"/>
    <p:sldId id="1403" r:id="rId33"/>
    <p:sldId id="1402" r:id="rId34"/>
    <p:sldId id="1424" r:id="rId35"/>
    <p:sldId id="1425" r:id="rId36"/>
    <p:sldId id="1426" r:id="rId37"/>
    <p:sldId id="1427" r:id="rId38"/>
    <p:sldId id="1406" r:id="rId39"/>
    <p:sldId id="1428" r:id="rId40"/>
    <p:sldId id="1441" r:id="rId41"/>
    <p:sldId id="1411" r:id="rId42"/>
    <p:sldId id="1413" r:id="rId43"/>
    <p:sldId id="1430" r:id="rId44"/>
    <p:sldId id="1431" r:id="rId45"/>
    <p:sldId id="1433" r:id="rId46"/>
    <p:sldId id="1434" r:id="rId47"/>
    <p:sldId id="1436" r:id="rId48"/>
    <p:sldId id="1435"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FFCC"/>
    <a:srgbClr val="CC6600"/>
    <a:srgbClr val="0000CC"/>
    <a:srgbClr val="CC0000"/>
    <a:srgbClr val="000099"/>
    <a:srgbClr val="000066"/>
    <a:srgbClr val="00FFFF"/>
    <a:srgbClr val="D0D8E8"/>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04" autoAdjust="0"/>
  </p:normalViewPr>
  <p:slideViewPr>
    <p:cSldViewPr>
      <p:cViewPr varScale="1">
        <p:scale>
          <a:sx n="93" d="100"/>
          <a:sy n="93" d="100"/>
        </p:scale>
        <p:origin x="1008"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e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55.emf"/><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4.emf"/><Relationship Id="rId1" Type="http://schemas.openxmlformats.org/officeDocument/2006/relationships/image" Target="../media/image56.e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FF0292-CE89-4AE0-A0A8-DADC9864CE78}" type="datetimeFigureOut">
              <a:rPr lang="zh-CN" altLang="en-US" smtClean="0"/>
              <a:pPr/>
              <a:t>2021/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BAFB88-D1C7-4D25-8F20-1D80C72D0C00}" type="slidenum">
              <a:rPr lang="zh-CN" altLang="en-US" smtClean="0"/>
              <a:pPr/>
              <a:t>‹#›</a:t>
            </a:fld>
            <a:endParaRPr lang="zh-CN" altLang="en-US"/>
          </a:p>
        </p:txBody>
      </p:sp>
    </p:spTree>
    <p:extLst>
      <p:ext uri="{BB962C8B-B14F-4D97-AF65-F5344CB8AC3E}">
        <p14:creationId xmlns:p14="http://schemas.microsoft.com/office/powerpoint/2010/main" val="1647052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5" name="标题 1"/>
          <p:cNvSpPr>
            <a:spLocks noGrp="1"/>
          </p:cNvSpPr>
          <p:nvPr>
            <p:ph type="ctrTitle"/>
          </p:nvPr>
        </p:nvSpPr>
        <p:spPr>
          <a:xfrm>
            <a:off x="467544" y="764704"/>
            <a:ext cx="8007325" cy="864096"/>
          </a:xfrm>
          <a:prstGeom prst="rect">
            <a:avLst/>
          </a:prstGeo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1371600" y="1988840"/>
            <a:ext cx="6400800" cy="3649960"/>
          </a:xfrm>
        </p:spPr>
        <p:txBody>
          <a:bodyPr>
            <a:normAutofit/>
          </a:bodyPr>
          <a:lstStyle>
            <a:lvl1pPr marL="0" indent="0" algn="l">
              <a:lnSpc>
                <a:spcPct val="110000"/>
              </a:lnSpc>
              <a:buNone/>
              <a:defRPr sz="3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pic>
        <p:nvPicPr>
          <p:cNvPr id="8"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13" name="TextBox 12"/>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spTree>
    <p:extLst>
      <p:ext uri="{BB962C8B-B14F-4D97-AF65-F5344CB8AC3E}">
        <p14:creationId xmlns:p14="http://schemas.microsoft.com/office/powerpoint/2010/main" val="3840401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756020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1554489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01858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6855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59169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59419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80651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096970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9608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40395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80728"/>
            <a:ext cx="7772400" cy="720080"/>
          </a:xfrm>
          <a:prstGeom prst="rect">
            <a:avLst/>
          </a:prstGeom>
        </p:spPr>
        <p:txBody>
          <a:bodyPr>
            <a:normAutofit/>
          </a:bodyPr>
          <a:lstStyle>
            <a:lvl1pPr>
              <a:defRPr sz="4000">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1988840"/>
            <a:ext cx="6400800" cy="3649960"/>
          </a:xfrm>
        </p:spPr>
        <p:txBody>
          <a:bodyPr/>
          <a:lstStyle>
            <a:lvl1pPr marL="0" indent="0" algn="l">
              <a:buNone/>
              <a:defRPr>
                <a:solidFill>
                  <a:schemeClr val="tx1">
                    <a:tint val="75000"/>
                  </a:schemeClr>
                </a:solidFill>
                <a:latin typeface="楷体" panose="02010609060101010101" pitchFamily="49" charset="-122"/>
                <a:ea typeface="楷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9" name="TextBox 8"/>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10"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4" name="Line 5"/>
          <p:cNvSpPr>
            <a:spLocks noChangeShapeType="1"/>
          </p:cNvSpPr>
          <p:nvPr userDrawn="1"/>
        </p:nvSpPr>
        <p:spPr bwMode="auto">
          <a:xfrm flipV="1">
            <a:off x="609600" y="6429375"/>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12369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69720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4557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676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12988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931955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1432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601284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49691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94546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283570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728700"/>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张林</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11</a:t>
            </a:r>
          </a:p>
        </p:txBody>
      </p:sp>
    </p:spTree>
    <p:extLst>
      <p:ext uri="{BB962C8B-B14F-4D97-AF65-F5344CB8AC3E}">
        <p14:creationId xmlns:p14="http://schemas.microsoft.com/office/powerpoint/2010/main" val="1437502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75859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60478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134251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09578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76763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643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26536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23745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141426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54067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44589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8663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56920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6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81499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6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537948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194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5769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62271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85491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169337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7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990730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1872170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7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118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8246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88345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085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527064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097697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386883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68100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8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7921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19731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773798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8124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90278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428881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90175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pPr/>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pPr/>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9100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4241244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647831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238410-958B-4436-8EF9-039AB3ED97F8}" type="datetimeFigureOut">
              <a:rPr lang="zh-CN" altLang="en-US" smtClean="0"/>
              <a:pPr/>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pPr/>
              <a:t>‹#›</a:t>
            </a:fld>
            <a:endParaRPr lang="zh-CN" altLang="en-US"/>
          </a:p>
        </p:txBody>
      </p:sp>
    </p:spTree>
    <p:extLst>
      <p:ext uri="{BB962C8B-B14F-4D97-AF65-F5344CB8AC3E}">
        <p14:creationId xmlns:p14="http://schemas.microsoft.com/office/powerpoint/2010/main" val="25281172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image" Target="../media/image2.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238410-958B-4436-8EF9-039AB3ED97F8}" type="datetimeFigureOut">
              <a:rPr lang="zh-CN" altLang="en-US" smtClean="0"/>
              <a:pPr/>
              <a:t>2021/4/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137DCB-93B7-43BA-9650-2B9DF94B1A4F}" type="slidenum">
              <a:rPr lang="zh-CN" altLang="en-US" smtClean="0"/>
              <a:pPr/>
              <a:t>‹#›</a:t>
            </a:fld>
            <a:endParaRPr lang="zh-CN" altLang="en-US"/>
          </a:p>
        </p:txBody>
      </p:sp>
      <p:pic>
        <p:nvPicPr>
          <p:cNvPr id="8" name="Picture 23" descr="HUSTXiaohui(s)"/>
          <p:cNvPicPr>
            <a:picLocks noChangeAspect="1" noChangeArrowheads="1"/>
          </p:cNvPicPr>
          <p:nvPr userDrawn="1"/>
        </p:nvPicPr>
        <p:blipFill>
          <a:blip r:embed="rId66" cstate="print">
            <a:extLst>
              <a:ext uri="{28A0092B-C50C-407E-A947-70E740481C1C}">
                <a14:useLocalDpi xmlns:a14="http://schemas.microsoft.com/office/drawing/2010/main" val="0"/>
              </a:ext>
            </a:extLst>
          </a:blip>
          <a:srcRect/>
          <a:stretch>
            <a:fillRect/>
          </a:stretch>
        </p:blipFill>
        <p:spPr bwMode="auto">
          <a:xfrm>
            <a:off x="8172400" y="44624"/>
            <a:ext cx="842772" cy="63154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未命名-1"/>
          <p:cNvPicPr>
            <a:picLocks noChangeAspect="1" noChangeArrowheads="1"/>
          </p:cNvPicPr>
          <p:nvPr userDrawn="1"/>
        </p:nvPicPr>
        <p:blipFill>
          <a:blip r:embed="rId67" cstate="print">
            <a:extLst>
              <a:ext uri="{28A0092B-C50C-407E-A947-70E740481C1C}">
                <a14:useLocalDpi xmlns:a14="http://schemas.microsoft.com/office/drawing/2010/main" val="0"/>
              </a:ext>
            </a:extLst>
          </a:blip>
          <a:srcRect/>
          <a:stretch>
            <a:fillRect/>
          </a:stretch>
        </p:blipFill>
        <p:spPr bwMode="auto">
          <a:xfrm>
            <a:off x="2692040" y="6461906"/>
            <a:ext cx="331788" cy="171450"/>
          </a:xfrm>
          <a:prstGeom prst="rect">
            <a:avLst/>
          </a:prstGeom>
          <a:noFill/>
          <a:extLst>
            <a:ext uri="{909E8E84-426E-40DD-AFC4-6F175D3DCCD1}">
              <a14:hiddenFill xmlns:a14="http://schemas.microsoft.com/office/drawing/2010/main">
                <a:solidFill>
                  <a:srgbClr val="FFFFFF"/>
                </a:solidFill>
              </a14:hiddenFill>
            </a:ext>
          </a:extLst>
        </p:spPr>
      </p:pic>
      <p:sp>
        <p:nvSpPr>
          <p:cNvPr id="10" name="Line 20"/>
          <p:cNvSpPr>
            <a:spLocks noChangeShapeType="1"/>
          </p:cNvSpPr>
          <p:nvPr userDrawn="1"/>
        </p:nvSpPr>
        <p:spPr bwMode="auto">
          <a:xfrm>
            <a:off x="0" y="0"/>
            <a:ext cx="0" cy="6858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userDrawn="1"/>
        </p:nvSpPr>
        <p:spPr bwMode="auto">
          <a:xfrm>
            <a:off x="107504" y="0"/>
            <a:ext cx="0" cy="685800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userDrawn="1"/>
        </p:nvSpPr>
        <p:spPr bwMode="auto">
          <a:xfrm>
            <a:off x="50800" y="0"/>
            <a:ext cx="0" cy="685800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033199411"/>
      </p:ext>
    </p:extLst>
  </p:cSld>
  <p:clrMap bg1="lt1" tx1="dk1" bg2="lt2" tx2="dk2" accent1="accent1" accent2="accent2" accent3="accent3" accent4="accent4" accent5="accent5" accent6="accent6" hlink="hlink" folHlink="folHlink"/>
  <p:sldLayoutIdLst>
    <p:sldLayoutId id="2147483655" r:id="rId1"/>
    <p:sldLayoutId id="2147483649" r:id="rId2"/>
    <p:sldLayoutId id="2147483661" r:id="rId3"/>
    <p:sldLayoutId id="2147483657" r:id="rId4"/>
    <p:sldLayoutId id="2147483650" r:id="rId5"/>
    <p:sldLayoutId id="2147483651" r:id="rId6"/>
    <p:sldLayoutId id="2147483652" r:id="rId7"/>
    <p:sldLayoutId id="2147483653" r:id="rId8"/>
    <p:sldLayoutId id="2147483656" r:id="rId9"/>
    <p:sldLayoutId id="2147483658" r:id="rId10"/>
    <p:sldLayoutId id="2147483659" r:id="rId11"/>
    <p:sldLayoutId id="2147483694" r:id="rId12"/>
    <p:sldLayoutId id="2147483695" r:id="rId13"/>
    <p:sldLayoutId id="2147483696" r:id="rId14"/>
    <p:sldLayoutId id="2147483697" r:id="rId15"/>
    <p:sldLayoutId id="2147483698" r:id="rId16"/>
    <p:sldLayoutId id="2147483699" r:id="rId17"/>
    <p:sldLayoutId id="2147483700" r:id="rId18"/>
    <p:sldLayoutId id="2147483701" r:id="rId19"/>
    <p:sldLayoutId id="2147483702" r:id="rId20"/>
    <p:sldLayoutId id="2147483703" r:id="rId21"/>
    <p:sldLayoutId id="2147483704" r:id="rId22"/>
    <p:sldLayoutId id="2147483705" r:id="rId23"/>
    <p:sldLayoutId id="2147483706" r:id="rId24"/>
    <p:sldLayoutId id="2147483707" r:id="rId25"/>
    <p:sldLayoutId id="2147483708" r:id="rId26"/>
    <p:sldLayoutId id="2147483709" r:id="rId27"/>
    <p:sldLayoutId id="2147483710" r:id="rId28"/>
    <p:sldLayoutId id="2147483711" r:id="rId29"/>
    <p:sldLayoutId id="2147483712" r:id="rId30"/>
    <p:sldLayoutId id="2147483713" r:id="rId31"/>
    <p:sldLayoutId id="2147483714" r:id="rId32"/>
    <p:sldLayoutId id="2147483715" r:id="rId33"/>
    <p:sldLayoutId id="2147483716" r:id="rId34"/>
    <p:sldLayoutId id="2147483717" r:id="rId35"/>
    <p:sldLayoutId id="2147483718" r:id="rId36"/>
    <p:sldLayoutId id="2147483719" r:id="rId37"/>
    <p:sldLayoutId id="2147483720" r:id="rId38"/>
    <p:sldLayoutId id="2147483721" r:id="rId39"/>
    <p:sldLayoutId id="2147483722" r:id="rId40"/>
    <p:sldLayoutId id="2147483723" r:id="rId41"/>
    <p:sldLayoutId id="2147483724" r:id="rId42"/>
    <p:sldLayoutId id="2147483725" r:id="rId43"/>
    <p:sldLayoutId id="2147483726" r:id="rId44"/>
    <p:sldLayoutId id="2147483727" r:id="rId45"/>
    <p:sldLayoutId id="2147483728" r:id="rId46"/>
    <p:sldLayoutId id="2147483729" r:id="rId47"/>
    <p:sldLayoutId id="2147483730" r:id="rId48"/>
    <p:sldLayoutId id="2147483731" r:id="rId49"/>
    <p:sldLayoutId id="2147483732" r:id="rId50"/>
    <p:sldLayoutId id="2147483733" r:id="rId51"/>
    <p:sldLayoutId id="2147483734" r:id="rId52"/>
    <p:sldLayoutId id="2147483735" r:id="rId53"/>
    <p:sldLayoutId id="2147483736" r:id="rId54"/>
    <p:sldLayoutId id="2147483737" r:id="rId55"/>
    <p:sldLayoutId id="2147483738" r:id="rId56"/>
    <p:sldLayoutId id="2147483739" r:id="rId57"/>
    <p:sldLayoutId id="2147483740" r:id="rId58"/>
    <p:sldLayoutId id="2147483741" r:id="rId59"/>
    <p:sldLayoutId id="2147483742" r:id="rId60"/>
    <p:sldLayoutId id="2147483743" r:id="rId61"/>
    <p:sldLayoutId id="2147483744" r:id="rId62"/>
    <p:sldLayoutId id="2147483745" r:id="rId63"/>
    <p:sldLayoutId id="2147483746" r:id="rId64"/>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31.tmp"/><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tmp"/><Relationship Id="rId7"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1.tmp"/><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1.tmp"/><Relationship Id="rId7" Type="http://schemas.openxmlformats.org/officeDocument/2006/relationships/image" Target="../media/image38.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1.tmp"/><Relationship Id="rId7" Type="http://schemas.openxmlformats.org/officeDocument/2006/relationships/image" Target="../media/image43.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42.wmf"/><Relationship Id="rId4" Type="http://schemas.openxmlformats.org/officeDocument/2006/relationships/oleObject" Target="../embeddings/oleObject28.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9.wmf"/><Relationship Id="rId3" Type="http://schemas.openxmlformats.org/officeDocument/2006/relationships/image" Target="../media/image50.tmp"/><Relationship Id="rId7" Type="http://schemas.openxmlformats.org/officeDocument/2006/relationships/image" Target="../media/image46.wmf"/><Relationship Id="rId12"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32.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50.tmp"/><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51.wmf"/><Relationship Id="rId4" Type="http://schemas.openxmlformats.org/officeDocument/2006/relationships/oleObject" Target="../embeddings/oleObject36.bin"/><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1.tmp"/><Relationship Id="rId7" Type="http://schemas.openxmlformats.org/officeDocument/2006/relationships/image" Target="../media/image55.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54.e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54.emf"/><Relationship Id="rId5" Type="http://schemas.openxmlformats.org/officeDocument/2006/relationships/oleObject" Target="../embeddings/oleObject43.bin"/><Relationship Id="rId10" Type="http://schemas.openxmlformats.org/officeDocument/2006/relationships/image" Target="../media/image42.wmf"/><Relationship Id="rId4" Type="http://schemas.openxmlformats.org/officeDocument/2006/relationships/image" Target="../media/image56.emf"/><Relationship Id="rId9"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3" Type="http://schemas.openxmlformats.org/officeDocument/2006/relationships/image" Target="../media/image59.tmp"/><Relationship Id="rId2" Type="http://schemas.openxmlformats.org/officeDocument/2006/relationships/image" Target="../media/image58.jpeg"/><Relationship Id="rId1" Type="http://schemas.openxmlformats.org/officeDocument/2006/relationships/slideLayout" Target="../slideLayouts/slideLayout3.xml"/><Relationship Id="rId4" Type="http://schemas.openxmlformats.org/officeDocument/2006/relationships/image" Target="../media/image41.tmp"/></Relationships>
</file>

<file path=ppt/slides/_rels/slide22.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60.emf"/><Relationship Id="rId4"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6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63.emf"/></Relationships>
</file>

<file path=ppt/slides/_rels/slide26.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6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5.tmp"/><Relationship Id="rId2" Type="http://schemas.openxmlformats.org/officeDocument/2006/relationships/image" Target="../media/image14.tmp"/><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67.emf"/></Relationships>
</file>

<file path=ppt/slides/_rels/slide34.xml.rels><?xml version="1.0" encoding="UTF-8" standalone="yes"?>
<Relationships xmlns="http://schemas.openxmlformats.org/package/2006/relationships"><Relationship Id="rId2" Type="http://schemas.openxmlformats.org/officeDocument/2006/relationships/image" Target="../media/image68.tmp"/><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70.tmp"/><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68.tmp"/><Relationship Id="rId5" Type="http://schemas.openxmlformats.org/officeDocument/2006/relationships/image" Target="../media/image69.wmf"/><Relationship Id="rId4"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0.vml"/><Relationship Id="rId5" Type="http://schemas.openxmlformats.org/officeDocument/2006/relationships/image" Target="../media/image72.tmp"/><Relationship Id="rId4" Type="http://schemas.openxmlformats.org/officeDocument/2006/relationships/image" Target="../media/image71.wmf"/></Relationships>
</file>

<file path=ppt/slides/_rels/slide37.xml.rels><?xml version="1.0" encoding="UTF-8" standalone="yes"?>
<Relationships xmlns="http://schemas.openxmlformats.org/package/2006/relationships"><Relationship Id="rId3" Type="http://schemas.openxmlformats.org/officeDocument/2006/relationships/image" Target="../media/image74.tmp"/><Relationship Id="rId2" Type="http://schemas.openxmlformats.org/officeDocument/2006/relationships/slideLayout" Target="../slideLayouts/slideLayout3.xml"/><Relationship Id="rId1" Type="http://schemas.openxmlformats.org/officeDocument/2006/relationships/vmlDrawing" Target="../drawings/vmlDrawing21.vml"/><Relationship Id="rId5" Type="http://schemas.openxmlformats.org/officeDocument/2006/relationships/image" Target="../media/image73.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2" Type="http://schemas.openxmlformats.org/officeDocument/2006/relationships/image" Target="../media/image75.tmp"/><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75.tmp"/><Relationship Id="rId7" Type="http://schemas.openxmlformats.org/officeDocument/2006/relationships/image" Target="../media/image77.e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56.bin"/><Relationship Id="rId11" Type="http://schemas.openxmlformats.org/officeDocument/2006/relationships/image" Target="../media/image42.wmf"/><Relationship Id="rId5" Type="http://schemas.openxmlformats.org/officeDocument/2006/relationships/image" Target="../media/image76.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slideLayout" Target="../slideLayouts/slideLayout3.xml"/><Relationship Id="rId1" Type="http://schemas.openxmlformats.org/officeDocument/2006/relationships/vmlDrawing" Target="../drawings/vmlDrawing23.vml"/><Relationship Id="rId5" Type="http://schemas.openxmlformats.org/officeDocument/2006/relationships/image" Target="../media/image79.emf"/><Relationship Id="rId4" Type="http://schemas.openxmlformats.org/officeDocument/2006/relationships/oleObject" Target="../embeddings/oleObject59.bin"/></Relationships>
</file>

<file path=ppt/slides/_rels/slide41.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image" Target="../media/image80.tmp"/><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3.xml"/><Relationship Id="rId1" Type="http://schemas.openxmlformats.org/officeDocument/2006/relationships/vmlDrawing" Target="../drawings/vmlDrawing24.vml"/><Relationship Id="rId5" Type="http://schemas.openxmlformats.org/officeDocument/2006/relationships/slide" Target="slide1.xml"/><Relationship Id="rId4" Type="http://schemas.openxmlformats.org/officeDocument/2006/relationships/image" Target="../media/image82.emf"/></Relationships>
</file>

<file path=ppt/slides/_rels/slide43.xml.rels><?xml version="1.0" encoding="UTF-8" standalone="yes"?>
<Relationships xmlns="http://schemas.openxmlformats.org/package/2006/relationships"><Relationship Id="rId2" Type="http://schemas.openxmlformats.org/officeDocument/2006/relationships/image" Target="../media/image83.tmp"/><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84.tmp"/><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slideLayout" Target="../slideLayouts/slideLayout3.xml"/><Relationship Id="rId1" Type="http://schemas.openxmlformats.org/officeDocument/2006/relationships/vmlDrawing" Target="../drawings/vmlDrawing25.vml"/><Relationship Id="rId5" Type="http://schemas.openxmlformats.org/officeDocument/2006/relationships/image" Target="../media/image85.wmf"/><Relationship Id="rId4" Type="http://schemas.openxmlformats.org/officeDocument/2006/relationships/oleObject" Target="../embeddings/oleObject61.bin"/></Relationships>
</file>

<file path=ppt/slides/_rels/slide46.xml.rels><?xml version="1.0" encoding="UTF-8" standalone="yes"?>
<Relationships xmlns="http://schemas.openxmlformats.org/package/2006/relationships"><Relationship Id="rId2" Type="http://schemas.openxmlformats.org/officeDocument/2006/relationships/image" Target="../media/image87.tmp"/><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8.tmp"/><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89.tmp"/><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tmp"/><Relationship Id="rId7" Type="http://schemas.openxmlformats.org/officeDocument/2006/relationships/image" Target="../media/image20.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9.emf"/><Relationship Id="rId4" Type="http://schemas.openxmlformats.org/officeDocument/2006/relationships/oleObject" Target="../embeddings/oleObject10.bin"/><Relationship Id="rId9"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8.bin"/><Relationship Id="rId18" Type="http://schemas.openxmlformats.org/officeDocument/2006/relationships/oleObject" Target="../embeddings/oleObject20.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wmf"/><Relationship Id="rId17" Type="http://schemas.openxmlformats.org/officeDocument/2006/relationships/image" Target="../media/image22.tmp"/><Relationship Id="rId2" Type="http://schemas.openxmlformats.org/officeDocument/2006/relationships/slideLayout" Target="../slideLayouts/slideLayout3.xml"/><Relationship Id="rId16" Type="http://schemas.openxmlformats.org/officeDocument/2006/relationships/image" Target="../media/image29.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6.wmf"/><Relationship Id="rId19" Type="http://schemas.openxmlformats.org/officeDocument/2006/relationships/image" Target="../media/image19.emf"/><Relationship Id="rId4" Type="http://schemas.openxmlformats.org/officeDocument/2006/relationships/image" Target="../media/image23.wmf"/><Relationship Id="rId9" Type="http://schemas.openxmlformats.org/officeDocument/2006/relationships/oleObject" Target="../embeddings/oleObject16.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2.tmp"/><Relationship Id="rId2" Type="http://schemas.openxmlformats.org/officeDocument/2006/relationships/image" Target="../media/image31.tmp"/><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
        <p:nvSpPr>
          <p:cNvPr id="7171" name="Rectangle 6"/>
          <p:cNvSpPr>
            <a:spLocks noChangeArrowheads="1"/>
          </p:cNvSpPr>
          <p:nvPr/>
        </p:nvSpPr>
        <p:spPr bwMode="auto">
          <a:xfrm>
            <a:off x="684213" y="955675"/>
            <a:ext cx="62642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a:solidFill>
                  <a:srgbClr val="000000"/>
                </a:solidFill>
                <a:latin typeface="楷体_GB2312"/>
              </a:rPr>
              <a:t>如何为放大电路提供直流工作电源？</a:t>
            </a:r>
          </a:p>
        </p:txBody>
      </p:sp>
      <p:sp>
        <p:nvSpPr>
          <p:cNvPr id="6" name="Rectangle 30"/>
          <p:cNvSpPr>
            <a:spLocks noChangeArrowheads="1"/>
          </p:cNvSpPr>
          <p:nvPr/>
        </p:nvSpPr>
        <p:spPr bwMode="auto">
          <a:xfrm>
            <a:off x="935038" y="1736725"/>
            <a:ext cx="68405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a:solidFill>
                  <a:srgbClr val="000000"/>
                </a:solidFill>
                <a:latin typeface="楷体_GB2312"/>
              </a:rPr>
              <a:t>干电池</a:t>
            </a:r>
          </a:p>
        </p:txBody>
      </p:sp>
      <p:sp>
        <p:nvSpPr>
          <p:cNvPr id="7" name="Rectangle 31"/>
          <p:cNvSpPr>
            <a:spLocks noChangeArrowheads="1"/>
          </p:cNvSpPr>
          <p:nvPr/>
        </p:nvSpPr>
        <p:spPr bwMode="auto">
          <a:xfrm>
            <a:off x="935038" y="2455863"/>
            <a:ext cx="75612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a:solidFill>
                  <a:srgbClr val="000000"/>
                </a:solidFill>
                <a:latin typeface="楷体_GB2312"/>
              </a:rPr>
              <a:t>可充电电池（锂电池、镍氢电池、其它蓄电池）</a:t>
            </a:r>
          </a:p>
        </p:txBody>
      </p:sp>
      <p:sp>
        <p:nvSpPr>
          <p:cNvPr id="8" name="Rectangle 32"/>
          <p:cNvSpPr>
            <a:spLocks noChangeArrowheads="1"/>
          </p:cNvSpPr>
          <p:nvPr/>
        </p:nvSpPr>
        <p:spPr bwMode="auto">
          <a:xfrm>
            <a:off x="935038" y="3176588"/>
            <a:ext cx="73453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a:solidFill>
                  <a:srgbClr val="000000"/>
                </a:solidFill>
                <a:latin typeface="楷体_GB2312"/>
              </a:rPr>
              <a:t>太阳能电池</a:t>
            </a:r>
          </a:p>
        </p:txBody>
      </p:sp>
      <p:sp>
        <p:nvSpPr>
          <p:cNvPr id="9" name="Rectangle 33"/>
          <p:cNvSpPr>
            <a:spLocks noChangeArrowheads="1"/>
          </p:cNvSpPr>
          <p:nvPr/>
        </p:nvSpPr>
        <p:spPr bwMode="auto">
          <a:xfrm>
            <a:off x="935038" y="3897313"/>
            <a:ext cx="71421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a:solidFill>
                  <a:srgbClr val="000000"/>
                </a:solidFill>
                <a:latin typeface="楷体_GB2312"/>
              </a:rPr>
              <a:t>电网电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
        <p:nvSpPr>
          <p:cNvPr id="15363" name="Rectangle 2"/>
          <p:cNvSpPr>
            <a:spLocks noChangeArrowheads="1"/>
          </p:cNvSpPr>
          <p:nvPr/>
        </p:nvSpPr>
        <p:spPr bwMode="auto">
          <a:xfrm>
            <a:off x="539750" y="749647"/>
            <a:ext cx="616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2. </a:t>
            </a:r>
            <a:r>
              <a:rPr lang="zh-CN" altLang="en-US" sz="2800">
                <a:solidFill>
                  <a:schemeClr val="accent2"/>
                </a:solidFill>
                <a:latin typeface="Times New Roman" panose="02020603050405020304" pitchFamily="18" charset="0"/>
              </a:rPr>
              <a:t>滤波电路</a:t>
            </a:r>
          </a:p>
        </p:txBody>
      </p:sp>
      <p:sp>
        <p:nvSpPr>
          <p:cNvPr id="15365" name="Rectangle 5"/>
          <p:cNvSpPr>
            <a:spLocks noChangeArrowheads="1"/>
          </p:cNvSpPr>
          <p:nvPr/>
        </p:nvSpPr>
        <p:spPr bwMode="auto">
          <a:xfrm>
            <a:off x="288925" y="1268760"/>
            <a:ext cx="29210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电容滤波的特点</a:t>
            </a:r>
          </a:p>
        </p:txBody>
      </p:sp>
      <p:sp>
        <p:nvSpPr>
          <p:cNvPr id="3" name="Rectangle 6"/>
          <p:cNvSpPr>
            <a:spLocks noChangeArrowheads="1"/>
          </p:cNvSpPr>
          <p:nvPr/>
        </p:nvSpPr>
        <p:spPr bwMode="auto">
          <a:xfrm>
            <a:off x="325438" y="1779935"/>
            <a:ext cx="4313237"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rPr>
              <a:t>A.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二极管的导电角 </a:t>
            </a:r>
            <a:r>
              <a:rPr lang="zh-CN" altLang="en-US" sz="2200"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lt; 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Rectangle 7"/>
          <p:cNvSpPr>
            <a:spLocks noChangeArrowheads="1"/>
          </p:cNvSpPr>
          <p:nvPr/>
        </p:nvSpPr>
        <p:spPr bwMode="auto">
          <a:xfrm>
            <a:off x="611560" y="2189809"/>
            <a:ext cx="3103562"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0000"/>
              </a:lnSpc>
              <a:spcBef>
                <a:spcPct val="0"/>
              </a:spcBef>
              <a:buFont typeface="Wingdings" panose="05000000000000000000" pitchFamily="2" charset="2"/>
              <a:buNone/>
            </a:pP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流过二极管的瞬时电流很大</a:t>
            </a: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rPr>
              <a:t>。选择二极管的整流电流应满足：</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Rectangle 8"/>
          <p:cNvSpPr>
            <a:spLocks noChangeArrowheads="1"/>
          </p:cNvSpPr>
          <p:nvPr/>
        </p:nvSpPr>
        <p:spPr bwMode="auto">
          <a:xfrm>
            <a:off x="4257675" y="4907878"/>
            <a:ext cx="4343400" cy="464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C.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负载直流平均电压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升高</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9"/>
          <p:cNvSpPr>
            <a:spLocks noChangeArrowheads="1"/>
          </p:cNvSpPr>
          <p:nvPr/>
        </p:nvSpPr>
        <p:spPr bwMode="auto">
          <a:xfrm>
            <a:off x="4638675" y="5430996"/>
            <a:ext cx="3730625"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d </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C</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越大，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越高</a:t>
            </a:r>
          </a:p>
        </p:txBody>
      </p:sp>
      <p:sp>
        <p:nvSpPr>
          <p:cNvPr id="25" name="Rectangle 6"/>
          <p:cNvSpPr>
            <a:spLocks noChangeArrowheads="1"/>
          </p:cNvSpPr>
          <p:nvPr/>
        </p:nvSpPr>
        <p:spPr bwMode="auto">
          <a:xfrm>
            <a:off x="325438" y="4005064"/>
            <a:ext cx="3413125"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20000"/>
              </a:lnSpc>
              <a:buNone/>
            </a:pP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B.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rPr>
              <a:t>并联作为变压器</a:t>
            </a:r>
            <a:endPar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288000" algn="just">
              <a:lnSpc>
                <a:spcPct val="120000"/>
              </a:lnSpc>
              <a:spcBef>
                <a:spcPts val="0"/>
              </a:spcBef>
              <a:buNone/>
            </a:pP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rPr>
              <a:t>的负载，阻抗变小，所以变压器二次绕组电流的有效值应满足：</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Rectangle 8"/>
          <p:cNvSpPr>
            <a:spLocks noChangeArrowheads="1"/>
          </p:cNvSpPr>
          <p:nvPr/>
        </p:nvSpPr>
        <p:spPr bwMode="auto">
          <a:xfrm>
            <a:off x="1386745" y="5735602"/>
            <a:ext cx="1673087" cy="43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10000"/>
              </a:lnSpc>
              <a:buNone/>
            </a:pPr>
            <a:r>
              <a:rPr lang="en-US" altLang="zh-CN" sz="2200" i="1"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200" baseline="-25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1.5~2)</a:t>
            </a:r>
            <a:r>
              <a:rPr lang="en-US" altLang="zh-CN" sz="2200" i="1"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200" baseline="-25000" dirty="0" smtClean="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Rectangle 8"/>
          <p:cNvSpPr>
            <a:spLocks noChangeArrowheads="1"/>
          </p:cNvSpPr>
          <p:nvPr/>
        </p:nvSpPr>
        <p:spPr bwMode="auto">
          <a:xfrm>
            <a:off x="1340640" y="3515272"/>
            <a:ext cx="1503168" cy="464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10000"/>
              </a:lnSpc>
              <a:buNone/>
            </a:pPr>
            <a:r>
              <a:rPr lang="en-US" altLang="zh-CN" sz="2200" i="1"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200" baseline="-25000" dirty="0" smtClean="0">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2~3)</a:t>
            </a:r>
            <a:r>
              <a:rPr lang="en-US" altLang="zh-CN" sz="2200" i="1"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200" baseline="-25000" dirty="0" smtClean="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1" name="图片 20"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182635"/>
            <a:ext cx="4746970" cy="470924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par>
                          <p:cTn id="8" fill="hold" nodeType="with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downRigh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strips(downRigh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Righ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strips(downRight)">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trips(downRigh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trips(downRigh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25" grpId="0" autoUpdateAnimBg="0"/>
      <p:bldP spid="30" grpId="0" autoUpdateAnimBg="0"/>
      <p:bldP spid="2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6781" y="3933056"/>
            <a:ext cx="3075099" cy="2370151"/>
          </a:xfrm>
          <a:prstGeom prst="rect">
            <a:avLst/>
          </a:prstGeom>
        </p:spPr>
      </p:pic>
      <p:sp>
        <p:nvSpPr>
          <p:cNvPr id="2"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
        <p:nvSpPr>
          <p:cNvPr id="3" name="Rectangle 2"/>
          <p:cNvSpPr>
            <a:spLocks noChangeArrowheads="1"/>
          </p:cNvSpPr>
          <p:nvPr/>
        </p:nvSpPr>
        <p:spPr bwMode="auto">
          <a:xfrm>
            <a:off x="539750" y="749647"/>
            <a:ext cx="616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2. </a:t>
            </a:r>
            <a:r>
              <a:rPr lang="zh-CN" altLang="en-US" sz="2800">
                <a:solidFill>
                  <a:schemeClr val="accent2"/>
                </a:solidFill>
                <a:latin typeface="Times New Roman" panose="02020603050405020304" pitchFamily="18" charset="0"/>
              </a:rPr>
              <a:t>滤波电路</a:t>
            </a:r>
          </a:p>
        </p:txBody>
      </p:sp>
      <p:sp>
        <p:nvSpPr>
          <p:cNvPr id="13" name="Rectangle 5"/>
          <p:cNvSpPr>
            <a:spLocks noChangeArrowheads="1"/>
          </p:cNvSpPr>
          <p:nvPr/>
        </p:nvSpPr>
        <p:spPr bwMode="auto">
          <a:xfrm>
            <a:off x="288925" y="1268760"/>
            <a:ext cx="29210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电容滤波的特点</a:t>
            </a:r>
          </a:p>
        </p:txBody>
      </p:sp>
      <p:sp>
        <p:nvSpPr>
          <p:cNvPr id="18" name="Rectangle 10"/>
          <p:cNvSpPr>
            <a:spLocks noChangeArrowheads="1"/>
          </p:cNvSpPr>
          <p:nvPr/>
        </p:nvSpPr>
        <p:spPr bwMode="auto">
          <a:xfrm>
            <a:off x="288926" y="1844824"/>
            <a:ext cx="3373438" cy="99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25000"/>
              </a:lnSpc>
              <a:spcBef>
                <a:spcPct val="0"/>
              </a:spcBef>
              <a:buFont typeface="Wingdings" panose="05000000000000000000" pitchFamily="2" charset="2"/>
              <a:buNone/>
            </a:pP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D.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rPr>
              <a:t>直流电压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随负载</a:t>
            </a: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a:t>
            </a:r>
            <a:endPar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a:p>
            <a:pPr marL="288000" algn="just" eaLnBrk="1" hangingPunct="1">
              <a:lnSpc>
                <a:spcPct val="140000"/>
              </a:lnSpc>
              <a:spcBef>
                <a:spcPct val="0"/>
              </a:spcBef>
              <a:buFont typeface="Wingdings" panose="05000000000000000000" pitchFamily="2" charset="2"/>
              <a:buNone/>
            </a:pP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流</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增加而减少</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9" name="Group 12"/>
          <p:cNvGrpSpPr>
            <a:grpSpLocks/>
          </p:cNvGrpSpPr>
          <p:nvPr/>
        </p:nvGrpSpPr>
        <p:grpSpPr bwMode="auto">
          <a:xfrm>
            <a:off x="539552" y="2759792"/>
            <a:ext cx="2894013" cy="739775"/>
            <a:chOff x="786" y="2178"/>
            <a:chExt cx="1823" cy="466"/>
          </a:xfrm>
        </p:grpSpPr>
        <p:sp>
          <p:nvSpPr>
            <p:cNvPr id="20" name="Rectangle 13"/>
            <p:cNvSpPr>
              <a:spLocks noChangeArrowheads="1"/>
            </p:cNvSpPr>
            <p:nvPr/>
          </p:nvSpPr>
          <p:spPr bwMode="auto">
            <a:xfrm>
              <a:off x="786" y="2258"/>
              <a:ext cx="1823"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当 </a:t>
              </a:r>
              <a:r>
                <a:rPr lang="zh-CN" altLang="en-US" sz="2200" i="1"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d </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  5</a:t>
              </a:r>
              <a:r>
                <a:rPr lang="zh-CN" altLang="en-US"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时，</a:t>
              </a:r>
            </a:p>
          </p:txBody>
        </p:sp>
        <p:graphicFrame>
          <p:nvGraphicFramePr>
            <p:cNvPr id="21" name="Object 14"/>
            <p:cNvGraphicFramePr>
              <a:graphicFrameLocks noChangeAspect="1"/>
            </p:cNvGraphicFramePr>
            <p:nvPr>
              <p:extLst>
                <p:ext uri="{D42A27DB-BD31-4B8C-83A1-F6EECF244321}">
                  <p14:modId xmlns:p14="http://schemas.microsoft.com/office/powerpoint/2010/main" val="389862907"/>
                </p:ext>
              </p:extLst>
            </p:nvPr>
          </p:nvGraphicFramePr>
          <p:xfrm>
            <a:off x="1974" y="2178"/>
            <a:ext cx="208" cy="466"/>
          </p:xfrm>
          <a:graphic>
            <a:graphicData uri="http://schemas.openxmlformats.org/presentationml/2006/ole">
              <mc:AlternateContent xmlns:mc="http://schemas.openxmlformats.org/markup-compatibility/2006">
                <mc:Choice xmlns:v="urn:schemas-microsoft-com:vml" Requires="v">
                  <p:oleObj spid="_x0000_s793725" name="公式" r:id="rId4" imgW="165028" imgH="368140" progId="Equation.3">
                    <p:embed/>
                  </p:oleObj>
                </mc:Choice>
                <mc:Fallback>
                  <p:oleObj name="公式" r:id="rId4" imgW="165028" imgH="3681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4" y="2178"/>
                          <a:ext cx="208"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Rectangle 15"/>
          <p:cNvSpPr>
            <a:spLocks noChangeArrowheads="1"/>
          </p:cNvSpPr>
          <p:nvPr/>
        </p:nvSpPr>
        <p:spPr bwMode="auto">
          <a:xfrm>
            <a:off x="827584" y="3501008"/>
            <a:ext cx="2517378" cy="464743"/>
          </a:xfrm>
          <a:prstGeom prst="rect">
            <a:avLst/>
          </a:prstGeom>
          <a:noFill/>
          <a:ln>
            <a:noFill/>
          </a:ln>
          <a:effectLs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 ( 1.1  1.2 )</a:t>
            </a:r>
            <a:r>
              <a:rPr lang="en-US" altLang="zh-CN" sz="2200"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200" baseline="-25000" dirty="0">
                <a:latin typeface="Times New Roman" panose="02020603050405020304" pitchFamily="18" charset="0"/>
                <a:ea typeface="华文楷体" panose="02010600040101010101" pitchFamily="2" charset="-122"/>
                <a:cs typeface="Times New Roman" panose="02020603050405020304" pitchFamily="18" charset="0"/>
              </a:rPr>
              <a:t>2</a:t>
            </a:r>
            <a:endParaRPr lang="en-US" altLang="zh-CN" sz="2200" dirty="0">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endParaRPr>
          </a:p>
        </p:txBody>
      </p:sp>
      <p:sp>
        <p:nvSpPr>
          <p:cNvPr id="22" name="Rectangle 8"/>
          <p:cNvSpPr>
            <a:spLocks noChangeArrowheads="1"/>
          </p:cNvSpPr>
          <p:nvPr/>
        </p:nvSpPr>
        <p:spPr bwMode="auto">
          <a:xfrm>
            <a:off x="3814763" y="4836465"/>
            <a:ext cx="4343400" cy="464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200" dirty="0" smtClean="0">
                <a:latin typeface="Times New Roman" panose="02020603050405020304" pitchFamily="18" charset="0"/>
                <a:ea typeface="华文楷体" panose="02010600040101010101" pitchFamily="2" charset="-122"/>
                <a:cs typeface="Times New Roman" panose="02020603050405020304" pitchFamily="18" charset="0"/>
              </a:rPr>
              <a:t>E. </a:t>
            </a:r>
            <a:r>
              <a:rPr lang="zh-CN" altLang="en-US" sz="2200" dirty="0" smtClean="0">
                <a:latin typeface="Times New Roman" panose="02020603050405020304" pitchFamily="18" charset="0"/>
                <a:ea typeface="华文楷体" panose="02010600040101010101" pitchFamily="2" charset="-122"/>
                <a:cs typeface="Times New Roman" panose="02020603050405020304" pitchFamily="18" charset="0"/>
              </a:rPr>
              <a:t>输出文波电压</a:t>
            </a:r>
            <a:endParaRPr lang="zh-CN" altLang="en-US" sz="22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3" name="图片 22"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79912" y="182635"/>
            <a:ext cx="4746970" cy="4709246"/>
          </a:xfrm>
          <a:prstGeom prst="rect">
            <a:avLst/>
          </a:prstGeom>
        </p:spPr>
      </p:pic>
      <p:graphicFrame>
        <p:nvGraphicFramePr>
          <p:cNvPr id="14" name="对象 13"/>
          <p:cNvGraphicFramePr>
            <a:graphicFrameLocks noChangeAspect="1"/>
          </p:cNvGraphicFramePr>
          <p:nvPr>
            <p:extLst>
              <p:ext uri="{D42A27DB-BD31-4B8C-83A1-F6EECF244321}">
                <p14:modId xmlns:p14="http://schemas.microsoft.com/office/powerpoint/2010/main" val="4098602783"/>
              </p:ext>
            </p:extLst>
          </p:nvPr>
        </p:nvGraphicFramePr>
        <p:xfrm>
          <a:off x="4606925" y="5227638"/>
          <a:ext cx="3432175" cy="755650"/>
        </p:xfrm>
        <a:graphic>
          <a:graphicData uri="http://schemas.openxmlformats.org/presentationml/2006/ole">
            <mc:AlternateContent xmlns:mc="http://schemas.openxmlformats.org/markup-compatibility/2006">
              <mc:Choice xmlns:v="urn:schemas-microsoft-com:vml" Requires="v">
                <p:oleObj spid="_x0000_s793726" name="Equation" r:id="rId7" imgW="2019240" imgH="444240" progId="Equation.DSMT4">
                  <p:embed/>
                </p:oleObj>
              </mc:Choice>
              <mc:Fallback>
                <p:oleObj name="Equation" r:id="rId7" imgW="2019240" imgH="444240" progId="Equation.DSMT4">
                  <p:embed/>
                  <p:pic>
                    <p:nvPicPr>
                      <p:cNvPr id="0" name=""/>
                      <p:cNvPicPr>
                        <a:picLocks noChangeAspect="1" noChangeArrowheads="1"/>
                      </p:cNvPicPr>
                      <p:nvPr/>
                    </p:nvPicPr>
                    <p:blipFill>
                      <a:blip r:embed="rId8"/>
                      <a:srcRect/>
                      <a:stretch>
                        <a:fillRect/>
                      </a:stretch>
                    </p:blipFill>
                    <p:spPr bwMode="auto">
                      <a:xfrm>
                        <a:off x="4606925" y="5227638"/>
                        <a:ext cx="34321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9612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500"/>
                                        <p:tgtEl>
                                          <p:spTgt spid="19"/>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strips(downRigh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4" grpId="0"/>
      <p:bldP spid="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
        <p:nvSpPr>
          <p:cNvPr id="17411" name="Rectangle 2"/>
          <p:cNvSpPr>
            <a:spLocks noChangeArrowheads="1"/>
          </p:cNvSpPr>
          <p:nvPr/>
        </p:nvSpPr>
        <p:spPr bwMode="auto">
          <a:xfrm>
            <a:off x="539750" y="749647"/>
            <a:ext cx="616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2. </a:t>
            </a:r>
            <a:r>
              <a:rPr lang="zh-CN" altLang="en-US" sz="2800">
                <a:solidFill>
                  <a:schemeClr val="accent2"/>
                </a:solidFill>
                <a:latin typeface="Times New Roman" panose="02020603050405020304" pitchFamily="18" charset="0"/>
              </a:rPr>
              <a:t>滤波电路</a:t>
            </a:r>
          </a:p>
        </p:txBody>
      </p:sp>
      <p:sp>
        <p:nvSpPr>
          <p:cNvPr id="17412" name="Rectangle 4"/>
          <p:cNvSpPr>
            <a:spLocks noChangeArrowheads="1"/>
          </p:cNvSpPr>
          <p:nvPr/>
        </p:nvSpPr>
        <p:spPr bwMode="auto">
          <a:xfrm>
            <a:off x="611188" y="1316038"/>
            <a:ext cx="3960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电感滤波电路 </a:t>
            </a:r>
          </a:p>
        </p:txBody>
      </p:sp>
      <p:graphicFrame>
        <p:nvGraphicFramePr>
          <p:cNvPr id="5" name="Object 5"/>
          <p:cNvGraphicFramePr>
            <a:graphicFrameLocks noChangeAspect="1"/>
          </p:cNvGraphicFramePr>
          <p:nvPr/>
        </p:nvGraphicFramePr>
        <p:xfrm>
          <a:off x="3276600" y="1052513"/>
          <a:ext cx="5076825" cy="2084387"/>
        </p:xfrm>
        <a:graphic>
          <a:graphicData uri="http://schemas.openxmlformats.org/presentationml/2006/ole">
            <mc:AlternateContent xmlns:mc="http://schemas.openxmlformats.org/markup-compatibility/2006">
              <mc:Choice xmlns:v="urn:schemas-microsoft-com:vml" Requires="v">
                <p:oleObj spid="_x0000_s736499" name="图片" r:id="rId3" imgW="3065946" imgH="1266423" progId="Word.Picture.8">
                  <p:embed/>
                </p:oleObj>
              </mc:Choice>
              <mc:Fallback>
                <p:oleObj name="图片" r:id="rId3" imgW="3065946" imgH="126642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052513"/>
                        <a:ext cx="5076825"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p:cNvSpPr>
            <a:spLocks noChangeArrowheads="1"/>
          </p:cNvSpPr>
          <p:nvPr/>
        </p:nvSpPr>
        <p:spPr bwMode="auto">
          <a:xfrm>
            <a:off x="611188" y="2816225"/>
            <a:ext cx="7921625" cy="29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特点：</a:t>
            </a:r>
          </a:p>
          <a:p>
            <a:pPr eaLnBrk="1" hangingPunct="1">
              <a:lnSpc>
                <a:spcPct val="130000"/>
              </a:lnSpc>
              <a:spcBef>
                <a:spcPct val="0"/>
              </a:spcBef>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        整流二极管的导电角增大，没有峰值电流，输出特性变得平滑。</a:t>
            </a:r>
          </a:p>
          <a:p>
            <a:pPr eaLnBrk="1" hangingPunct="1">
              <a:lnSpc>
                <a:spcPct val="130000"/>
              </a:lnSpc>
              <a:spcBef>
                <a:spcPct val="0"/>
              </a:spcBef>
              <a:buClrTx/>
              <a:buFontTx/>
              <a:buNone/>
            </a:pPr>
            <a:r>
              <a:rPr kumimoji="1" lang="zh-CN" altLang="en-US"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缺点：</a:t>
            </a:r>
            <a:endParaRPr kumimoji="1" lang="en-US" altLang="zh-CN" sz="24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lnSpc>
                <a:spcPct val="130000"/>
              </a:lnSpc>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由于电感存在铁芯，体积大，笨重且容易引起电磁干扰。一般只适用于小电压、大电流的场合。</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wipe(left)">
                                      <p:cBhvr>
                                        <p:cTn id="16" dur="500"/>
                                        <p:tgtEl>
                                          <p:spTgt spid="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wipe(left)">
                                      <p:cBhvr>
                                        <p:cTn id="21" dur="500"/>
                                        <p:tgtEl>
                                          <p:spTgt spid="6">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wipe(left)">
                                      <p:cBhvr>
                                        <p:cTn id="2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11188" y="1341438"/>
            <a:ext cx="7850187"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lang="en-US" altLang="zh-CN" sz="3200" dirty="0">
                <a:latin typeface="Times New Roman" panose="02020603050405020304" pitchFamily="18" charset="0"/>
              </a:rPr>
              <a:t>11.1  </a:t>
            </a:r>
            <a:r>
              <a:rPr lang="zh-CN" altLang="en-US" sz="3200" dirty="0">
                <a:latin typeface="Times New Roman" panose="02020603050405020304" pitchFamily="18" charset="0"/>
              </a:rPr>
              <a:t>小功率整流滤波电路</a:t>
            </a:r>
          </a:p>
          <a:p>
            <a:pPr eaLnBrk="1" hangingPunct="1">
              <a:lnSpc>
                <a:spcPct val="145000"/>
              </a:lnSpc>
              <a:spcBef>
                <a:spcPct val="0"/>
              </a:spcBef>
              <a:buClrTx/>
              <a:buFontTx/>
              <a:buNone/>
            </a:pPr>
            <a:r>
              <a:rPr lang="en-US" altLang="zh-CN" sz="3200" dirty="0">
                <a:solidFill>
                  <a:schemeClr val="accent2"/>
                </a:solidFill>
                <a:latin typeface="Times New Roman" panose="02020603050405020304" pitchFamily="18" charset="0"/>
              </a:rPr>
              <a:t>11.2   </a:t>
            </a:r>
            <a:r>
              <a:rPr lang="zh-CN" altLang="en-US" sz="3200" dirty="0" smtClean="0">
                <a:solidFill>
                  <a:schemeClr val="accent2"/>
                </a:solidFill>
                <a:latin typeface="Times New Roman" panose="02020603050405020304" pitchFamily="18" charset="0"/>
              </a:rPr>
              <a:t>线性稳压电路</a:t>
            </a:r>
            <a:endParaRPr lang="zh-CN" altLang="en-US" sz="3200" dirty="0">
              <a:solidFill>
                <a:schemeClr val="accent2"/>
              </a:solidFill>
              <a:latin typeface="Times New Roman" panose="02020603050405020304" pitchFamily="18" charset="0"/>
            </a:endParaRPr>
          </a:p>
          <a:p>
            <a:pPr eaLnBrk="1" hangingPunct="1">
              <a:lnSpc>
                <a:spcPct val="145000"/>
              </a:lnSpc>
              <a:spcBef>
                <a:spcPct val="0"/>
              </a:spcBef>
              <a:buClrTx/>
              <a:buFontTx/>
              <a:buNone/>
            </a:pPr>
            <a:r>
              <a:rPr lang="en-US" altLang="zh-CN" sz="3200" dirty="0">
                <a:latin typeface="Times New Roman" panose="02020603050405020304" pitchFamily="18" charset="0"/>
              </a:rPr>
              <a:t>11.3   </a:t>
            </a:r>
            <a:r>
              <a:rPr lang="zh-CN" altLang="en-US" sz="3200" dirty="0">
                <a:latin typeface="Times New Roman" panose="02020603050405020304" pitchFamily="18" charset="0"/>
              </a:rPr>
              <a:t>开关稳压电路</a:t>
            </a:r>
          </a:p>
        </p:txBody>
      </p:sp>
      <p:sp>
        <p:nvSpPr>
          <p:cNvPr id="18435" name="Rectangle 3"/>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7904" y="1179081"/>
            <a:ext cx="5029902" cy="4050119"/>
          </a:xfrm>
          <a:prstGeom prst="rect">
            <a:avLst/>
          </a:prstGeom>
        </p:spPr>
      </p:pic>
      <p:sp>
        <p:nvSpPr>
          <p:cNvPr id="19458"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sp>
        <p:nvSpPr>
          <p:cNvPr id="19465" name="Rectangle 2"/>
          <p:cNvSpPr>
            <a:spLocks noChangeArrowheads="1"/>
          </p:cNvSpPr>
          <p:nvPr/>
        </p:nvSpPr>
        <p:spPr bwMode="auto">
          <a:xfrm>
            <a:off x="539750" y="749647"/>
            <a:ext cx="42033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chemeClr val="accent2"/>
                </a:solidFill>
                <a:latin typeface="Times New Roman" panose="02020603050405020304" pitchFamily="18" charset="0"/>
              </a:rPr>
              <a:t>1. </a:t>
            </a:r>
            <a:r>
              <a:rPr lang="zh-CN" altLang="en-US" sz="2600" dirty="0" smtClean="0">
                <a:solidFill>
                  <a:schemeClr val="accent2"/>
                </a:solidFill>
                <a:latin typeface="Times New Roman" panose="02020603050405020304" pitchFamily="18" charset="0"/>
              </a:rPr>
              <a:t>输出电压固定的稳压电路</a:t>
            </a:r>
            <a:endParaRPr lang="zh-CN" altLang="en-US" sz="2600" dirty="0">
              <a:solidFill>
                <a:schemeClr val="accent2"/>
              </a:solidFill>
              <a:latin typeface="Times New Roman" panose="02020603050405020304" pitchFamily="18" charset="0"/>
            </a:endParaRPr>
          </a:p>
        </p:txBody>
      </p:sp>
      <p:sp>
        <p:nvSpPr>
          <p:cNvPr id="10" name="Rectangle 30"/>
          <p:cNvSpPr>
            <a:spLocks noChangeArrowheads="1"/>
          </p:cNvSpPr>
          <p:nvPr/>
        </p:nvSpPr>
        <p:spPr bwMode="auto">
          <a:xfrm>
            <a:off x="4861867" y="1900188"/>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1" name="Rectangle 31"/>
          <p:cNvSpPr>
            <a:spLocks noChangeArrowheads="1"/>
          </p:cNvSpPr>
          <p:nvPr/>
        </p:nvSpPr>
        <p:spPr bwMode="auto">
          <a:xfrm>
            <a:off x="5868144" y="2116212"/>
            <a:ext cx="430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2" name="Rectangle 32"/>
          <p:cNvSpPr>
            <a:spLocks noChangeArrowheads="1"/>
          </p:cNvSpPr>
          <p:nvPr/>
        </p:nvSpPr>
        <p:spPr bwMode="auto">
          <a:xfrm>
            <a:off x="6662518" y="2813399"/>
            <a:ext cx="430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3" name="Rectangle 33"/>
          <p:cNvSpPr>
            <a:spLocks noChangeArrowheads="1"/>
          </p:cNvSpPr>
          <p:nvPr/>
        </p:nvSpPr>
        <p:spPr bwMode="auto">
          <a:xfrm>
            <a:off x="7022107" y="3556049"/>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4" name="Rectangle 33"/>
          <p:cNvSpPr>
            <a:spLocks noChangeArrowheads="1"/>
          </p:cNvSpPr>
          <p:nvPr/>
        </p:nvSpPr>
        <p:spPr bwMode="auto">
          <a:xfrm>
            <a:off x="4587230" y="2620268"/>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5" name="Rectangle 23"/>
          <p:cNvSpPr>
            <a:spLocks noChangeArrowheads="1"/>
          </p:cNvSpPr>
          <p:nvPr/>
        </p:nvSpPr>
        <p:spPr bwMode="auto">
          <a:xfrm>
            <a:off x="847080" y="1914722"/>
            <a:ext cx="2417111"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压串联负反馈</a:t>
            </a:r>
          </a:p>
        </p:txBody>
      </p:sp>
      <p:sp>
        <p:nvSpPr>
          <p:cNvPr id="16" name="Rectangle 39"/>
          <p:cNvSpPr>
            <a:spLocks noChangeArrowheads="1"/>
          </p:cNvSpPr>
          <p:nvPr/>
        </p:nvSpPr>
        <p:spPr bwMode="auto">
          <a:xfrm>
            <a:off x="539604" y="1267889"/>
            <a:ext cx="324036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40000"/>
              </a:lnSpc>
              <a:spcBef>
                <a:spcPts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将</a:t>
            </a:r>
            <a:r>
              <a:rPr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EF</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看作电路的输入</a:t>
            </a:r>
          </a:p>
        </p:txBody>
      </p:sp>
      <p:sp>
        <p:nvSpPr>
          <p:cNvPr id="17" name="Rectangle 23"/>
          <p:cNvSpPr>
            <a:spLocks noChangeArrowheads="1"/>
          </p:cNvSpPr>
          <p:nvPr/>
        </p:nvSpPr>
        <p:spPr bwMode="auto">
          <a:xfrm>
            <a:off x="686999" y="2425948"/>
            <a:ext cx="265390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以稳定输出电压</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Rectangle 8"/>
          <p:cNvSpPr>
            <a:spLocks noChangeArrowheads="1"/>
          </p:cNvSpPr>
          <p:nvPr/>
        </p:nvSpPr>
        <p:spPr bwMode="auto">
          <a:xfrm>
            <a:off x="899788" y="4026259"/>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Font typeface="Wingdings" panose="05000000000000000000" pitchFamily="2" charset="2"/>
              <a:buNone/>
            </a:pPr>
            <a:r>
              <a:rPr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压变化</a:t>
            </a:r>
          </a:p>
        </p:txBody>
      </p:sp>
      <p:graphicFrame>
        <p:nvGraphicFramePr>
          <p:cNvPr id="21" name="Object 9"/>
          <p:cNvGraphicFramePr>
            <a:graphicFrameLocks noChangeAspect="1"/>
          </p:cNvGraphicFramePr>
          <p:nvPr>
            <p:extLst>
              <p:ext uri="{D42A27DB-BD31-4B8C-83A1-F6EECF244321}">
                <p14:modId xmlns:p14="http://schemas.microsoft.com/office/powerpoint/2010/main" val="2530857731"/>
              </p:ext>
            </p:extLst>
          </p:nvPr>
        </p:nvGraphicFramePr>
        <p:xfrm>
          <a:off x="1331640" y="5229200"/>
          <a:ext cx="636588" cy="430213"/>
        </p:xfrm>
        <a:graphic>
          <a:graphicData uri="http://schemas.openxmlformats.org/presentationml/2006/ole">
            <mc:AlternateContent xmlns:mc="http://schemas.openxmlformats.org/markup-compatibility/2006">
              <mc:Choice xmlns:v="urn:schemas-microsoft-com:vml" Requires="v">
                <p:oleObj spid="_x0000_s794685" name="公式" r:id="rId4" imgW="317087" imgH="215619" progId="Equation.3">
                  <p:embed/>
                </p:oleObj>
              </mc:Choice>
              <mc:Fallback>
                <p:oleObj name="公式" r:id="rId4" imgW="317087"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5229200"/>
                        <a:ext cx="6365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0"/>
          <p:cNvGrpSpPr>
            <a:grpSpLocks/>
          </p:cNvGrpSpPr>
          <p:nvPr/>
        </p:nvGrpSpPr>
        <p:grpSpPr bwMode="auto">
          <a:xfrm>
            <a:off x="2034903" y="5229200"/>
            <a:ext cx="2447925" cy="430213"/>
            <a:chOff x="1008" y="2809"/>
            <a:chExt cx="1542" cy="271"/>
          </a:xfrm>
        </p:grpSpPr>
        <p:graphicFrame>
          <p:nvGraphicFramePr>
            <p:cNvPr id="23" name="Object 11"/>
            <p:cNvGraphicFramePr>
              <a:graphicFrameLocks noChangeAspect="1"/>
            </p:cNvGraphicFramePr>
            <p:nvPr/>
          </p:nvGraphicFramePr>
          <p:xfrm>
            <a:off x="1341" y="2809"/>
            <a:ext cx="1209" cy="271"/>
          </p:xfrm>
          <a:graphic>
            <a:graphicData uri="http://schemas.openxmlformats.org/presentationml/2006/ole">
              <mc:AlternateContent xmlns:mc="http://schemas.openxmlformats.org/markup-compatibility/2006">
                <mc:Choice xmlns:v="urn:schemas-microsoft-com:vml" Requires="v">
                  <p:oleObj spid="_x0000_s794686" name="公式" r:id="rId6" imgW="952087" imgH="215806" progId="Equation.3">
                    <p:embed/>
                  </p:oleObj>
                </mc:Choice>
                <mc:Fallback>
                  <p:oleObj name="公式" r:id="rId6" imgW="952087"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 y="2809"/>
                          <a:ext cx="120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12"/>
            <p:cNvSpPr>
              <a:spLocks noChangeShapeType="1"/>
            </p:cNvSpPr>
            <p:nvPr/>
          </p:nvSpPr>
          <p:spPr bwMode="auto">
            <a:xfrm flipV="1">
              <a:off x="1008" y="2944"/>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3"/>
          <p:cNvGrpSpPr>
            <a:grpSpLocks/>
          </p:cNvGrpSpPr>
          <p:nvPr/>
        </p:nvGrpSpPr>
        <p:grpSpPr bwMode="auto">
          <a:xfrm>
            <a:off x="4578078" y="5229200"/>
            <a:ext cx="1198562" cy="430213"/>
            <a:chOff x="2610" y="2809"/>
            <a:chExt cx="755" cy="271"/>
          </a:xfrm>
        </p:grpSpPr>
        <p:graphicFrame>
          <p:nvGraphicFramePr>
            <p:cNvPr id="26" name="Object 14"/>
            <p:cNvGraphicFramePr>
              <a:graphicFrameLocks noChangeAspect="1"/>
            </p:cNvGraphicFramePr>
            <p:nvPr/>
          </p:nvGraphicFramePr>
          <p:xfrm>
            <a:off x="2981" y="2809"/>
            <a:ext cx="384" cy="271"/>
          </p:xfrm>
          <a:graphic>
            <a:graphicData uri="http://schemas.openxmlformats.org/presentationml/2006/ole">
              <mc:AlternateContent xmlns:mc="http://schemas.openxmlformats.org/markup-compatibility/2006">
                <mc:Choice xmlns:v="urn:schemas-microsoft-com:vml" Requires="v">
                  <p:oleObj spid="_x0000_s794687" name="公式" r:id="rId8" imgW="304536" imgH="215713" progId="Equation.3">
                    <p:embed/>
                  </p:oleObj>
                </mc:Choice>
                <mc:Fallback>
                  <p:oleObj name="公式" r:id="rId8" imgW="304536"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1" y="2809"/>
                          <a:ext cx="38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15"/>
            <p:cNvSpPr>
              <a:spLocks noChangeShapeType="1"/>
            </p:cNvSpPr>
            <p:nvPr/>
          </p:nvSpPr>
          <p:spPr bwMode="auto">
            <a:xfrm flipV="1">
              <a:off x="2610" y="2944"/>
              <a:ext cx="311"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6"/>
          <p:cNvGrpSpPr>
            <a:grpSpLocks/>
          </p:cNvGrpSpPr>
          <p:nvPr/>
        </p:nvGrpSpPr>
        <p:grpSpPr bwMode="auto">
          <a:xfrm>
            <a:off x="1331640" y="5762600"/>
            <a:ext cx="4038600" cy="430213"/>
            <a:chOff x="128" y="2304"/>
            <a:chExt cx="2544" cy="271"/>
          </a:xfrm>
        </p:grpSpPr>
        <p:graphicFrame>
          <p:nvGraphicFramePr>
            <p:cNvPr id="29" name="Object 17"/>
            <p:cNvGraphicFramePr>
              <a:graphicFrameLocks noChangeAspect="1"/>
            </p:cNvGraphicFramePr>
            <p:nvPr/>
          </p:nvGraphicFramePr>
          <p:xfrm>
            <a:off x="128" y="2304"/>
            <a:ext cx="401" cy="271"/>
          </p:xfrm>
          <a:graphic>
            <a:graphicData uri="http://schemas.openxmlformats.org/presentationml/2006/ole">
              <mc:AlternateContent xmlns:mc="http://schemas.openxmlformats.org/markup-compatibility/2006">
                <mc:Choice xmlns:v="urn:schemas-microsoft-com:vml" Requires="v">
                  <p:oleObj spid="_x0000_s794688" name="公式" r:id="rId10" imgW="317087" imgH="215619" progId="Equation.3">
                    <p:embed/>
                  </p:oleObj>
                </mc:Choice>
                <mc:Fallback>
                  <p:oleObj name="公式" r:id="rId10" imgW="317087"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 y="2304"/>
                          <a:ext cx="4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8"/>
            <p:cNvSpPr>
              <a:spLocks noChangeShapeType="1"/>
            </p:cNvSpPr>
            <p:nvPr/>
          </p:nvSpPr>
          <p:spPr bwMode="auto">
            <a:xfrm flipH="1" flipV="1">
              <a:off x="546" y="2473"/>
              <a:ext cx="2126" cy="0"/>
            </a:xfrm>
            <a:prstGeom prst="line">
              <a:avLst/>
            </a:prstGeom>
            <a:noFill/>
            <a:ln w="25400">
              <a:solidFill>
                <a:srgbClr val="FF00FF"/>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Line 19"/>
            <p:cNvSpPr>
              <a:spLocks noChangeShapeType="1"/>
            </p:cNvSpPr>
            <p:nvPr/>
          </p:nvSpPr>
          <p:spPr bwMode="auto">
            <a:xfrm>
              <a:off x="2672" y="2331"/>
              <a:ext cx="0" cy="15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 name="组合 2"/>
          <p:cNvGrpSpPr/>
          <p:nvPr/>
        </p:nvGrpSpPr>
        <p:grpSpPr>
          <a:xfrm>
            <a:off x="539552" y="2924944"/>
            <a:ext cx="2249488" cy="1031998"/>
            <a:chOff x="415480" y="3738228"/>
            <a:chExt cx="2249488" cy="1031998"/>
          </a:xfrm>
        </p:grpSpPr>
        <p:sp>
          <p:nvSpPr>
            <p:cNvPr id="18" name="Rectangle 6"/>
            <p:cNvSpPr>
              <a:spLocks noChangeArrowheads="1"/>
            </p:cNvSpPr>
            <p:nvPr/>
          </p:nvSpPr>
          <p:spPr bwMode="auto">
            <a:xfrm>
              <a:off x="415480" y="3738228"/>
              <a:ext cx="224948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电压波动</a:t>
              </a:r>
            </a:p>
          </p:txBody>
        </p:sp>
        <p:sp>
          <p:nvSpPr>
            <p:cNvPr id="19" name="Rectangle 7"/>
            <p:cNvSpPr>
              <a:spLocks noChangeArrowheads="1"/>
            </p:cNvSpPr>
            <p:nvPr/>
          </p:nvSpPr>
          <p:spPr bwMode="auto">
            <a:xfrm>
              <a:off x="415480" y="4271628"/>
              <a:ext cx="209073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负载电流变化</a:t>
              </a:r>
            </a:p>
          </p:txBody>
        </p:sp>
        <p:sp>
          <p:nvSpPr>
            <p:cNvPr id="34" name="AutoShape 22"/>
            <p:cNvSpPr>
              <a:spLocks/>
            </p:cNvSpPr>
            <p:nvPr/>
          </p:nvSpPr>
          <p:spPr bwMode="auto">
            <a:xfrm>
              <a:off x="2399062" y="3991829"/>
              <a:ext cx="214312" cy="585787"/>
            </a:xfrm>
            <a:prstGeom prst="rightBrace">
              <a:avLst>
                <a:gd name="adj1" fmla="val 3642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grpSp>
      <p:sp>
        <p:nvSpPr>
          <p:cNvPr id="2" name="右弧形箭头 1"/>
          <p:cNvSpPr/>
          <p:nvPr/>
        </p:nvSpPr>
        <p:spPr>
          <a:xfrm>
            <a:off x="2904543" y="3392533"/>
            <a:ext cx="306300" cy="863239"/>
          </a:xfrm>
          <a:prstGeom prst="curvedLeftArrow">
            <a:avLst>
              <a:gd name="adj1" fmla="val 32082"/>
              <a:gd name="adj2" fmla="val 50000"/>
              <a:gd name="adj3" fmla="val 17976"/>
            </a:avLst>
          </a:prstGeom>
          <a:solidFill>
            <a:srgbClr val="CC6600"/>
          </a:solidFill>
          <a:ln>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6" name="直接箭头连接符 5"/>
          <p:cNvCxnSpPr/>
          <p:nvPr/>
        </p:nvCxnSpPr>
        <p:spPr>
          <a:xfrm>
            <a:off x="4423754" y="2348880"/>
            <a:ext cx="517451" cy="0"/>
          </a:xfrm>
          <a:prstGeom prst="straightConnector1">
            <a:avLst/>
          </a:prstGeom>
          <a:ln w="2857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2" name="Rectangle 8"/>
          <p:cNvSpPr>
            <a:spLocks noChangeArrowheads="1"/>
          </p:cNvSpPr>
          <p:nvPr/>
        </p:nvSpPr>
        <p:spPr bwMode="auto">
          <a:xfrm>
            <a:off x="539552" y="4602708"/>
            <a:ext cx="2650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Font typeface="Wingdings" panose="05000000000000000000" pitchFamily="2" charset="2"/>
              <a:buNone/>
            </a:pPr>
            <a:r>
              <a:rPr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稳压原理</a:t>
            </a:r>
            <a:endPar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repeatCount="300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strips(downRigh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strips(downRigh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wipe(up)">
                                      <p:cBhvr>
                                        <p:cTn id="53" dur="500"/>
                                        <p:tgtEl>
                                          <p:spTgt spid="2"/>
                                        </p:tgtEl>
                                      </p:cBhvr>
                                    </p:animEffect>
                                  </p:childTnLst>
                                </p:cTn>
                              </p:par>
                            </p:childTnLst>
                          </p:cTn>
                        </p:par>
                        <p:par>
                          <p:cTn id="54" fill="hold">
                            <p:stCondLst>
                              <p:cond delay="1000"/>
                            </p:stCondLst>
                            <p:childTnLst>
                              <p:par>
                                <p:cTn id="55" presetID="18" presetClass="entr" presetSubtype="12"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strips(down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strips(downLeft)">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strips(downRigh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strips(downRight)">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strips(downRight)">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12"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strips(downLeft)">
                                      <p:cBhvr>
                                        <p:cTn id="8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autoUpdateAnimBg="0"/>
      <p:bldP spid="16" grpId="0" autoUpdateAnimBg="0"/>
      <p:bldP spid="17" grpId="0" autoUpdateAnimBg="0"/>
      <p:bldP spid="20" grpId="0" autoUpdateAnimBg="0"/>
      <p:bldP spid="2" grpId="0" animBg="1"/>
      <p:bldP spid="3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3818" y="1184423"/>
            <a:ext cx="4572638" cy="3681927"/>
          </a:xfrm>
          <a:prstGeom prst="rect">
            <a:avLst/>
          </a:prstGeom>
        </p:spPr>
      </p:pic>
      <p:sp>
        <p:nvSpPr>
          <p:cNvPr id="23" name="Rectangle 24"/>
          <p:cNvSpPr>
            <a:spLocks noChangeArrowheads="1"/>
          </p:cNvSpPr>
          <p:nvPr/>
        </p:nvSpPr>
        <p:spPr bwMode="auto">
          <a:xfrm>
            <a:off x="704297" y="3870326"/>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以输出电压</a:t>
            </a:r>
          </a:p>
        </p:txBody>
      </p:sp>
      <p:graphicFrame>
        <p:nvGraphicFramePr>
          <p:cNvPr id="24" name="Object 25"/>
          <p:cNvGraphicFramePr>
            <a:graphicFrameLocks noChangeAspect="1"/>
          </p:cNvGraphicFramePr>
          <p:nvPr>
            <p:extLst>
              <p:ext uri="{D42A27DB-BD31-4B8C-83A1-F6EECF244321}">
                <p14:modId xmlns:p14="http://schemas.microsoft.com/office/powerpoint/2010/main" val="3971250517"/>
              </p:ext>
            </p:extLst>
          </p:nvPr>
        </p:nvGraphicFramePr>
        <p:xfrm>
          <a:off x="1374774" y="4359351"/>
          <a:ext cx="2149475" cy="812800"/>
        </p:xfrm>
        <a:graphic>
          <a:graphicData uri="http://schemas.openxmlformats.org/presentationml/2006/ole">
            <mc:AlternateContent xmlns:mc="http://schemas.openxmlformats.org/markup-compatibility/2006">
              <mc:Choice xmlns:v="urn:schemas-microsoft-com:vml" Requires="v">
                <p:oleObj spid="_x0000_s739200" name="公式" r:id="rId4" imgW="1066337" imgH="406224" progId="Equation.3">
                  <p:embed/>
                </p:oleObj>
              </mc:Choice>
              <mc:Fallback>
                <p:oleObj name="公式" r:id="rId4" imgW="1066337"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4" y="4359351"/>
                        <a:ext cx="21494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6"/>
          <p:cNvSpPr>
            <a:spLocks noChangeArrowheads="1"/>
          </p:cNvSpPr>
          <p:nvPr/>
        </p:nvSpPr>
        <p:spPr bwMode="auto">
          <a:xfrm>
            <a:off x="692857" y="1273827"/>
            <a:ext cx="3375087"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满足深度负反馈，根据</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虚短</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虚断</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有</a:t>
            </a:r>
          </a:p>
        </p:txBody>
      </p:sp>
      <p:graphicFrame>
        <p:nvGraphicFramePr>
          <p:cNvPr id="33" name="Object 34"/>
          <p:cNvGraphicFramePr>
            <a:graphicFrameLocks noChangeAspect="1"/>
          </p:cNvGraphicFramePr>
          <p:nvPr>
            <p:extLst>
              <p:ext uri="{D42A27DB-BD31-4B8C-83A1-F6EECF244321}">
                <p14:modId xmlns:p14="http://schemas.microsoft.com/office/powerpoint/2010/main" val="242273427"/>
              </p:ext>
            </p:extLst>
          </p:nvPr>
        </p:nvGraphicFramePr>
        <p:xfrm>
          <a:off x="1772444" y="2936487"/>
          <a:ext cx="1687512" cy="812800"/>
        </p:xfrm>
        <a:graphic>
          <a:graphicData uri="http://schemas.openxmlformats.org/presentationml/2006/ole">
            <mc:AlternateContent xmlns:mc="http://schemas.openxmlformats.org/markup-compatibility/2006">
              <mc:Choice xmlns:v="urn:schemas-microsoft-com:vml" Requires="v">
                <p:oleObj spid="_x0000_s739201" name="Equation" r:id="rId6" imgW="837836" imgH="406224" progId="Equation.3">
                  <p:embed/>
                </p:oleObj>
              </mc:Choice>
              <mc:Fallback>
                <p:oleObj name="Equation" r:id="rId6" imgW="837836" imgH="4062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2444" y="2936487"/>
                        <a:ext cx="1687512"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35"/>
          <p:cNvGrpSpPr>
            <a:grpSpLocks/>
          </p:cNvGrpSpPr>
          <p:nvPr/>
        </p:nvGrpSpPr>
        <p:grpSpPr bwMode="auto">
          <a:xfrm>
            <a:off x="1467644" y="2349112"/>
            <a:ext cx="1582737" cy="1171575"/>
            <a:chOff x="624" y="2926"/>
            <a:chExt cx="997" cy="738"/>
          </a:xfrm>
        </p:grpSpPr>
        <p:graphicFrame>
          <p:nvGraphicFramePr>
            <p:cNvPr id="20505" name="Object 36"/>
            <p:cNvGraphicFramePr>
              <a:graphicFrameLocks noChangeAspect="1"/>
            </p:cNvGraphicFramePr>
            <p:nvPr>
              <p:extLst>
                <p:ext uri="{D42A27DB-BD31-4B8C-83A1-F6EECF244321}">
                  <p14:modId xmlns:p14="http://schemas.microsoft.com/office/powerpoint/2010/main" val="2238752133"/>
                </p:ext>
              </p:extLst>
            </p:nvPr>
          </p:nvGraphicFramePr>
          <p:xfrm>
            <a:off x="864" y="2926"/>
            <a:ext cx="757" cy="256"/>
          </p:xfrm>
          <a:graphic>
            <a:graphicData uri="http://schemas.openxmlformats.org/presentationml/2006/ole">
              <mc:AlternateContent xmlns:mc="http://schemas.openxmlformats.org/markup-compatibility/2006">
                <mc:Choice xmlns:v="urn:schemas-microsoft-com:vml" Requires="v">
                  <p:oleObj spid="_x0000_s739202" name="Equation" r:id="rId8" imgW="596641" imgH="203112" progId="Equation.3">
                    <p:embed/>
                  </p:oleObj>
                </mc:Choice>
                <mc:Fallback>
                  <p:oleObj name="Equation" r:id="rId8" imgW="596641"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 y="2926"/>
                          <a:ext cx="75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6" name="AutoShape 37"/>
            <p:cNvSpPr>
              <a:spLocks/>
            </p:cNvSpPr>
            <p:nvPr/>
          </p:nvSpPr>
          <p:spPr bwMode="auto">
            <a:xfrm>
              <a:off x="624" y="3040"/>
              <a:ext cx="144" cy="624"/>
            </a:xfrm>
            <a:prstGeom prst="leftBrace">
              <a:avLst>
                <a:gd name="adj1" fmla="val 36111"/>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grpSp>
      <p:sp>
        <p:nvSpPr>
          <p:cNvPr id="38" name="Rectangle 40"/>
          <p:cNvSpPr>
            <a:spLocks noChangeArrowheads="1"/>
          </p:cNvSpPr>
          <p:nvPr/>
        </p:nvSpPr>
        <p:spPr bwMode="auto">
          <a:xfrm>
            <a:off x="4139952" y="4954707"/>
            <a:ext cx="4288889" cy="880241"/>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0" tIns="0" rIns="3600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en-US" altLang="zh-CN" sz="22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2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除了稳压原理来自负反馈，此电路设计还需要考虑哪些问题</a:t>
            </a:r>
            <a:r>
              <a:rPr lang="en-US" altLang="zh-CN" sz="22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9"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sp>
        <p:nvSpPr>
          <p:cNvPr id="13" name="Rectangle 2"/>
          <p:cNvSpPr>
            <a:spLocks noChangeArrowheads="1"/>
          </p:cNvSpPr>
          <p:nvPr/>
        </p:nvSpPr>
        <p:spPr bwMode="auto">
          <a:xfrm>
            <a:off x="539750" y="749647"/>
            <a:ext cx="42033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chemeClr val="accent2"/>
                </a:solidFill>
                <a:latin typeface="Times New Roman" panose="02020603050405020304" pitchFamily="18" charset="0"/>
              </a:rPr>
              <a:t>1. </a:t>
            </a:r>
            <a:r>
              <a:rPr lang="zh-CN" altLang="en-US" sz="2600" dirty="0" smtClean="0">
                <a:solidFill>
                  <a:schemeClr val="accent2"/>
                </a:solidFill>
                <a:latin typeface="Times New Roman" panose="02020603050405020304" pitchFamily="18" charset="0"/>
              </a:rPr>
              <a:t>输出电压固定的稳压电路</a:t>
            </a:r>
            <a:endParaRPr lang="zh-CN" altLang="en-US" sz="2600" dirty="0">
              <a:solidFill>
                <a:schemeClr val="accent2"/>
              </a:solidFill>
              <a:latin typeface="Times New Roman" panose="02020603050405020304" pitchFamily="18" charset="0"/>
            </a:endParaRPr>
          </a:p>
        </p:txBody>
      </p:sp>
      <p:sp>
        <p:nvSpPr>
          <p:cNvPr id="16" name="Rectangle 39"/>
          <p:cNvSpPr>
            <a:spLocks noChangeArrowheads="1"/>
          </p:cNvSpPr>
          <p:nvPr/>
        </p:nvSpPr>
        <p:spPr bwMode="auto">
          <a:xfrm>
            <a:off x="949379" y="5172151"/>
            <a:ext cx="2470493"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40000"/>
              </a:lnSpc>
              <a:spcBef>
                <a:spcPts val="0"/>
              </a:spcBef>
              <a:buNone/>
            </a:pPr>
            <a:r>
              <a:rPr lang="zh-CN" altLang="en-US" sz="22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对基准电压</a:t>
            </a:r>
            <a:r>
              <a:rPr lang="en-US" altLang="zh-CN" sz="2200" i="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200" baseline="-25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EF</a:t>
            </a:r>
            <a:r>
              <a:rPr lang="zh-CN" altLang="en-US" sz="22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稳定性要求很高</a:t>
            </a:r>
            <a:endParaRPr lang="zh-CN" altLang="en-US" sz="22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strips(downRight)">
                                      <p:cBhvr>
                                        <p:cTn id="12" dur="500"/>
                                        <p:tgtEl>
                                          <p:spTgt spid="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strips(downRight)">
                                      <p:cBhvr>
                                        <p:cTn id="17" dur="500"/>
                                        <p:tgtEl>
                                          <p:spTgt spid="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strips(downRight)">
                                      <p:cBhvr>
                                        <p:cTn id="22" dur="500"/>
                                        <p:tgtEl>
                                          <p:spTgt spid="23"/>
                                        </p:tgtEl>
                                      </p:cBhvr>
                                    </p:animEffect>
                                  </p:childTnLst>
                                </p:cTn>
                              </p:par>
                            </p:childTnLst>
                          </p:cTn>
                        </p:par>
                        <p:par>
                          <p:cTn id="23" fill="hold">
                            <p:stCondLst>
                              <p:cond delay="500"/>
                            </p:stCondLst>
                            <p:childTnLst>
                              <p:par>
                                <p:cTn id="24" presetID="18" presetClass="entr" presetSubtype="6"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strips(downRight)">
                                      <p:cBhvr>
                                        <p:cTn id="26" dur="500"/>
                                        <p:tgtEl>
                                          <p:spTgt spid="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strips(downRigh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strips(downRight)">
                                      <p:cBhvr>
                                        <p:cTn id="3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5" grpId="0" autoUpdateAnimBg="0"/>
      <p:bldP spid="38" grpId="0" animBg="1" autoUpdateAnimBg="0"/>
      <p:bldP spid="1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5896" y="1224892"/>
            <a:ext cx="5050860" cy="4076316"/>
          </a:xfrm>
          <a:prstGeom prst="rect">
            <a:avLst/>
          </a:prstGeom>
        </p:spPr>
      </p:pic>
      <p:sp>
        <p:nvSpPr>
          <p:cNvPr id="6" name="Rectangle 6"/>
          <p:cNvSpPr>
            <a:spLocks noChangeArrowheads="1"/>
          </p:cNvSpPr>
          <p:nvPr/>
        </p:nvSpPr>
        <p:spPr bwMode="auto">
          <a:xfrm>
            <a:off x="539552" y="1268413"/>
            <a:ext cx="175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Font typeface="Wingdings" panose="05000000000000000000" pitchFamily="2" charset="2"/>
              <a:buNone/>
            </a:pPr>
            <a:r>
              <a:rPr lang="zh-CN" altLang="en-US" sz="2400" dirty="0">
                <a:solidFill>
                  <a:srgbClr val="000000"/>
                </a:solidFill>
                <a:latin typeface="华文楷体" panose="02010600040101010101" pitchFamily="2" charset="-122"/>
                <a:ea typeface="华文楷体" panose="02010600040101010101" pitchFamily="2" charset="-122"/>
              </a:rPr>
              <a:t>输出电压</a:t>
            </a:r>
          </a:p>
        </p:txBody>
      </p:sp>
      <p:graphicFrame>
        <p:nvGraphicFramePr>
          <p:cNvPr id="7" name="Object 7"/>
          <p:cNvGraphicFramePr>
            <a:graphicFrameLocks noChangeAspect="1"/>
          </p:cNvGraphicFramePr>
          <p:nvPr>
            <p:extLst>
              <p:ext uri="{D42A27DB-BD31-4B8C-83A1-F6EECF244321}">
                <p14:modId xmlns:p14="http://schemas.microsoft.com/office/powerpoint/2010/main" val="1527680649"/>
              </p:ext>
            </p:extLst>
          </p:nvPr>
        </p:nvGraphicFramePr>
        <p:xfrm>
          <a:off x="610989" y="1771650"/>
          <a:ext cx="1943100" cy="411480"/>
        </p:xfrm>
        <a:graphic>
          <a:graphicData uri="http://schemas.openxmlformats.org/presentationml/2006/ole">
            <mc:AlternateContent xmlns:mc="http://schemas.openxmlformats.org/markup-compatibility/2006">
              <mc:Choice xmlns:v="urn:schemas-microsoft-com:vml" Requires="v">
                <p:oleObj spid="_x0000_s790827" name="公式" r:id="rId4" imgW="1079500" imgH="228600" progId="Equation.3">
                  <p:embed/>
                </p:oleObj>
              </mc:Choice>
              <mc:Fallback>
                <p:oleObj name="公式" r:id="rId4" imgW="1079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89" y="1771650"/>
                        <a:ext cx="1943100" cy="411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745409233"/>
              </p:ext>
            </p:extLst>
          </p:nvPr>
        </p:nvGraphicFramePr>
        <p:xfrm>
          <a:off x="944309" y="2347913"/>
          <a:ext cx="2400300" cy="434340"/>
        </p:xfrm>
        <a:graphic>
          <a:graphicData uri="http://schemas.openxmlformats.org/presentationml/2006/ole">
            <mc:AlternateContent xmlns:mc="http://schemas.openxmlformats.org/markup-compatibility/2006">
              <mc:Choice xmlns:v="urn:schemas-microsoft-com:vml" Requires="v">
                <p:oleObj spid="_x0000_s790828" name="公式" r:id="rId6" imgW="1333500" imgH="241300" progId="Equation.3">
                  <p:embed/>
                </p:oleObj>
              </mc:Choice>
              <mc:Fallback>
                <p:oleObj name="公式" r:id="rId6" imgW="13335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309" y="2347913"/>
                        <a:ext cx="2400300" cy="434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9"/>
          <p:cNvSpPr>
            <a:spLocks noChangeArrowheads="1"/>
          </p:cNvSpPr>
          <p:nvPr/>
        </p:nvSpPr>
        <p:spPr bwMode="auto">
          <a:xfrm>
            <a:off x="625425" y="5195587"/>
            <a:ext cx="4450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None/>
            </a:pP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电阻参数设计满足 </a:t>
            </a:r>
            <a:r>
              <a:rPr kumimoji="1"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30000" dirty="0" err="1">
                <a:latin typeface="Times New Roman" panose="02020603050405020304" pitchFamily="18" charset="0"/>
                <a:ea typeface="华文楷体" panose="02010600040101010101" pitchFamily="2" charset="-122"/>
                <a:cs typeface="Times New Roman" panose="02020603050405020304" pitchFamily="18" charset="0"/>
              </a:rPr>
              <a:t>abj</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lt;&lt; </a:t>
            </a:r>
            <a:r>
              <a:rPr kumimoji="1"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时</a:t>
            </a:r>
            <a:endParaRPr kumimoji="1"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 name="组合 17"/>
          <p:cNvGrpSpPr/>
          <p:nvPr/>
        </p:nvGrpSpPr>
        <p:grpSpPr>
          <a:xfrm>
            <a:off x="5076056" y="5060280"/>
            <a:ext cx="2672556" cy="799632"/>
            <a:chOff x="4535289" y="4998239"/>
            <a:chExt cx="2672556" cy="799632"/>
          </a:xfrm>
        </p:grpSpPr>
        <p:graphicFrame>
          <p:nvGraphicFramePr>
            <p:cNvPr id="8" name="Object 26"/>
            <p:cNvGraphicFramePr>
              <a:graphicFrameLocks noChangeAspect="1"/>
            </p:cNvGraphicFramePr>
            <p:nvPr>
              <p:extLst>
                <p:ext uri="{D42A27DB-BD31-4B8C-83A1-F6EECF244321}">
                  <p14:modId xmlns:p14="http://schemas.microsoft.com/office/powerpoint/2010/main" val="848657436"/>
                </p:ext>
              </p:extLst>
            </p:nvPr>
          </p:nvGraphicFramePr>
          <p:xfrm>
            <a:off x="5150445" y="4998239"/>
            <a:ext cx="2057400" cy="799632"/>
          </p:xfrm>
          <a:graphic>
            <a:graphicData uri="http://schemas.openxmlformats.org/presentationml/2006/ole">
              <mc:AlternateContent xmlns:mc="http://schemas.openxmlformats.org/markup-compatibility/2006">
                <mc:Choice xmlns:v="urn:schemas-microsoft-com:vml" Requires="v">
                  <p:oleObj spid="_x0000_s790829" name="Equation" r:id="rId8" imgW="1143000" imgH="444240" progId="Equation.DSMT4">
                    <p:embed/>
                  </p:oleObj>
                </mc:Choice>
                <mc:Fallback>
                  <p:oleObj name="Equation" r:id="rId8" imgW="1143000" imgH="444240" progId="Equation.DSMT4">
                    <p:embed/>
                    <p:pic>
                      <p:nvPicPr>
                        <p:cNvPr id="0" name=""/>
                        <p:cNvPicPr>
                          <a:picLocks noChangeAspect="1" noChangeArrowheads="1"/>
                        </p:cNvPicPr>
                        <p:nvPr/>
                      </p:nvPicPr>
                      <p:blipFill>
                        <a:blip r:embed="rId9"/>
                        <a:srcRect/>
                        <a:stretch>
                          <a:fillRect/>
                        </a:stretch>
                      </p:blipFill>
                      <p:spPr bwMode="auto">
                        <a:xfrm>
                          <a:off x="5150445" y="4998239"/>
                          <a:ext cx="2057400" cy="799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1"/>
            <p:cNvSpPr>
              <a:spLocks noChangeArrowheads="1"/>
            </p:cNvSpPr>
            <p:nvPr/>
          </p:nvSpPr>
          <p:spPr bwMode="auto">
            <a:xfrm>
              <a:off x="4535289" y="5133546"/>
              <a:ext cx="61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Font typeface="Wingdings" panose="05000000000000000000" pitchFamily="2" charset="2"/>
                <a:buNone/>
              </a:pP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有</a:t>
              </a:r>
              <a:endPar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15" name="对象 14"/>
          <p:cNvGraphicFramePr>
            <a:graphicFrameLocks noChangeAspect="1"/>
          </p:cNvGraphicFramePr>
          <p:nvPr>
            <p:extLst>
              <p:ext uri="{D42A27DB-BD31-4B8C-83A1-F6EECF244321}">
                <p14:modId xmlns:p14="http://schemas.microsoft.com/office/powerpoint/2010/main" val="1978119508"/>
              </p:ext>
            </p:extLst>
          </p:nvPr>
        </p:nvGraphicFramePr>
        <p:xfrm>
          <a:off x="884044" y="2924944"/>
          <a:ext cx="2811672" cy="868320"/>
        </p:xfrm>
        <a:graphic>
          <a:graphicData uri="http://schemas.openxmlformats.org/presentationml/2006/ole">
            <mc:AlternateContent xmlns:mc="http://schemas.openxmlformats.org/markup-compatibility/2006">
              <mc:Choice xmlns:v="urn:schemas-microsoft-com:vml" Requires="v">
                <p:oleObj spid="_x0000_s790830" name="Equation" r:id="rId10" imgW="1562040" imgH="482400" progId="Equation.DSMT4">
                  <p:embed/>
                </p:oleObj>
              </mc:Choice>
              <mc:Fallback>
                <p:oleObj name="Equation" r:id="rId10" imgW="1562040" imgH="482400" progId="Equation.DSMT4">
                  <p:embed/>
                  <p:pic>
                    <p:nvPicPr>
                      <p:cNvPr id="0" name="Object 4"/>
                      <p:cNvPicPr>
                        <a:picLocks noChangeAspect="1" noChangeArrowheads="1"/>
                      </p:cNvPicPr>
                      <p:nvPr/>
                    </p:nvPicPr>
                    <p:blipFill>
                      <a:blip r:embed="rId11"/>
                      <a:srcRect/>
                      <a:stretch>
                        <a:fillRect/>
                      </a:stretch>
                    </p:blipFill>
                    <p:spPr bwMode="auto">
                      <a:xfrm>
                        <a:off x="884044" y="2924944"/>
                        <a:ext cx="2811672" cy="868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61753231"/>
              </p:ext>
            </p:extLst>
          </p:nvPr>
        </p:nvGraphicFramePr>
        <p:xfrm>
          <a:off x="877934" y="3933056"/>
          <a:ext cx="2536920" cy="868320"/>
        </p:xfrm>
        <a:graphic>
          <a:graphicData uri="http://schemas.openxmlformats.org/presentationml/2006/ole">
            <mc:AlternateContent xmlns:mc="http://schemas.openxmlformats.org/markup-compatibility/2006">
              <mc:Choice xmlns:v="urn:schemas-microsoft-com:vml" Requires="v">
                <p:oleObj spid="_x0000_s790831" name="Equation" r:id="rId12" imgW="1409400" imgH="482400" progId="Equation.DSMT4">
                  <p:embed/>
                </p:oleObj>
              </mc:Choice>
              <mc:Fallback>
                <p:oleObj name="Equation" r:id="rId12" imgW="1409400" imgH="482400" progId="Equation.DSMT4">
                  <p:embed/>
                  <p:pic>
                    <p:nvPicPr>
                      <p:cNvPr id="0" name="Object 6"/>
                      <p:cNvPicPr>
                        <a:picLocks noChangeAspect="1" noChangeArrowheads="1"/>
                      </p:cNvPicPr>
                      <p:nvPr/>
                    </p:nvPicPr>
                    <p:blipFill>
                      <a:blip r:embed="rId13"/>
                      <a:srcRect/>
                      <a:stretch>
                        <a:fillRect/>
                      </a:stretch>
                    </p:blipFill>
                    <p:spPr bwMode="auto">
                      <a:xfrm>
                        <a:off x="877934" y="3933056"/>
                        <a:ext cx="2536920" cy="868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sp>
        <p:nvSpPr>
          <p:cNvPr id="16" name="Rectangle 2"/>
          <p:cNvSpPr>
            <a:spLocks noChangeArrowheads="1"/>
          </p:cNvSpPr>
          <p:nvPr/>
        </p:nvSpPr>
        <p:spPr bwMode="auto">
          <a:xfrm>
            <a:off x="539750" y="749647"/>
            <a:ext cx="42033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chemeClr val="accent2"/>
                </a:solidFill>
                <a:latin typeface="Times New Roman" panose="02020603050405020304" pitchFamily="18" charset="0"/>
              </a:rPr>
              <a:t>2. </a:t>
            </a:r>
            <a:r>
              <a:rPr lang="zh-CN" altLang="en-US" sz="2600" dirty="0" smtClean="0">
                <a:solidFill>
                  <a:schemeClr val="accent2"/>
                </a:solidFill>
                <a:latin typeface="Times New Roman" panose="02020603050405020304" pitchFamily="18" charset="0"/>
              </a:rPr>
              <a:t>输出电压可调的稳压电路</a:t>
            </a:r>
            <a:endParaRPr lang="zh-CN" altLang="en-US" sz="2600" dirty="0">
              <a:solidFill>
                <a:schemeClr val="accent2"/>
              </a:solidFill>
              <a:latin typeface="Times New Roman" panose="02020603050405020304" pitchFamily="18" charset="0"/>
            </a:endParaRPr>
          </a:p>
        </p:txBody>
      </p:sp>
      <p:sp>
        <p:nvSpPr>
          <p:cNvPr id="20" name="椭圆 19"/>
          <p:cNvSpPr/>
          <p:nvPr/>
        </p:nvSpPr>
        <p:spPr>
          <a:xfrm>
            <a:off x="7895716" y="3140968"/>
            <a:ext cx="936104" cy="2016224"/>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标注 1"/>
          <p:cNvSpPr/>
          <p:nvPr/>
        </p:nvSpPr>
        <p:spPr bwMode="auto">
          <a:xfrm>
            <a:off x="7968248" y="2183130"/>
            <a:ext cx="791040" cy="599123"/>
          </a:xfrm>
          <a:prstGeom prst="wedgeRoundRectCallout">
            <a:avLst>
              <a:gd name="adj1" fmla="val 6845"/>
              <a:gd name="adj2" fmla="val 109792"/>
              <a:gd name="adj3" fmla="val 16667"/>
            </a:avLst>
          </a:prstGeom>
          <a:solidFill>
            <a:srgbClr val="99FFCC"/>
          </a:solidFill>
          <a:ln w="12700">
            <a:solidFill>
              <a:srgbClr val="FF0000"/>
            </a:solidFill>
            <a:miter lim="800000"/>
            <a:headEnd/>
            <a:tailEnd/>
          </a:ln>
          <a:effectLst/>
          <a:extLst/>
        </p:spPr>
        <p:txBody>
          <a:bodyPr lIns="0" tIns="0" rIns="0" bIns="0" rtlCol="0" anchor="ctr"/>
          <a:lstStyle/>
          <a:p>
            <a:pPr algn="ctr">
              <a:spcBef>
                <a:spcPct val="0"/>
              </a:spcBef>
              <a:buClrTx/>
              <a:buNone/>
            </a:pPr>
            <a:r>
              <a:rPr lang="zh-CN" altLang="en-US" sz="2000" b="1" dirty="0" smtClean="0">
                <a:solidFill>
                  <a:srgbClr val="FF0000"/>
                </a:solidFill>
                <a:latin typeface="楷体" panose="02010609060101010101" pitchFamily="49" charset="-122"/>
                <a:ea typeface="楷体" panose="02010609060101010101" pitchFamily="49" charset="-122"/>
              </a:rPr>
              <a:t>外接电阻</a:t>
            </a:r>
          </a:p>
        </p:txBody>
      </p:sp>
    </p:spTree>
    <p:extLst>
      <p:ext uri="{BB962C8B-B14F-4D97-AF65-F5344CB8AC3E}">
        <p14:creationId xmlns:p14="http://schemas.microsoft.com/office/powerpoint/2010/main" val="1745930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heel(1)">
                                      <p:cBhvr>
                                        <p:cTn id="42" dur="500"/>
                                        <p:tgtEl>
                                          <p:spTgt spid="20"/>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0" grpId="0" autoUpdateAnimBg="0"/>
      <p:bldP spid="20"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750" y="1242090"/>
            <a:ext cx="5050860" cy="4076316"/>
          </a:xfrm>
          <a:prstGeom prst="rect">
            <a:avLst/>
          </a:prstGeom>
        </p:spPr>
      </p:pic>
      <p:sp>
        <p:nvSpPr>
          <p:cNvPr id="3"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sp>
        <p:nvSpPr>
          <p:cNvPr id="4" name="Rectangle 2"/>
          <p:cNvSpPr>
            <a:spLocks noChangeArrowheads="1"/>
          </p:cNvSpPr>
          <p:nvPr/>
        </p:nvSpPr>
        <p:spPr bwMode="auto">
          <a:xfrm>
            <a:off x="539750" y="749647"/>
            <a:ext cx="42033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a:solidFill>
                  <a:schemeClr val="accent2"/>
                </a:solidFill>
                <a:latin typeface="Times New Roman" panose="02020603050405020304" pitchFamily="18" charset="0"/>
              </a:rPr>
              <a:t>2. </a:t>
            </a:r>
            <a:r>
              <a:rPr lang="zh-CN" altLang="en-US" sz="2600" dirty="0" smtClean="0">
                <a:solidFill>
                  <a:schemeClr val="accent2"/>
                </a:solidFill>
                <a:latin typeface="Times New Roman" panose="02020603050405020304" pitchFamily="18" charset="0"/>
              </a:rPr>
              <a:t>输出电压可调的稳压电路</a:t>
            </a:r>
            <a:endParaRPr lang="zh-CN" altLang="en-US" sz="2600" dirty="0">
              <a:solidFill>
                <a:schemeClr val="accent2"/>
              </a:solidFill>
              <a:latin typeface="Times New Roman" panose="02020603050405020304" pitchFamily="18" charset="0"/>
            </a:endParaRPr>
          </a:p>
        </p:txBody>
      </p:sp>
      <p:grpSp>
        <p:nvGrpSpPr>
          <p:cNvPr id="11" name="组合 10"/>
          <p:cNvGrpSpPr/>
          <p:nvPr/>
        </p:nvGrpSpPr>
        <p:grpSpPr>
          <a:xfrm>
            <a:off x="4889189" y="3688264"/>
            <a:ext cx="809715" cy="1341758"/>
            <a:chOff x="6689191" y="3688264"/>
            <a:chExt cx="809715" cy="1341758"/>
          </a:xfrm>
        </p:grpSpPr>
        <p:sp>
          <p:nvSpPr>
            <p:cNvPr id="5" name="矩形 4"/>
            <p:cNvSpPr/>
            <p:nvPr/>
          </p:nvSpPr>
          <p:spPr bwMode="auto">
            <a:xfrm>
              <a:off x="7020272" y="4293096"/>
              <a:ext cx="97200" cy="288000"/>
            </a:xfrm>
            <a:prstGeom prst="rect">
              <a:avLst/>
            </a:prstGeom>
            <a:solidFill>
              <a:schemeClr val="bg1"/>
            </a:solidFill>
            <a:ln w="19050">
              <a:solidFill>
                <a:schemeClr val="tx1"/>
              </a:solidFill>
              <a:miter lim="800000"/>
              <a:headEnd/>
              <a:tailEnd/>
            </a:ln>
            <a:effectLst/>
            <a:extLst/>
          </p:spPr>
          <p:txBody>
            <a:bodyPr lIns="0" tIns="0" rIns="0" bIns="0" rtlCol="0" anchor="ctr"/>
            <a:lstStyle/>
            <a:p>
              <a:pPr algn="ctr">
                <a:spcBef>
                  <a:spcPct val="0"/>
                </a:spcBef>
                <a:buClrTx/>
                <a:buNone/>
              </a:pPr>
              <a:endParaRPr lang="zh-CN" altLang="en-US" sz="2400" dirty="0" smtClean="0">
                <a:solidFill>
                  <a:srgbClr val="0000FF"/>
                </a:solidFill>
                <a:latin typeface="华文楷体" panose="02010600040101010101" pitchFamily="2" charset="-122"/>
                <a:ea typeface="华文楷体" panose="02010600040101010101" pitchFamily="2" charset="-122"/>
              </a:endParaRPr>
            </a:p>
          </p:txBody>
        </p:sp>
        <p:cxnSp>
          <p:nvCxnSpPr>
            <p:cNvPr id="7" name="直接箭头连接符 6"/>
            <p:cNvCxnSpPr/>
            <p:nvPr/>
          </p:nvCxnSpPr>
          <p:spPr>
            <a:xfrm>
              <a:off x="6804248" y="4455096"/>
              <a:ext cx="216024"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29"/>
            <p:cNvSpPr>
              <a:spLocks noChangeArrowheads="1"/>
            </p:cNvSpPr>
            <p:nvPr/>
          </p:nvSpPr>
          <p:spPr bwMode="auto">
            <a:xfrm>
              <a:off x="6689191" y="4129319"/>
              <a:ext cx="37863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None/>
              </a:pPr>
              <a:r>
                <a:rPr kumimoji="1" lang="en-US" altLang="zh-CN" sz="1400" i="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1400" baseline="-30000"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P</a:t>
              </a:r>
              <a:endParaRPr kumimoji="1" lang="en-US" altLang="zh-CN" sz="1400"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左大括号 8"/>
            <p:cNvSpPr/>
            <p:nvPr/>
          </p:nvSpPr>
          <p:spPr>
            <a:xfrm flipH="1">
              <a:off x="7308106" y="3688264"/>
              <a:ext cx="190800" cy="737310"/>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左大括号 9"/>
            <p:cNvSpPr/>
            <p:nvPr/>
          </p:nvSpPr>
          <p:spPr>
            <a:xfrm flipH="1">
              <a:off x="7308106" y="4457575"/>
              <a:ext cx="180000" cy="572447"/>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3" name="Rectangle 23"/>
          <p:cNvSpPr>
            <a:spLocks noChangeArrowheads="1"/>
          </p:cNvSpPr>
          <p:nvPr/>
        </p:nvSpPr>
        <p:spPr bwMode="auto">
          <a:xfrm>
            <a:off x="3223137" y="5196062"/>
            <a:ext cx="489480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50000"/>
              </a:lnSpc>
              <a:spcBef>
                <a:spcPts val="0"/>
              </a:spcBef>
              <a:buNone/>
            </a:pPr>
            <a:r>
              <a:rPr lang="en-US" altLang="zh-CN" sz="2000" i="1"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1</a:t>
            </a:r>
            <a:r>
              <a:rPr lang="zh-CN" altLang="en-US"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之间取值，</a:t>
            </a:r>
            <a:r>
              <a:rPr lang="en-US" altLang="zh-CN" sz="20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000" baseline="-25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动端调制底部时</a:t>
            </a:r>
            <a:r>
              <a:rPr lang="en-US" altLang="zh-CN" sz="2000" i="1"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 </a:t>
            </a:r>
            <a:r>
              <a:rPr lang="en-US" altLang="zh-CN"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0</a:t>
            </a:r>
            <a:endPar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26"/>
          <p:cNvGraphicFramePr>
            <a:graphicFrameLocks noChangeAspect="1"/>
          </p:cNvGraphicFramePr>
          <p:nvPr>
            <p:extLst>
              <p:ext uri="{D42A27DB-BD31-4B8C-83A1-F6EECF244321}">
                <p14:modId xmlns:p14="http://schemas.microsoft.com/office/powerpoint/2010/main" val="2322492856"/>
              </p:ext>
            </p:extLst>
          </p:nvPr>
        </p:nvGraphicFramePr>
        <p:xfrm>
          <a:off x="5076056" y="2488629"/>
          <a:ext cx="3452812" cy="868363"/>
        </p:xfrm>
        <a:graphic>
          <a:graphicData uri="http://schemas.openxmlformats.org/presentationml/2006/ole">
            <mc:AlternateContent xmlns:mc="http://schemas.openxmlformats.org/markup-compatibility/2006">
              <mc:Choice xmlns:v="urn:schemas-microsoft-com:vml" Requires="v">
                <p:oleObj spid="_x0000_s785649" name="Equation" r:id="rId4" imgW="1917360" imgH="482400" progId="Equation.DSMT4">
                  <p:embed/>
                </p:oleObj>
              </mc:Choice>
              <mc:Fallback>
                <p:oleObj name="Equation" r:id="rId4" imgW="1917360" imgH="482400" progId="Equation.DSMT4">
                  <p:embed/>
                  <p:pic>
                    <p:nvPicPr>
                      <p:cNvPr id="0" name=""/>
                      <p:cNvPicPr>
                        <a:picLocks noChangeAspect="1" noChangeArrowheads="1"/>
                      </p:cNvPicPr>
                      <p:nvPr/>
                    </p:nvPicPr>
                    <p:blipFill>
                      <a:blip r:embed="rId5"/>
                      <a:srcRect/>
                      <a:stretch>
                        <a:fillRect/>
                      </a:stretch>
                    </p:blipFill>
                    <p:spPr bwMode="auto">
                      <a:xfrm>
                        <a:off x="5076056" y="2488629"/>
                        <a:ext cx="345281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2181774668"/>
              </p:ext>
            </p:extLst>
          </p:nvPr>
        </p:nvGraphicFramePr>
        <p:xfrm>
          <a:off x="5736861" y="3885469"/>
          <a:ext cx="1352550" cy="342900"/>
        </p:xfrm>
        <a:graphic>
          <a:graphicData uri="http://schemas.openxmlformats.org/presentationml/2006/ole">
            <mc:AlternateContent xmlns:mc="http://schemas.openxmlformats.org/markup-compatibility/2006">
              <mc:Choice xmlns:v="urn:schemas-microsoft-com:vml" Requires="v">
                <p:oleObj spid="_x0000_s785650"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srcRect/>
                      <a:stretch>
                        <a:fillRect/>
                      </a:stretch>
                    </p:blipFill>
                    <p:spPr bwMode="auto">
                      <a:xfrm>
                        <a:off x="5736861" y="3885469"/>
                        <a:ext cx="13525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6"/>
          <p:cNvGraphicFramePr>
            <a:graphicFrameLocks noChangeAspect="1"/>
          </p:cNvGraphicFramePr>
          <p:nvPr>
            <p:extLst>
              <p:ext uri="{D42A27DB-BD31-4B8C-83A1-F6EECF244321}">
                <p14:modId xmlns:p14="http://schemas.microsoft.com/office/powerpoint/2010/main" val="548599034"/>
              </p:ext>
            </p:extLst>
          </p:nvPr>
        </p:nvGraphicFramePr>
        <p:xfrm>
          <a:off x="5736861" y="4572348"/>
          <a:ext cx="876300" cy="342900"/>
        </p:xfrm>
        <a:graphic>
          <a:graphicData uri="http://schemas.openxmlformats.org/presentationml/2006/ole">
            <mc:AlternateContent xmlns:mc="http://schemas.openxmlformats.org/markup-compatibility/2006">
              <mc:Choice xmlns:v="urn:schemas-microsoft-com:vml" Requires="v">
                <p:oleObj spid="_x0000_s785651" name="Equation" r:id="rId8" imgW="583920" imgH="228600" progId="Equation.DSMT4">
                  <p:embed/>
                </p:oleObj>
              </mc:Choice>
              <mc:Fallback>
                <p:oleObj name="Equation" r:id="rId8" imgW="583920" imgH="228600" progId="Equation.DSMT4">
                  <p:embed/>
                  <p:pic>
                    <p:nvPicPr>
                      <p:cNvPr id="0" name=""/>
                      <p:cNvPicPr>
                        <a:picLocks noChangeAspect="1" noChangeArrowheads="1"/>
                      </p:cNvPicPr>
                      <p:nvPr/>
                    </p:nvPicPr>
                    <p:blipFill>
                      <a:blip r:embed="rId9"/>
                      <a:srcRect/>
                      <a:stretch>
                        <a:fillRect/>
                      </a:stretch>
                    </p:blipFill>
                    <p:spPr bwMode="auto">
                      <a:xfrm>
                        <a:off x="5736861" y="4572348"/>
                        <a:ext cx="876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6838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7904" y="3291770"/>
            <a:ext cx="3749563" cy="3019180"/>
          </a:xfrm>
          <a:prstGeom prst="rect">
            <a:avLst/>
          </a:prstGeom>
        </p:spPr>
      </p:pic>
      <p:sp>
        <p:nvSpPr>
          <p:cNvPr id="2" name="Rectangle 2"/>
          <p:cNvSpPr>
            <a:spLocks noChangeArrowheads="1"/>
          </p:cNvSpPr>
          <p:nvPr/>
        </p:nvSpPr>
        <p:spPr bwMode="auto">
          <a:xfrm>
            <a:off x="539750" y="749647"/>
            <a:ext cx="64085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3. </a:t>
            </a:r>
            <a:r>
              <a:rPr kumimoji="1" lang="zh-CN" altLang="en-US" sz="2600" dirty="0" smtClean="0">
                <a:solidFill>
                  <a:srgbClr val="CC0000"/>
                </a:solidFill>
                <a:latin typeface="Times New Roman" panose="02020603050405020304" pitchFamily="18" charset="0"/>
              </a:rPr>
              <a:t>低</a:t>
            </a:r>
            <a:r>
              <a:rPr kumimoji="1" lang="zh-CN" altLang="en-US" sz="2600" dirty="0">
                <a:solidFill>
                  <a:srgbClr val="CC0000"/>
                </a:solidFill>
                <a:latin typeface="Times New Roman" panose="02020603050405020304" pitchFamily="18" charset="0"/>
              </a:rPr>
              <a:t>压差</a:t>
            </a:r>
            <a:r>
              <a:rPr kumimoji="1" lang="zh-CN" altLang="en-US" sz="2600" dirty="0" smtClean="0">
                <a:solidFill>
                  <a:srgbClr val="CC0000"/>
                </a:solidFill>
                <a:latin typeface="Times New Roman" panose="02020603050405020304" pitchFamily="18" charset="0"/>
              </a:rPr>
              <a:t>稳压电路（</a:t>
            </a:r>
            <a:r>
              <a:rPr kumimoji="1" lang="en-US" altLang="zh-CN" sz="2600" dirty="0">
                <a:solidFill>
                  <a:srgbClr val="CC0000"/>
                </a:solidFill>
                <a:latin typeface="Times New Roman" panose="02020603050405020304" pitchFamily="18" charset="0"/>
              </a:rPr>
              <a:t>LDO</a:t>
            </a:r>
            <a:r>
              <a:rPr kumimoji="1" lang="zh-CN" altLang="en-US" sz="2600" dirty="0" smtClean="0">
                <a:solidFill>
                  <a:srgbClr val="CC0000"/>
                </a:solidFill>
                <a:latin typeface="Times New Roman" panose="02020603050405020304" pitchFamily="18" charset="0"/>
              </a:rPr>
              <a:t>）</a:t>
            </a:r>
            <a:endParaRPr lang="zh-CN" altLang="en-US" sz="2600" dirty="0">
              <a:solidFill>
                <a:schemeClr val="accent2"/>
              </a:solidFill>
              <a:latin typeface="Times New Roman" panose="02020603050405020304" pitchFamily="18" charset="0"/>
            </a:endParaRPr>
          </a:p>
        </p:txBody>
      </p:sp>
      <p:sp>
        <p:nvSpPr>
          <p:cNvPr id="3"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graphicFrame>
        <p:nvGraphicFramePr>
          <p:cNvPr id="5" name="对象 4"/>
          <p:cNvGraphicFramePr>
            <a:graphicFrameLocks noChangeAspect="1"/>
          </p:cNvGraphicFramePr>
          <p:nvPr>
            <p:extLst>
              <p:ext uri="{D42A27DB-BD31-4B8C-83A1-F6EECF244321}">
                <p14:modId xmlns:p14="http://schemas.microsoft.com/office/powerpoint/2010/main" val="2743401856"/>
              </p:ext>
            </p:extLst>
          </p:nvPr>
        </p:nvGraphicFramePr>
        <p:xfrm>
          <a:off x="899592" y="1335792"/>
          <a:ext cx="3070746" cy="2916286"/>
        </p:xfrm>
        <a:graphic>
          <a:graphicData uri="http://schemas.openxmlformats.org/presentationml/2006/ole">
            <mc:AlternateContent xmlns:mc="http://schemas.openxmlformats.org/markup-compatibility/2006">
              <mc:Choice xmlns:v="urn:schemas-microsoft-com:vml" Requires="v">
                <p:oleObj spid="_x0000_s787747" name="Picture" r:id="rId4" imgW="1705970" imgH="1620159" progId="Word.Picture.8">
                  <p:embed/>
                </p:oleObj>
              </mc:Choice>
              <mc:Fallback>
                <p:oleObj name="Picture" r:id="rId4" imgW="1705970" imgH="1620159" progId="Word.Picture.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335792"/>
                        <a:ext cx="3070746" cy="291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6823931"/>
              </p:ext>
            </p:extLst>
          </p:nvPr>
        </p:nvGraphicFramePr>
        <p:xfrm>
          <a:off x="5288003" y="831287"/>
          <a:ext cx="3244437" cy="3077847"/>
        </p:xfrm>
        <a:graphic>
          <a:graphicData uri="http://schemas.openxmlformats.org/presentationml/2006/ole">
            <mc:AlternateContent xmlns:mc="http://schemas.openxmlformats.org/markup-compatibility/2006">
              <mc:Choice xmlns:v="urn:schemas-microsoft-com:vml" Requires="v">
                <p:oleObj spid="_x0000_s787748" name="Picture" r:id="rId6" imgW="1802465" imgH="1709915" progId="Word.Picture.8">
                  <p:embed/>
                </p:oleObj>
              </mc:Choice>
              <mc:Fallback>
                <p:oleObj name="Picture" r:id="rId6" imgW="1802465" imgH="1709915" progId="Word.Picture.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8003" y="831287"/>
                        <a:ext cx="3244437" cy="3077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5"/>
          <p:cNvGraphicFramePr>
            <a:graphicFrameLocks noChangeAspect="1"/>
          </p:cNvGraphicFramePr>
          <p:nvPr>
            <p:extLst>
              <p:ext uri="{D42A27DB-BD31-4B8C-83A1-F6EECF244321}">
                <p14:modId xmlns:p14="http://schemas.microsoft.com/office/powerpoint/2010/main" val="3944141274"/>
              </p:ext>
            </p:extLst>
          </p:nvPr>
        </p:nvGraphicFramePr>
        <p:xfrm>
          <a:off x="971600" y="4468714"/>
          <a:ext cx="2149475" cy="812800"/>
        </p:xfrm>
        <a:graphic>
          <a:graphicData uri="http://schemas.openxmlformats.org/presentationml/2006/ole">
            <mc:AlternateContent xmlns:mc="http://schemas.openxmlformats.org/markup-compatibility/2006">
              <mc:Choice xmlns:v="urn:schemas-microsoft-com:vml" Requires="v">
                <p:oleObj spid="_x0000_s787749" name="公式" r:id="rId8" imgW="1066337" imgH="406224" progId="Equation.3">
                  <p:embed/>
                </p:oleObj>
              </mc:Choice>
              <mc:Fallback>
                <p:oleObj name="公式" r:id="rId8" imgW="1066337" imgH="4062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4468714"/>
                        <a:ext cx="21494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右箭头 14"/>
          <p:cNvSpPr/>
          <p:nvPr/>
        </p:nvSpPr>
        <p:spPr bwMode="auto">
          <a:xfrm>
            <a:off x="4139952" y="2204864"/>
            <a:ext cx="864096" cy="144016"/>
          </a:xfrm>
          <a:prstGeom prst="rightArrow">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6569697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250"/>
                                        <p:tgtEl>
                                          <p:spTgt spid="15"/>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trips(downRight)">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750" y="749647"/>
            <a:ext cx="64085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3. </a:t>
            </a:r>
            <a:r>
              <a:rPr kumimoji="1" lang="zh-CN" altLang="en-US" sz="2600" dirty="0" smtClean="0">
                <a:solidFill>
                  <a:srgbClr val="CC0000"/>
                </a:solidFill>
                <a:latin typeface="Times New Roman" panose="02020603050405020304" pitchFamily="18" charset="0"/>
              </a:rPr>
              <a:t>低</a:t>
            </a:r>
            <a:r>
              <a:rPr kumimoji="1" lang="zh-CN" altLang="en-US" sz="2600" dirty="0">
                <a:solidFill>
                  <a:srgbClr val="CC0000"/>
                </a:solidFill>
                <a:latin typeface="Times New Roman" panose="02020603050405020304" pitchFamily="18" charset="0"/>
              </a:rPr>
              <a:t>压差</a:t>
            </a:r>
            <a:r>
              <a:rPr kumimoji="1" lang="zh-CN" altLang="en-US" sz="2600" dirty="0" smtClean="0">
                <a:solidFill>
                  <a:srgbClr val="CC0000"/>
                </a:solidFill>
                <a:latin typeface="Times New Roman" panose="02020603050405020304" pitchFamily="18" charset="0"/>
              </a:rPr>
              <a:t>稳压电路（</a:t>
            </a:r>
            <a:r>
              <a:rPr kumimoji="1" lang="en-US" altLang="zh-CN" sz="2600" dirty="0">
                <a:solidFill>
                  <a:srgbClr val="CC0000"/>
                </a:solidFill>
                <a:latin typeface="Times New Roman" panose="02020603050405020304" pitchFamily="18" charset="0"/>
              </a:rPr>
              <a:t>LDO</a:t>
            </a:r>
            <a:r>
              <a:rPr kumimoji="1" lang="zh-CN" altLang="en-US" sz="2600" dirty="0" smtClean="0">
                <a:solidFill>
                  <a:srgbClr val="CC0000"/>
                </a:solidFill>
                <a:latin typeface="Times New Roman" panose="02020603050405020304" pitchFamily="18" charset="0"/>
              </a:rPr>
              <a:t>）</a:t>
            </a:r>
            <a:endParaRPr lang="zh-CN" altLang="en-US" sz="2600" dirty="0">
              <a:solidFill>
                <a:schemeClr val="accent2"/>
              </a:solidFill>
              <a:latin typeface="Times New Roman" panose="02020603050405020304" pitchFamily="18" charset="0"/>
            </a:endParaRPr>
          </a:p>
        </p:txBody>
      </p:sp>
      <p:sp>
        <p:nvSpPr>
          <p:cNvPr id="3"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graphicFrame>
        <p:nvGraphicFramePr>
          <p:cNvPr id="6" name="对象 5"/>
          <p:cNvGraphicFramePr>
            <a:graphicFrameLocks noChangeAspect="1"/>
          </p:cNvGraphicFramePr>
          <p:nvPr>
            <p:extLst>
              <p:ext uri="{D42A27DB-BD31-4B8C-83A1-F6EECF244321}">
                <p14:modId xmlns:p14="http://schemas.microsoft.com/office/powerpoint/2010/main" val="660288413"/>
              </p:ext>
            </p:extLst>
          </p:nvPr>
        </p:nvGraphicFramePr>
        <p:xfrm>
          <a:off x="5493206" y="859403"/>
          <a:ext cx="2910116" cy="2916286"/>
        </p:xfrm>
        <a:graphic>
          <a:graphicData uri="http://schemas.openxmlformats.org/presentationml/2006/ole">
            <mc:AlternateContent xmlns:mc="http://schemas.openxmlformats.org/markup-compatibility/2006">
              <mc:Choice xmlns:v="urn:schemas-microsoft-com:vml" Requires="v">
                <p:oleObj spid="_x0000_s788836" name="Picture" r:id="rId3" imgW="1616731" imgH="1620159" progId="Word.Picture.8">
                  <p:embed/>
                </p:oleObj>
              </mc:Choice>
              <mc:Fallback>
                <p:oleObj name="Picture" r:id="rId3" imgW="1616731" imgH="162015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3206" y="859403"/>
                        <a:ext cx="2910116" cy="291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44017292"/>
              </p:ext>
            </p:extLst>
          </p:nvPr>
        </p:nvGraphicFramePr>
        <p:xfrm>
          <a:off x="899592" y="1335792"/>
          <a:ext cx="3070746" cy="2916286"/>
        </p:xfrm>
        <a:graphic>
          <a:graphicData uri="http://schemas.openxmlformats.org/presentationml/2006/ole">
            <mc:AlternateContent xmlns:mc="http://schemas.openxmlformats.org/markup-compatibility/2006">
              <mc:Choice xmlns:v="urn:schemas-microsoft-com:vml" Requires="v">
                <p:oleObj spid="_x0000_s788837" name="Picture" r:id="rId5" imgW="1705970" imgH="1620159" progId="Word.Picture.8">
                  <p:embed/>
                </p:oleObj>
              </mc:Choice>
              <mc:Fallback>
                <p:oleObj name="Picture" r:id="rId5" imgW="1705970" imgH="1620159"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335792"/>
                        <a:ext cx="3070746" cy="291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右箭头 8"/>
          <p:cNvSpPr/>
          <p:nvPr/>
        </p:nvSpPr>
        <p:spPr bwMode="auto">
          <a:xfrm rot="7220895">
            <a:off x="6183129" y="3188670"/>
            <a:ext cx="360000" cy="144016"/>
          </a:xfrm>
          <a:prstGeom prst="rightArrow">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sp>
        <p:nvSpPr>
          <p:cNvPr id="10" name="Rectangle 23"/>
          <p:cNvSpPr>
            <a:spLocks noChangeArrowheads="1"/>
          </p:cNvSpPr>
          <p:nvPr/>
        </p:nvSpPr>
        <p:spPr bwMode="auto">
          <a:xfrm>
            <a:off x="4952032" y="1186518"/>
            <a:ext cx="1082348" cy="38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8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PMOS</a:t>
            </a:r>
            <a:r>
              <a:rPr lang="zh-CN" altLang="en-US" sz="18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管</a:t>
            </a:r>
            <a:endParaRPr lang="zh-CN" altLang="en-US" sz="18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49453039"/>
              </p:ext>
            </p:extLst>
          </p:nvPr>
        </p:nvGraphicFramePr>
        <p:xfrm>
          <a:off x="4412161" y="3272154"/>
          <a:ext cx="3244437" cy="2915035"/>
        </p:xfrm>
        <a:graphic>
          <a:graphicData uri="http://schemas.openxmlformats.org/presentationml/2006/ole">
            <mc:AlternateContent xmlns:mc="http://schemas.openxmlformats.org/markup-compatibility/2006">
              <mc:Choice xmlns:v="urn:schemas-microsoft-com:vml" Requires="v">
                <p:oleObj spid="_x0000_s788838" name="Picture" r:id="rId7" imgW="1802465" imgH="1619464" progId="Word.Picture.8">
                  <p:embed/>
                </p:oleObj>
              </mc:Choice>
              <mc:Fallback>
                <p:oleObj name="Picture" r:id="rId7" imgW="1802465" imgH="1619464" progId="Word.Picture.8">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2161" y="3272154"/>
                        <a:ext cx="3244437" cy="2915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3"/>
          <p:cNvSpPr>
            <a:spLocks noChangeArrowheads="1"/>
          </p:cNvSpPr>
          <p:nvPr/>
        </p:nvSpPr>
        <p:spPr bwMode="auto">
          <a:xfrm>
            <a:off x="3347864" y="4473794"/>
            <a:ext cx="147065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0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仍然是电压串联负反馈</a:t>
            </a:r>
            <a:endParaRPr lang="zh-CN" altLang="en-US" sz="2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Rectangle 30"/>
          <p:cNvSpPr>
            <a:spLocks noChangeArrowheads="1"/>
          </p:cNvSpPr>
          <p:nvPr/>
        </p:nvSpPr>
        <p:spPr bwMode="auto">
          <a:xfrm>
            <a:off x="4716016" y="3586335"/>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5" name="Rectangle 31"/>
          <p:cNvSpPr>
            <a:spLocks noChangeArrowheads="1"/>
          </p:cNvSpPr>
          <p:nvPr/>
        </p:nvSpPr>
        <p:spPr bwMode="auto">
          <a:xfrm>
            <a:off x="5869979" y="3789040"/>
            <a:ext cx="430213" cy="343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smtClean="0">
                <a:solidFill>
                  <a:srgbClr val="FF3300"/>
                </a:solidFill>
                <a:latin typeface="Times New Roman" panose="02020603050405020304" pitchFamily="18" charset="0"/>
              </a:rPr>
              <a:t>(-)</a:t>
            </a:r>
            <a:endParaRPr lang="en-US" altLang="zh-CN" sz="1600" dirty="0">
              <a:solidFill>
                <a:srgbClr val="FF3300"/>
              </a:solidFill>
              <a:latin typeface="Times New Roman" panose="02020603050405020304" pitchFamily="18" charset="0"/>
            </a:endParaRPr>
          </a:p>
        </p:txBody>
      </p:sp>
      <p:sp>
        <p:nvSpPr>
          <p:cNvPr id="16" name="Rectangle 32"/>
          <p:cNvSpPr>
            <a:spLocks noChangeArrowheads="1"/>
          </p:cNvSpPr>
          <p:nvPr/>
        </p:nvSpPr>
        <p:spPr bwMode="auto">
          <a:xfrm>
            <a:off x="6300192" y="4499546"/>
            <a:ext cx="430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7" name="Rectangle 33"/>
          <p:cNvSpPr>
            <a:spLocks noChangeArrowheads="1"/>
          </p:cNvSpPr>
          <p:nvPr/>
        </p:nvSpPr>
        <p:spPr bwMode="auto">
          <a:xfrm>
            <a:off x="6660232" y="5228877"/>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sp>
        <p:nvSpPr>
          <p:cNvPr id="18" name="Rectangle 33"/>
          <p:cNvSpPr>
            <a:spLocks noChangeArrowheads="1"/>
          </p:cNvSpPr>
          <p:nvPr/>
        </p:nvSpPr>
        <p:spPr bwMode="auto">
          <a:xfrm>
            <a:off x="4427984" y="4149080"/>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1600" dirty="0">
                <a:solidFill>
                  <a:srgbClr val="FF3300"/>
                </a:solidFill>
                <a:latin typeface="Times New Roman" panose="02020603050405020304" pitchFamily="18" charset="0"/>
              </a:rPr>
              <a:t>(+)</a:t>
            </a:r>
          </a:p>
        </p:txBody>
      </p:sp>
      <p:graphicFrame>
        <p:nvGraphicFramePr>
          <p:cNvPr id="19" name="Object 25"/>
          <p:cNvGraphicFramePr>
            <a:graphicFrameLocks noChangeAspect="1"/>
          </p:cNvGraphicFramePr>
          <p:nvPr>
            <p:extLst>
              <p:ext uri="{D42A27DB-BD31-4B8C-83A1-F6EECF244321}">
                <p14:modId xmlns:p14="http://schemas.microsoft.com/office/powerpoint/2010/main" val="610407184"/>
              </p:ext>
            </p:extLst>
          </p:nvPr>
        </p:nvGraphicFramePr>
        <p:xfrm>
          <a:off x="2808543" y="5245559"/>
          <a:ext cx="1919407" cy="731203"/>
        </p:xfrm>
        <a:graphic>
          <a:graphicData uri="http://schemas.openxmlformats.org/presentationml/2006/ole">
            <mc:AlternateContent xmlns:mc="http://schemas.openxmlformats.org/markup-compatibility/2006">
              <mc:Choice xmlns:v="urn:schemas-microsoft-com:vml" Requires="v">
                <p:oleObj spid="_x0000_s788839" name="公式" r:id="rId9" imgW="1066337" imgH="406224" progId="Equation.3">
                  <p:embed/>
                </p:oleObj>
              </mc:Choice>
              <mc:Fallback>
                <p:oleObj name="公式" r:id="rId9" imgW="1066337"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543" y="5245559"/>
                        <a:ext cx="1919407" cy="731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7367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250"/>
                                        <p:tgtEl>
                                          <p:spTgt spid="9"/>
                                        </p:tgtEl>
                                      </p:cBhvr>
                                    </p:animEffect>
                                  </p:childTnLst>
                                </p:cTn>
                              </p:par>
                            </p:childTnLst>
                          </p:cTn>
                        </p:par>
                        <p:par>
                          <p:cTn id="16" fill="hold">
                            <p:stCondLst>
                              <p:cond delay="250"/>
                            </p:stCondLst>
                            <p:childTnLst>
                              <p:par>
                                <p:cTn id="17" presetID="22" presetClass="entr" presetSubtype="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par>
                          <p:cTn id="33" fill="hold">
                            <p:stCondLst>
                              <p:cond delay="1500"/>
                            </p:stCondLst>
                            <p:childTnLst>
                              <p:par>
                                <p:cTn id="34" presetID="22" presetClass="entr" presetSubtype="1"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par>
                          <p:cTn id="47" fill="hold">
                            <p:stCondLst>
                              <p:cond delay="500"/>
                            </p:stCondLst>
                            <p:childTnLst>
                              <p:par>
                                <p:cTn id="48" presetID="22" presetClass="entr" presetSubtype="1"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up)">
                                      <p:cBhvr>
                                        <p:cTn id="5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utoUpdateAnimBg="0"/>
      <p:bldP spid="13" grpId="0" autoUpdateAnimBg="0"/>
      <p:bldP spid="14" grpId="0"/>
      <p:bldP spid="15"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4"/>
          <p:cNvGraphicFramePr>
            <a:graphicFrameLocks noChangeAspect="1"/>
          </p:cNvGraphicFramePr>
          <p:nvPr>
            <p:extLst>
              <p:ext uri="{D42A27DB-BD31-4B8C-83A1-F6EECF244321}">
                <p14:modId xmlns:p14="http://schemas.microsoft.com/office/powerpoint/2010/main" val="2353586433"/>
              </p:ext>
            </p:extLst>
          </p:nvPr>
        </p:nvGraphicFramePr>
        <p:xfrm>
          <a:off x="1073224" y="1743075"/>
          <a:ext cx="7305675" cy="2673350"/>
        </p:xfrm>
        <a:graphic>
          <a:graphicData uri="http://schemas.openxmlformats.org/presentationml/2006/ole">
            <mc:AlternateContent xmlns:mc="http://schemas.openxmlformats.org/markup-compatibility/2006">
              <mc:Choice xmlns:v="urn:schemas-microsoft-com:vml" Requires="v">
                <p:oleObj spid="_x0000_s789933" name="Picture2" r:id="rId3" imgW="4296156" imgH="1571244" progId="Word.Picture.8">
                  <p:embed/>
                </p:oleObj>
              </mc:Choice>
              <mc:Fallback>
                <p:oleObj name="Picture2" r:id="rId3" imgW="4296156" imgH="15712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224" y="1743075"/>
                        <a:ext cx="73056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5"/>
          <p:cNvGraphicFramePr>
            <a:graphicFrameLocks noChangeAspect="1"/>
          </p:cNvGraphicFramePr>
          <p:nvPr>
            <p:extLst>
              <p:ext uri="{D42A27DB-BD31-4B8C-83A1-F6EECF244321}">
                <p14:modId xmlns:p14="http://schemas.microsoft.com/office/powerpoint/2010/main" val="1214008554"/>
              </p:ext>
            </p:extLst>
          </p:nvPr>
        </p:nvGraphicFramePr>
        <p:xfrm>
          <a:off x="1073224" y="1736725"/>
          <a:ext cx="7305675" cy="2673350"/>
        </p:xfrm>
        <a:graphic>
          <a:graphicData uri="http://schemas.openxmlformats.org/presentationml/2006/ole">
            <mc:AlternateContent xmlns:mc="http://schemas.openxmlformats.org/markup-compatibility/2006">
              <mc:Choice xmlns:v="urn:schemas-microsoft-com:vml" Requires="v">
                <p:oleObj spid="_x0000_s789934" name="Picture2" r:id="rId5" imgW="4296156" imgH="1571244" progId="Word.Picture.8">
                  <p:embed/>
                </p:oleObj>
              </mc:Choice>
              <mc:Fallback>
                <p:oleObj name="Picture2" r:id="rId5" imgW="4296156" imgH="157124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224" y="1736725"/>
                        <a:ext cx="73056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3983172458"/>
              </p:ext>
            </p:extLst>
          </p:nvPr>
        </p:nvGraphicFramePr>
        <p:xfrm>
          <a:off x="1082749" y="1743075"/>
          <a:ext cx="7305675" cy="2673350"/>
        </p:xfrm>
        <a:graphic>
          <a:graphicData uri="http://schemas.openxmlformats.org/presentationml/2006/ole">
            <mc:AlternateContent xmlns:mc="http://schemas.openxmlformats.org/markup-compatibility/2006">
              <mc:Choice xmlns:v="urn:schemas-microsoft-com:vml" Requires="v">
                <p:oleObj spid="_x0000_s789935" name="Picture2" r:id="rId7" imgW="4296156" imgH="1571244" progId="Word.Picture.8">
                  <p:embed/>
                </p:oleObj>
              </mc:Choice>
              <mc:Fallback>
                <p:oleObj name="Picture2" r:id="rId7" imgW="4296156" imgH="1571244"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749" y="1743075"/>
                        <a:ext cx="73056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7"/>
          <p:cNvGraphicFramePr>
            <a:graphicFrameLocks noChangeAspect="1"/>
          </p:cNvGraphicFramePr>
          <p:nvPr>
            <p:extLst>
              <p:ext uri="{D42A27DB-BD31-4B8C-83A1-F6EECF244321}">
                <p14:modId xmlns:p14="http://schemas.microsoft.com/office/powerpoint/2010/main" val="1067269660"/>
              </p:ext>
            </p:extLst>
          </p:nvPr>
        </p:nvGraphicFramePr>
        <p:xfrm>
          <a:off x="1073224" y="1743075"/>
          <a:ext cx="7305675" cy="2673350"/>
        </p:xfrm>
        <a:graphic>
          <a:graphicData uri="http://schemas.openxmlformats.org/presentationml/2006/ole">
            <mc:AlternateContent xmlns:mc="http://schemas.openxmlformats.org/markup-compatibility/2006">
              <mc:Choice xmlns:v="urn:schemas-microsoft-com:vml" Requires="v">
                <p:oleObj spid="_x0000_s789936" name="Picture2" r:id="rId9" imgW="4296156" imgH="1571244" progId="Word.Picture.8">
                  <p:embed/>
                </p:oleObj>
              </mc:Choice>
              <mc:Fallback>
                <p:oleObj name="Picture2" r:id="rId9" imgW="4296156" imgH="1571244"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224" y="1743075"/>
                        <a:ext cx="73056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8"/>
          <p:cNvGraphicFramePr>
            <a:graphicFrameLocks noChangeAspect="1"/>
          </p:cNvGraphicFramePr>
          <p:nvPr>
            <p:extLst>
              <p:ext uri="{D42A27DB-BD31-4B8C-83A1-F6EECF244321}">
                <p14:modId xmlns:p14="http://schemas.microsoft.com/office/powerpoint/2010/main" val="3353413078"/>
              </p:ext>
            </p:extLst>
          </p:nvPr>
        </p:nvGraphicFramePr>
        <p:xfrm>
          <a:off x="1073224" y="1743075"/>
          <a:ext cx="7305675" cy="2673350"/>
        </p:xfrm>
        <a:graphic>
          <a:graphicData uri="http://schemas.openxmlformats.org/presentationml/2006/ole">
            <mc:AlternateContent xmlns:mc="http://schemas.openxmlformats.org/markup-compatibility/2006">
              <mc:Choice xmlns:v="urn:schemas-microsoft-com:vml" Requires="v">
                <p:oleObj spid="_x0000_s789937" name="Picture2" r:id="rId11" imgW="4296156" imgH="1571244" progId="Word.Picture.8">
                  <p:embed/>
                </p:oleObj>
              </mc:Choice>
              <mc:Fallback>
                <p:oleObj name="Picture2" r:id="rId11" imgW="4296156" imgH="1571244"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3224" y="1743075"/>
                        <a:ext cx="7305675"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4" name="Rectangle 7"/>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
        <p:nvSpPr>
          <p:cNvPr id="8195" name="Rectangle 7"/>
          <p:cNvSpPr>
            <a:spLocks noChangeArrowheads="1"/>
          </p:cNvSpPr>
          <p:nvPr/>
        </p:nvSpPr>
        <p:spPr bwMode="auto">
          <a:xfrm>
            <a:off x="620713" y="908720"/>
            <a:ext cx="62198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dirty="0">
                <a:solidFill>
                  <a:srgbClr val="000066"/>
                </a:solidFill>
                <a:latin typeface="楷体_GB2312"/>
              </a:rPr>
              <a:t>电网电源如何变为直流供电电源？</a:t>
            </a:r>
          </a:p>
        </p:txBody>
      </p:sp>
      <p:sp>
        <p:nvSpPr>
          <p:cNvPr id="4" name="Rectangle 11"/>
          <p:cNvSpPr>
            <a:spLocks noChangeArrowheads="1"/>
          </p:cNvSpPr>
          <p:nvPr/>
        </p:nvSpPr>
        <p:spPr bwMode="auto">
          <a:xfrm>
            <a:off x="646435" y="4565750"/>
            <a:ext cx="1531937"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变压器：</a:t>
            </a:r>
          </a:p>
        </p:txBody>
      </p:sp>
      <p:sp>
        <p:nvSpPr>
          <p:cNvPr id="5" name="Rectangle 12"/>
          <p:cNvSpPr>
            <a:spLocks noChangeArrowheads="1"/>
          </p:cNvSpPr>
          <p:nvPr/>
        </p:nvSpPr>
        <p:spPr bwMode="auto">
          <a:xfrm>
            <a:off x="2811785" y="4567338"/>
            <a:ext cx="1262062"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整流：</a:t>
            </a:r>
          </a:p>
        </p:txBody>
      </p:sp>
      <p:sp>
        <p:nvSpPr>
          <p:cNvPr id="6" name="Rectangle 13"/>
          <p:cNvSpPr>
            <a:spLocks noChangeArrowheads="1"/>
          </p:cNvSpPr>
          <p:nvPr/>
        </p:nvSpPr>
        <p:spPr bwMode="auto">
          <a:xfrm>
            <a:off x="6323335" y="4567338"/>
            <a:ext cx="12319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滤波：</a:t>
            </a:r>
          </a:p>
        </p:txBody>
      </p:sp>
      <p:sp>
        <p:nvSpPr>
          <p:cNvPr id="7" name="Rectangle 14"/>
          <p:cNvSpPr>
            <a:spLocks noChangeArrowheads="1"/>
          </p:cNvSpPr>
          <p:nvPr/>
        </p:nvSpPr>
        <p:spPr bwMode="auto">
          <a:xfrm>
            <a:off x="789310" y="5142013"/>
            <a:ext cx="119697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稳压：</a:t>
            </a:r>
          </a:p>
        </p:txBody>
      </p:sp>
      <p:sp>
        <p:nvSpPr>
          <p:cNvPr id="8" name="Rectangle 16"/>
          <p:cNvSpPr>
            <a:spLocks noChangeArrowheads="1"/>
          </p:cNvSpPr>
          <p:nvPr/>
        </p:nvSpPr>
        <p:spPr bwMode="auto">
          <a:xfrm>
            <a:off x="1835472" y="4565750"/>
            <a:ext cx="1001713"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降压</a:t>
            </a:r>
          </a:p>
        </p:txBody>
      </p:sp>
      <p:sp>
        <p:nvSpPr>
          <p:cNvPr id="9" name="Rectangle 17"/>
          <p:cNvSpPr>
            <a:spLocks noChangeArrowheads="1"/>
          </p:cNvSpPr>
          <p:nvPr/>
        </p:nvSpPr>
        <p:spPr bwMode="auto">
          <a:xfrm>
            <a:off x="7221860" y="4567338"/>
            <a:ext cx="15986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滤除脉动</a:t>
            </a:r>
          </a:p>
        </p:txBody>
      </p:sp>
      <p:sp>
        <p:nvSpPr>
          <p:cNvPr id="10" name="Rectangle 18"/>
          <p:cNvSpPr>
            <a:spLocks noChangeArrowheads="1"/>
          </p:cNvSpPr>
          <p:nvPr/>
        </p:nvSpPr>
        <p:spPr bwMode="auto">
          <a:xfrm>
            <a:off x="3735710" y="4567338"/>
            <a:ext cx="24892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交流变脉动直流</a:t>
            </a:r>
          </a:p>
        </p:txBody>
      </p:sp>
      <p:sp>
        <p:nvSpPr>
          <p:cNvPr id="11" name="Rectangle 19"/>
          <p:cNvSpPr>
            <a:spLocks noChangeArrowheads="1"/>
          </p:cNvSpPr>
          <p:nvPr/>
        </p:nvSpPr>
        <p:spPr bwMode="auto">
          <a:xfrm>
            <a:off x="1740222" y="5162650"/>
            <a:ext cx="6907213"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进一步消除纹波，提高电压的稳定性和带载能力</a:t>
            </a:r>
          </a:p>
        </p:txBody>
      </p:sp>
      <p:graphicFrame>
        <p:nvGraphicFramePr>
          <p:cNvPr id="3" name="对象 2"/>
          <p:cNvGraphicFramePr>
            <a:graphicFrameLocks noChangeAspect="1"/>
          </p:cNvGraphicFramePr>
          <p:nvPr>
            <p:extLst>
              <p:ext uri="{D42A27DB-BD31-4B8C-83A1-F6EECF244321}">
                <p14:modId xmlns:p14="http://schemas.microsoft.com/office/powerpoint/2010/main" val="2889595276"/>
              </p:ext>
            </p:extLst>
          </p:nvPr>
        </p:nvGraphicFramePr>
        <p:xfrm>
          <a:off x="1001216" y="1585020"/>
          <a:ext cx="7215638" cy="1617302"/>
        </p:xfrm>
        <a:graphic>
          <a:graphicData uri="http://schemas.openxmlformats.org/presentationml/2006/ole">
            <mc:AlternateContent xmlns:mc="http://schemas.openxmlformats.org/markup-compatibility/2006">
              <mc:Choice xmlns:v="urn:schemas-microsoft-com:vml" Requires="v">
                <p:oleObj spid="_x0000_s789938" name="Picture" r:id="rId13" imgW="3607819" imgH="808651" progId="Word.Picture.8">
                  <p:embed/>
                </p:oleObj>
              </mc:Choice>
              <mc:Fallback>
                <p:oleObj name="Picture" r:id="rId13" imgW="3607819" imgH="808651" progId="Word.Picture.8">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1216" y="1585020"/>
                        <a:ext cx="7215638" cy="1617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strips(downRigh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strips(downRigh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strips(downRigh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strips(downRigh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wipe(left)">
                                      <p:cBhvr>
                                        <p:cTn id="56" dur="500"/>
                                        <p:tgtEl>
                                          <p:spTgt spid="7"/>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6"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strips(downRight)">
                                      <p:cBhvr>
                                        <p:cTn id="6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p:cNvGraphicFramePr>
            <a:graphicFrameLocks noChangeAspect="1"/>
          </p:cNvGraphicFramePr>
          <p:nvPr>
            <p:extLst>
              <p:ext uri="{D42A27DB-BD31-4B8C-83A1-F6EECF244321}">
                <p14:modId xmlns:p14="http://schemas.microsoft.com/office/powerpoint/2010/main" val="2488310814"/>
              </p:ext>
            </p:extLst>
          </p:nvPr>
        </p:nvGraphicFramePr>
        <p:xfrm>
          <a:off x="4427984" y="1270192"/>
          <a:ext cx="3604930" cy="3238928"/>
        </p:xfrm>
        <a:graphic>
          <a:graphicData uri="http://schemas.openxmlformats.org/presentationml/2006/ole">
            <mc:AlternateContent xmlns:mc="http://schemas.openxmlformats.org/markup-compatibility/2006">
              <mc:Choice xmlns:v="urn:schemas-microsoft-com:vml" Requires="v">
                <p:oleObj spid="_x0000_s756114" name="Picture" r:id="rId3" imgW="1802465" imgH="1619464" progId="Word.Picture.8">
                  <p:embed/>
                </p:oleObj>
              </mc:Choice>
              <mc:Fallback>
                <p:oleObj name="Picture" r:id="rId3" imgW="1802465" imgH="161946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1270192"/>
                        <a:ext cx="3604930" cy="3238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a:spLocks noChangeArrowheads="1"/>
          </p:cNvSpPr>
          <p:nvPr/>
        </p:nvSpPr>
        <p:spPr bwMode="auto">
          <a:xfrm>
            <a:off x="539750" y="749647"/>
            <a:ext cx="64085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3. </a:t>
            </a:r>
            <a:r>
              <a:rPr kumimoji="1" lang="zh-CN" altLang="en-US" sz="2600" dirty="0" smtClean="0">
                <a:solidFill>
                  <a:srgbClr val="CC0000"/>
                </a:solidFill>
                <a:latin typeface="Times New Roman" panose="02020603050405020304" pitchFamily="18" charset="0"/>
              </a:rPr>
              <a:t>低</a:t>
            </a:r>
            <a:r>
              <a:rPr kumimoji="1" lang="zh-CN" altLang="en-US" sz="2600" dirty="0">
                <a:solidFill>
                  <a:srgbClr val="CC0000"/>
                </a:solidFill>
                <a:latin typeface="Times New Roman" panose="02020603050405020304" pitchFamily="18" charset="0"/>
              </a:rPr>
              <a:t>压差</a:t>
            </a:r>
            <a:r>
              <a:rPr kumimoji="1" lang="zh-CN" altLang="en-US" sz="2600" dirty="0" smtClean="0">
                <a:solidFill>
                  <a:srgbClr val="CC0000"/>
                </a:solidFill>
                <a:latin typeface="Times New Roman" panose="02020603050405020304" pitchFamily="18" charset="0"/>
              </a:rPr>
              <a:t>稳压电路（</a:t>
            </a:r>
            <a:r>
              <a:rPr kumimoji="1" lang="en-US" altLang="zh-CN" sz="2600" dirty="0">
                <a:solidFill>
                  <a:srgbClr val="CC0000"/>
                </a:solidFill>
                <a:latin typeface="Times New Roman" panose="02020603050405020304" pitchFamily="18" charset="0"/>
              </a:rPr>
              <a:t>LDO</a:t>
            </a:r>
            <a:r>
              <a:rPr kumimoji="1" lang="zh-CN" altLang="en-US" sz="2600" dirty="0" smtClean="0">
                <a:solidFill>
                  <a:srgbClr val="CC0000"/>
                </a:solidFill>
                <a:latin typeface="Times New Roman" panose="02020603050405020304" pitchFamily="18" charset="0"/>
              </a:rPr>
              <a:t>）</a:t>
            </a:r>
            <a:endParaRPr lang="zh-CN" altLang="en-US" sz="2600" dirty="0">
              <a:solidFill>
                <a:schemeClr val="accent2"/>
              </a:solidFill>
              <a:latin typeface="Times New Roman" panose="02020603050405020304" pitchFamily="18" charset="0"/>
            </a:endParaRPr>
          </a:p>
        </p:txBody>
      </p:sp>
      <p:grpSp>
        <p:nvGrpSpPr>
          <p:cNvPr id="10" name="组合 9"/>
          <p:cNvGrpSpPr/>
          <p:nvPr/>
        </p:nvGrpSpPr>
        <p:grpSpPr>
          <a:xfrm>
            <a:off x="6012160" y="1630232"/>
            <a:ext cx="2585792" cy="1444097"/>
            <a:chOff x="4399212" y="1289849"/>
            <a:chExt cx="2585792" cy="1444097"/>
          </a:xfrm>
        </p:grpSpPr>
        <p:sp>
          <p:nvSpPr>
            <p:cNvPr id="8" name="弧形 7"/>
            <p:cNvSpPr/>
            <p:nvPr/>
          </p:nvSpPr>
          <p:spPr>
            <a:xfrm rot="2774308">
              <a:off x="4378012" y="1311049"/>
              <a:ext cx="1444097" cy="1401697"/>
            </a:xfrm>
            <a:prstGeom prst="arc">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矩形 8"/>
            <p:cNvSpPr/>
            <p:nvPr/>
          </p:nvSpPr>
          <p:spPr>
            <a:xfrm>
              <a:off x="5811403" y="1533033"/>
              <a:ext cx="1173601" cy="830997"/>
            </a:xfrm>
            <a:prstGeom prst="rect">
              <a:avLst/>
            </a:prstGeom>
          </p:spPr>
          <p:txBody>
            <a:bodyPr wrap="square">
              <a:spAutoFit/>
            </a:bodyPr>
            <a:lstStyle/>
            <a:p>
              <a:r>
                <a:rPr lang="en-US" altLang="zh-CN" sz="2400" b="1" dirty="0">
                  <a:solidFill>
                    <a:srgbClr val="0000FF"/>
                  </a:solidFill>
                  <a:latin typeface="Times New Roman" panose="02020603050405020304" pitchFamily="18" charset="0"/>
                  <a:ea typeface="华文行楷" panose="02010800040101010101" pitchFamily="2" charset="-122"/>
                </a:rPr>
                <a:t>|</a:t>
              </a:r>
              <a:r>
                <a:rPr lang="en-US" altLang="zh-CN" sz="2400" b="1" i="1" dirty="0" smtClean="0">
                  <a:solidFill>
                    <a:srgbClr val="0000FF"/>
                  </a:solidFill>
                  <a:latin typeface="Times New Roman" panose="02020603050405020304" pitchFamily="18" charset="0"/>
                  <a:ea typeface="华文行楷" panose="02010800040101010101" pitchFamily="2" charset="-122"/>
                </a:rPr>
                <a:t>V</a:t>
              </a:r>
              <a:r>
                <a:rPr lang="en-US" altLang="zh-CN" sz="2400" b="1" baseline="-25000" dirty="0" smtClean="0">
                  <a:solidFill>
                    <a:srgbClr val="0000FF"/>
                  </a:solidFill>
                  <a:latin typeface="Times New Roman" panose="02020603050405020304" pitchFamily="18" charset="0"/>
                  <a:ea typeface="华文行楷" panose="02010800040101010101" pitchFamily="2" charset="-122"/>
                </a:rPr>
                <a:t>DS</a:t>
              </a:r>
              <a:r>
                <a:rPr lang="en-US" altLang="zh-CN" sz="2400" b="1" dirty="0" smtClean="0">
                  <a:solidFill>
                    <a:srgbClr val="0000FF"/>
                  </a:solidFill>
                  <a:latin typeface="Times New Roman" panose="02020603050405020304" pitchFamily="18" charset="0"/>
                  <a:ea typeface="华文行楷" panose="02010800040101010101" pitchFamily="2" charset="-122"/>
                </a:rPr>
                <a:t>|</a:t>
              </a:r>
              <a:r>
                <a:rPr lang="zh-CN" altLang="en-US" sz="2400" b="1" dirty="0" smtClean="0">
                  <a:solidFill>
                    <a:srgbClr val="0000FF"/>
                  </a:solidFill>
                  <a:latin typeface="华文楷体" panose="02010600040101010101" pitchFamily="2" charset="-122"/>
                  <a:ea typeface="华文楷体" panose="02010600040101010101" pitchFamily="2" charset="-122"/>
                </a:rPr>
                <a:t>可以很小</a:t>
              </a:r>
              <a:endParaRPr lang="zh-CN" altLang="en-US" sz="2400" b="1" dirty="0">
                <a:latin typeface="华文楷体" panose="02010600040101010101" pitchFamily="2" charset="-122"/>
                <a:ea typeface="华文楷体" panose="02010600040101010101" pitchFamily="2" charset="-122"/>
              </a:endParaRPr>
            </a:p>
          </p:txBody>
        </p:sp>
      </p:grpSp>
      <p:sp>
        <p:nvSpPr>
          <p:cNvPr id="11" name="矩形 10"/>
          <p:cNvSpPr/>
          <p:nvPr/>
        </p:nvSpPr>
        <p:spPr>
          <a:xfrm>
            <a:off x="787656" y="1337682"/>
            <a:ext cx="3277802" cy="1532727"/>
          </a:xfrm>
          <a:prstGeom prst="rect">
            <a:avLst/>
          </a:prstGeom>
        </p:spPr>
        <p:txBody>
          <a:bodyPr wrap="square">
            <a:spAutoFit/>
          </a:bodyPr>
          <a:lstStyle/>
          <a:p>
            <a:pPr algn="just">
              <a:lnSpc>
                <a:spcPct val="130000"/>
              </a:lnSpc>
              <a:spcAft>
                <a:spcPts val="0"/>
              </a:spcAft>
            </a:pP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         即使</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MOS</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管工作在可变电阻区，负反馈仍然有效</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24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矩形 11"/>
          <p:cNvSpPr/>
          <p:nvPr/>
        </p:nvSpPr>
        <p:spPr>
          <a:xfrm>
            <a:off x="787656" y="2893901"/>
            <a:ext cx="3157503" cy="2012859"/>
          </a:xfrm>
          <a:prstGeom prst="rect">
            <a:avLst/>
          </a:prstGeom>
        </p:spPr>
        <p:txBody>
          <a:bodyPr wrap="square">
            <a:spAutoFit/>
          </a:bodyPr>
          <a:lstStyle/>
          <a:p>
            <a:pPr algn="just">
              <a:lnSpc>
                <a:spcPct val="130000"/>
              </a:lnSpc>
              <a:spcAft>
                <a:spcPts val="0"/>
              </a:spcAft>
            </a:pP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         如，当</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O</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设计为</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2.5V</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时，输入电压</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可以低至</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3.3V</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甚至更低</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24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矩形 12"/>
          <p:cNvSpPr/>
          <p:nvPr/>
        </p:nvSpPr>
        <p:spPr>
          <a:xfrm>
            <a:off x="787656" y="4930252"/>
            <a:ext cx="7600767" cy="1052596"/>
          </a:xfrm>
          <a:prstGeom prst="rect">
            <a:avLst/>
          </a:prstGeom>
        </p:spPr>
        <p:txBody>
          <a:bodyPr wrap="square">
            <a:spAutoFit/>
          </a:bodyPr>
          <a:lstStyle/>
          <a:p>
            <a:pPr algn="just">
              <a:lnSpc>
                <a:spcPct val="130000"/>
              </a:lnSpc>
              <a:spcAft>
                <a:spcPts val="0"/>
              </a:spcAft>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        LDO</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比普通线性稳压电路工作效率更高。低电压情况下，</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LDO</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更具优势</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zh-CN" sz="2400" b="1" dirty="0">
              <a:effectLst/>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Rectangle 6"/>
          <p:cNvSpPr>
            <a:spLocks noChangeArrowheads="1"/>
          </p:cNvSpPr>
          <p:nvPr/>
        </p:nvSpPr>
        <p:spPr bwMode="auto">
          <a:xfrm>
            <a:off x="742950" y="101947"/>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a:t>
            </a:r>
            <a:r>
              <a:rPr lang="en-US" altLang="zh-CN" dirty="0">
                <a:solidFill>
                  <a:srgbClr val="0000FF"/>
                </a:solidFill>
                <a:latin typeface="Times New Roman" panose="02020603050405020304" pitchFamily="18" charset="0"/>
              </a:rPr>
              <a:t>.</a:t>
            </a:r>
            <a:r>
              <a:rPr lang="en-US" altLang="zh-CN" dirty="0" smtClean="0">
                <a:solidFill>
                  <a:srgbClr val="0000FF"/>
                </a:solidFill>
                <a:latin typeface="Times New Roman" panose="02020603050405020304" pitchFamily="18" charset="0"/>
              </a:rPr>
              <a:t>1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串联反馈式稳压电路</a:t>
            </a:r>
          </a:p>
        </p:txBody>
      </p:sp>
    </p:spTree>
    <p:extLst>
      <p:ext uri="{BB962C8B-B14F-4D97-AF65-F5344CB8AC3E}">
        <p14:creationId xmlns:p14="http://schemas.microsoft.com/office/powerpoint/2010/main" val="3573940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83272" y="2450271"/>
            <a:ext cx="7769442" cy="3571017"/>
            <a:chOff x="383272" y="2450271"/>
            <a:chExt cx="7769442" cy="3571017"/>
          </a:xfrm>
        </p:grpSpPr>
        <p:grpSp>
          <p:nvGrpSpPr>
            <p:cNvPr id="4" name="组合 3"/>
            <p:cNvGrpSpPr/>
            <p:nvPr/>
          </p:nvGrpSpPr>
          <p:grpSpPr>
            <a:xfrm>
              <a:off x="383272" y="2450271"/>
              <a:ext cx="7717120" cy="3571017"/>
              <a:chOff x="383272" y="2450271"/>
              <a:chExt cx="7717120" cy="3571017"/>
            </a:xfrm>
          </p:grpSpPr>
          <p:pic>
            <p:nvPicPr>
              <p:cNvPr id="23556" name="Picture 51" descr="未标题-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272" y="3339186"/>
                <a:ext cx="7717120" cy="2682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2"/>
              <p:cNvSpPr>
                <a:spLocks noChangeArrowheads="1"/>
              </p:cNvSpPr>
              <p:nvPr/>
            </p:nvSpPr>
            <p:spPr bwMode="auto">
              <a:xfrm>
                <a:off x="794408" y="2450271"/>
                <a:ext cx="3672954"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8 </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X</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正电压              </a:t>
                </a:r>
                <a:endPar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10000"/>
                  </a:lnSpc>
                  <a:buFont typeface="Wingdings" panose="05000000000000000000" pitchFamily="2" charset="2"/>
                  <a:buNone/>
                </a:pPr>
                <a:r>
                  <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9 </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X</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负电压 </a:t>
                </a:r>
              </a:p>
            </p:txBody>
          </p:sp>
        </p:grpSp>
        <p:pic>
          <p:nvPicPr>
            <p:cNvPr id="3" name="图片 2"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18059" y="4101779"/>
              <a:ext cx="2834655" cy="1474676"/>
            </a:xfrm>
            <a:prstGeom prst="rect">
              <a:avLst/>
            </a:prstGeom>
          </p:spPr>
        </p:pic>
      </p:grpSp>
      <p:sp>
        <p:nvSpPr>
          <p:cNvPr id="23554"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23555"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smtClean="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集成稳压器</a:t>
            </a:r>
            <a:r>
              <a:rPr kumimoji="1" lang="zh-CN" altLang="en-US" sz="2600" dirty="0">
                <a:solidFill>
                  <a:srgbClr val="CC0000"/>
                </a:solidFill>
                <a:latin typeface="Times New Roman" panose="02020603050405020304" pitchFamily="18" charset="0"/>
              </a:rPr>
              <a:t>简介</a:t>
            </a:r>
            <a:endParaRPr lang="zh-CN" altLang="en-US" sz="2600" dirty="0">
              <a:solidFill>
                <a:schemeClr val="accent2"/>
              </a:solidFill>
              <a:latin typeface="Times New Roman" panose="02020603050405020304" pitchFamily="18" charset="0"/>
            </a:endParaRPr>
          </a:p>
        </p:txBody>
      </p:sp>
      <p:sp>
        <p:nvSpPr>
          <p:cNvPr id="2" name="矩形 1"/>
          <p:cNvSpPr/>
          <p:nvPr/>
        </p:nvSpPr>
        <p:spPr>
          <a:xfrm>
            <a:off x="730527" y="1296284"/>
            <a:ext cx="3481433" cy="1052596"/>
          </a:xfrm>
          <a:prstGeom prst="rect">
            <a:avLst/>
          </a:prstGeom>
        </p:spPr>
        <p:txBody>
          <a:bodyPr wrap="square">
            <a:spAutoFit/>
          </a:bodyPr>
          <a:lstStyle/>
          <a:p>
            <a:pPr>
              <a:lnSpc>
                <a:spcPct val="120000"/>
              </a:lnSpc>
            </a:pPr>
            <a:r>
              <a:rPr lang="zh-CN" altLang="zh-CN" sz="2600" b="1" dirty="0">
                <a:latin typeface="华文楷体" panose="02010600040101010101" pitchFamily="2" charset="-122"/>
                <a:ea typeface="华文楷体" panose="02010600040101010101" pitchFamily="2" charset="-122"/>
                <a:cs typeface="Times New Roman" panose="02020603050405020304" pitchFamily="18" charset="0"/>
              </a:rPr>
              <a:t>输出电压</a:t>
            </a:r>
            <a:r>
              <a:rPr lang="zh-CN" altLang="zh-CN" sz="26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固定</a:t>
            </a:r>
            <a:r>
              <a:rPr lang="zh-CN" altLang="zh-CN" sz="2600" b="1" dirty="0">
                <a:latin typeface="华文楷体" panose="02010600040101010101" pitchFamily="2" charset="-122"/>
                <a:ea typeface="华文楷体" panose="02010600040101010101" pitchFamily="2" charset="-122"/>
                <a:cs typeface="Times New Roman" panose="02020603050405020304" pitchFamily="18" charset="0"/>
              </a:rPr>
              <a:t>的线性三端集成稳压器</a:t>
            </a:r>
            <a:endParaRPr lang="zh-CN" altLang="en-US" sz="2600" b="1" dirty="0">
              <a:latin typeface="华文楷体" panose="02010600040101010101" pitchFamily="2" charset="-122"/>
              <a:ea typeface="华文楷体" panose="02010600040101010101" pitchFamily="2" charset="-122"/>
            </a:endParaRPr>
          </a:p>
        </p:txBody>
      </p:sp>
      <p:pic>
        <p:nvPicPr>
          <p:cNvPr id="11" name="图片 10" descr="屏幕剪辑"/>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33090" y="836712"/>
            <a:ext cx="4115374" cy="3313734"/>
          </a:xfrm>
          <a:prstGeom prst="rect">
            <a:avLst/>
          </a:prstGeom>
        </p:spPr>
      </p:pic>
      <p:grpSp>
        <p:nvGrpSpPr>
          <p:cNvPr id="29" name="组合 28"/>
          <p:cNvGrpSpPr/>
          <p:nvPr/>
        </p:nvGrpSpPr>
        <p:grpSpPr>
          <a:xfrm>
            <a:off x="4716016" y="915085"/>
            <a:ext cx="3450138" cy="3141574"/>
            <a:chOff x="4716016" y="935498"/>
            <a:chExt cx="3450138" cy="3141574"/>
          </a:xfrm>
        </p:grpSpPr>
        <p:cxnSp>
          <p:nvCxnSpPr>
            <p:cNvPr id="18" name="直接连接符 17"/>
            <p:cNvCxnSpPr/>
            <p:nvPr/>
          </p:nvCxnSpPr>
          <p:spPr>
            <a:xfrm>
              <a:off x="7380312" y="2060848"/>
              <a:ext cx="785842"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4716016" y="935498"/>
              <a:ext cx="3450138" cy="3141574"/>
              <a:chOff x="4716016" y="935498"/>
              <a:chExt cx="3450138" cy="3141574"/>
            </a:xfrm>
          </p:grpSpPr>
          <p:cxnSp>
            <p:nvCxnSpPr>
              <p:cNvPr id="9" name="直接连接符 8"/>
              <p:cNvCxnSpPr/>
              <p:nvPr/>
            </p:nvCxnSpPr>
            <p:spPr>
              <a:xfrm>
                <a:off x="4716016" y="935498"/>
                <a:ext cx="2664296"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716016" y="4077072"/>
                <a:ext cx="3450138"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716016" y="935498"/>
                <a:ext cx="0" cy="3141574"/>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166154" y="2060848"/>
                <a:ext cx="0" cy="2016224"/>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380312" y="935498"/>
                <a:ext cx="0" cy="112535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left)">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par>
                          <p:cTn id="18" fill="hold">
                            <p:stCondLst>
                              <p:cond delay="500"/>
                            </p:stCondLst>
                            <p:childTnLst>
                              <p:par>
                                <p:cTn id="19" presetID="21" presetClass="entr" presetSubtype="1"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heel(1)">
                                      <p:cBhvr>
                                        <p:cTn id="21" dur="10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4765" y="1883498"/>
            <a:ext cx="4591691" cy="3705742"/>
          </a:xfrm>
          <a:prstGeom prst="rect">
            <a:avLst/>
          </a:prstGeom>
        </p:spPr>
      </p:pic>
      <p:sp>
        <p:nvSpPr>
          <p:cNvPr id="2"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3"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600" dirty="0" smtClean="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集成稳压器</a:t>
            </a:r>
            <a:r>
              <a:rPr kumimoji="1" lang="zh-CN" altLang="en-US" sz="2600" dirty="0">
                <a:solidFill>
                  <a:srgbClr val="CC0000"/>
                </a:solidFill>
                <a:latin typeface="Times New Roman" panose="02020603050405020304" pitchFamily="18" charset="0"/>
              </a:rPr>
              <a:t>简介</a:t>
            </a:r>
            <a:endParaRPr lang="zh-CN" altLang="en-US" sz="2600" dirty="0">
              <a:solidFill>
                <a:schemeClr val="accent2"/>
              </a:solidFill>
              <a:latin typeface="Times New Roman" panose="02020603050405020304" pitchFamily="18" charset="0"/>
            </a:endParaRPr>
          </a:p>
        </p:txBody>
      </p:sp>
      <p:sp>
        <p:nvSpPr>
          <p:cNvPr id="4" name="矩形 3"/>
          <p:cNvSpPr/>
          <p:nvPr/>
        </p:nvSpPr>
        <p:spPr>
          <a:xfrm>
            <a:off x="730527" y="1362462"/>
            <a:ext cx="5519460" cy="492443"/>
          </a:xfrm>
          <a:prstGeom prst="rect">
            <a:avLst/>
          </a:prstGeom>
        </p:spPr>
        <p:txBody>
          <a:bodyPr wrap="none">
            <a:spAutoFit/>
          </a:bodyPr>
          <a:lstStyle/>
          <a:p>
            <a:r>
              <a:rPr lang="zh-CN" altLang="zh-CN" sz="2600" b="1" dirty="0">
                <a:latin typeface="华文楷体" panose="02010600040101010101" pitchFamily="2" charset="-122"/>
                <a:ea typeface="华文楷体" panose="02010600040101010101" pitchFamily="2" charset="-122"/>
                <a:cs typeface="Times New Roman" panose="02020603050405020304" pitchFamily="18" charset="0"/>
              </a:rPr>
              <a:t>输出</a:t>
            </a:r>
            <a:r>
              <a:rPr lang="zh-CN" altLang="zh-CN" sz="2600" b="1" dirty="0" smtClean="0">
                <a:latin typeface="华文楷体" panose="02010600040101010101" pitchFamily="2" charset="-122"/>
                <a:ea typeface="华文楷体" panose="02010600040101010101" pitchFamily="2" charset="-122"/>
                <a:cs typeface="Times New Roman" panose="02020603050405020304" pitchFamily="18" charset="0"/>
              </a:rPr>
              <a:t>电压</a:t>
            </a:r>
            <a:r>
              <a:rPr lang="zh-CN" altLang="en-US" sz="2600" b="1" dirty="0" smtClean="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可</a:t>
            </a:r>
            <a:r>
              <a:rPr lang="zh-CN" altLang="en-US" sz="2600" b="1"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调</a:t>
            </a:r>
            <a:r>
              <a:rPr lang="zh-CN" altLang="zh-CN" sz="2600" b="1" dirty="0" smtClean="0">
                <a:latin typeface="华文楷体" panose="02010600040101010101" pitchFamily="2" charset="-122"/>
                <a:ea typeface="华文楷体" panose="02010600040101010101" pitchFamily="2" charset="-122"/>
                <a:cs typeface="Times New Roman" panose="02020603050405020304" pitchFamily="18" charset="0"/>
              </a:rPr>
              <a:t>的</a:t>
            </a:r>
            <a:r>
              <a:rPr lang="zh-CN" altLang="zh-CN" sz="2600" b="1" dirty="0">
                <a:latin typeface="华文楷体" panose="02010600040101010101" pitchFamily="2" charset="-122"/>
                <a:ea typeface="华文楷体" panose="02010600040101010101" pitchFamily="2" charset="-122"/>
                <a:cs typeface="Times New Roman" panose="02020603050405020304" pitchFamily="18" charset="0"/>
              </a:rPr>
              <a:t>线性集成三端稳压器</a:t>
            </a:r>
            <a:endParaRPr lang="zh-CN" altLang="en-US" sz="2600" b="1" dirty="0">
              <a:latin typeface="华文楷体" panose="02010600040101010101" pitchFamily="2" charset="-122"/>
              <a:ea typeface="华文楷体" panose="0201060004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186957416"/>
              </p:ext>
            </p:extLst>
          </p:nvPr>
        </p:nvGraphicFramePr>
        <p:xfrm>
          <a:off x="781501" y="2534752"/>
          <a:ext cx="3339904" cy="1334778"/>
        </p:xfrm>
        <a:graphic>
          <a:graphicData uri="http://schemas.openxmlformats.org/presentationml/2006/ole">
            <mc:AlternateContent xmlns:mc="http://schemas.openxmlformats.org/markup-compatibility/2006">
              <mc:Choice xmlns:v="urn:schemas-microsoft-com:vml" Requires="v">
                <p:oleObj spid="_x0000_s757194" name="Picture" r:id="rId4" imgW="1669952" imgH="667389" progId="Word.Picture.8">
                  <p:embed/>
                </p:oleObj>
              </mc:Choice>
              <mc:Fallback>
                <p:oleObj name="Picture" r:id="rId4" imgW="1669952" imgH="667389"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01" y="2534752"/>
                        <a:ext cx="3339904" cy="1334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2"/>
          <p:cNvSpPr>
            <a:spLocks noChangeArrowheads="1"/>
          </p:cNvSpPr>
          <p:nvPr/>
        </p:nvSpPr>
        <p:spPr bwMode="auto">
          <a:xfrm>
            <a:off x="971600" y="4079967"/>
            <a:ext cx="3646483" cy="145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如</a:t>
            </a:r>
            <a:endPar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10000"/>
              </a:lnSpc>
              <a:buNone/>
            </a:pPr>
            <a:r>
              <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M317</a:t>
            </a:r>
            <a:r>
              <a:rPr lang="zh-CN" altLang="en-US"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正电压              </a:t>
            </a:r>
            <a:endPar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10000"/>
              </a:lnSpc>
              <a:buNone/>
            </a:pPr>
            <a:r>
              <a:rPr lang="en-US" altLang="zh-CN"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LM337</a:t>
            </a:r>
            <a:r>
              <a:rPr lang="zh-CN" altLang="en-US" sz="2400"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负电压 </a:t>
            </a:r>
          </a:p>
        </p:txBody>
      </p:sp>
    </p:spTree>
    <p:extLst>
      <p:ext uri="{BB962C8B-B14F-4D97-AF65-F5344CB8AC3E}">
        <p14:creationId xmlns:p14="http://schemas.microsoft.com/office/powerpoint/2010/main" val="3659948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6712"/>
            <a:ext cx="9144000" cy="5327160"/>
          </a:xfrm>
          <a:prstGeom prst="rect">
            <a:avLst/>
          </a:prstGeom>
        </p:spPr>
      </p:pic>
      <p:sp>
        <p:nvSpPr>
          <p:cNvPr id="3"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Tree>
    <p:extLst>
      <p:ext uri="{BB962C8B-B14F-4D97-AF65-F5344CB8AC3E}">
        <p14:creationId xmlns:p14="http://schemas.microsoft.com/office/powerpoint/2010/main" val="502657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647700" y="1400175"/>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华文楷体" panose="02010600040101010101" pitchFamily="2" charset="-122"/>
                <a:ea typeface="华文楷体" panose="02010600040101010101" pitchFamily="2" charset="-122"/>
              </a:rPr>
              <a:t>典型应用电路 </a:t>
            </a:r>
          </a:p>
        </p:txBody>
      </p:sp>
      <p:sp>
        <p:nvSpPr>
          <p:cNvPr id="27651" name="Rectangle 6"/>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graphicFrame>
        <p:nvGraphicFramePr>
          <p:cNvPr id="1127429" name="Object 5"/>
          <p:cNvGraphicFramePr>
            <a:graphicFrameLocks noChangeAspect="1"/>
          </p:cNvGraphicFramePr>
          <p:nvPr/>
        </p:nvGraphicFramePr>
        <p:xfrm>
          <a:off x="2136775" y="2043113"/>
          <a:ext cx="5160963" cy="2836862"/>
        </p:xfrm>
        <a:graphic>
          <a:graphicData uri="http://schemas.openxmlformats.org/presentationml/2006/ole">
            <mc:AlternateContent xmlns:mc="http://schemas.openxmlformats.org/markup-compatibility/2006">
              <mc:Choice xmlns:v="urn:schemas-microsoft-com:vml" Requires="v">
                <p:oleObj spid="_x0000_s743669" name="图片" r:id="rId3" imgW="2476260" imgH="1370683" progId="Word.Picture.8">
                  <p:embed/>
                </p:oleObj>
              </mc:Choice>
              <mc:Fallback>
                <p:oleObj name="图片" r:id="rId3" imgW="2476260" imgH="137068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6775" y="2043113"/>
                        <a:ext cx="5160963"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433" name="AutoShape 9"/>
          <p:cNvSpPr>
            <a:spLocks noChangeArrowheads="1"/>
          </p:cNvSpPr>
          <p:nvPr/>
        </p:nvSpPr>
        <p:spPr bwMode="auto">
          <a:xfrm>
            <a:off x="4522788" y="1196975"/>
            <a:ext cx="1912937" cy="427038"/>
          </a:xfrm>
          <a:prstGeom prst="wedgeRoundRectCallout">
            <a:avLst>
              <a:gd name="adj1" fmla="val -52491"/>
              <a:gd name="adj2" fmla="val 157806"/>
              <a:gd name="adj3" fmla="val 16667"/>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zh-CN" altLang="en-US" sz="2400">
                <a:latin typeface="华文楷体" panose="02010600040101010101" pitchFamily="2" charset="-122"/>
                <a:ea typeface="华文楷体" panose="02010600040101010101" pitchFamily="2" charset="-122"/>
              </a:rPr>
              <a:t>保护二极管</a:t>
            </a:r>
          </a:p>
        </p:txBody>
      </p:sp>
      <p:sp>
        <p:nvSpPr>
          <p:cNvPr id="10"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11"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
        <p:nvSpPr>
          <p:cNvPr id="12" name="Rectangle 40"/>
          <p:cNvSpPr>
            <a:spLocks noChangeArrowheads="1"/>
          </p:cNvSpPr>
          <p:nvPr/>
        </p:nvSpPr>
        <p:spPr bwMode="auto">
          <a:xfrm>
            <a:off x="4956459" y="4797152"/>
            <a:ext cx="3491931" cy="44012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0" tIns="0" rIns="3600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en-US" altLang="zh-CN" sz="22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2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为什么要两个电容并联</a:t>
            </a:r>
            <a:r>
              <a:rPr lang="en-US" altLang="zh-CN" sz="2200" dirty="0" smtClean="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200"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7429"/>
                                        </p:tgtEl>
                                        <p:attrNameLst>
                                          <p:attrName>style.visibility</p:attrName>
                                        </p:attrNameLst>
                                      </p:cBhvr>
                                      <p:to>
                                        <p:strVal val="visible"/>
                                      </p:to>
                                    </p:set>
                                    <p:animEffect transition="in" filter="wipe(left)">
                                      <p:cBhvr>
                                        <p:cTn id="7" dur="500"/>
                                        <p:tgtEl>
                                          <p:spTgt spid="1127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7433"/>
                                        </p:tgtEl>
                                        <p:attrNameLst>
                                          <p:attrName>style.visibility</p:attrName>
                                        </p:attrNameLst>
                                      </p:cBhvr>
                                      <p:to>
                                        <p:strVal val="visible"/>
                                      </p:to>
                                    </p:set>
                                    <p:animEffect transition="in" filter="wipe(left)">
                                      <p:cBhvr>
                                        <p:cTn id="12" dur="500"/>
                                        <p:tgtEl>
                                          <p:spTgt spid="11274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33" grpId="0" animBg="1"/>
      <p:bldP spid="1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647700" y="1400175"/>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华文楷体" panose="02010600040101010101" pitchFamily="2" charset="-122"/>
                <a:ea typeface="华文楷体" panose="02010600040101010101" pitchFamily="2" charset="-122"/>
              </a:rPr>
              <a:t>典型应用电路 </a:t>
            </a:r>
          </a:p>
        </p:txBody>
      </p:sp>
      <p:sp>
        <p:nvSpPr>
          <p:cNvPr id="6"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7"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18724714"/>
              </p:ext>
            </p:extLst>
          </p:nvPr>
        </p:nvGraphicFramePr>
        <p:xfrm>
          <a:off x="395536" y="1988790"/>
          <a:ext cx="8479386" cy="2699106"/>
        </p:xfrm>
        <a:graphic>
          <a:graphicData uri="http://schemas.openxmlformats.org/presentationml/2006/ole">
            <mc:AlternateContent xmlns:mc="http://schemas.openxmlformats.org/markup-compatibility/2006">
              <mc:Choice xmlns:v="urn:schemas-microsoft-com:vml" Requires="v">
                <p:oleObj spid="_x0000_s744695" name="Picture" r:id="rId3" imgW="4239693" imgH="1349553" progId="Word.Picture.8">
                  <p:embed/>
                </p:oleObj>
              </mc:Choice>
              <mc:Fallback>
                <p:oleObj name="Picture" r:id="rId3" imgW="4239693" imgH="1349553" progId="Word.Picture.8">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988790"/>
                        <a:ext cx="8479386" cy="2699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 y="1857375"/>
            <a:ext cx="7949531" cy="2829034"/>
          </a:xfrm>
          <a:prstGeom prst="rect">
            <a:avLst/>
          </a:prstGeom>
        </p:spPr>
      </p:pic>
      <p:sp>
        <p:nvSpPr>
          <p:cNvPr id="29698" name="Rectangle 4"/>
          <p:cNvSpPr>
            <a:spLocks noChangeArrowheads="1"/>
          </p:cNvSpPr>
          <p:nvPr/>
        </p:nvSpPr>
        <p:spPr bwMode="auto">
          <a:xfrm>
            <a:off x="647700" y="1400175"/>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华文楷体" panose="02010600040101010101" pitchFamily="2" charset="-122"/>
                <a:ea typeface="华文楷体" panose="02010600040101010101" pitchFamily="2" charset="-122"/>
              </a:rPr>
              <a:t>典型应用电路 </a:t>
            </a:r>
          </a:p>
        </p:txBody>
      </p:sp>
      <p:sp>
        <p:nvSpPr>
          <p:cNvPr id="7"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8"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9792" y="1330325"/>
            <a:ext cx="5814871" cy="4547870"/>
          </a:xfrm>
          <a:prstGeom prst="rect">
            <a:avLst/>
          </a:prstGeom>
        </p:spPr>
      </p:pic>
      <p:sp>
        <p:nvSpPr>
          <p:cNvPr id="8" name="Rectangle 4"/>
          <p:cNvSpPr>
            <a:spLocks noChangeArrowheads="1"/>
          </p:cNvSpPr>
          <p:nvPr/>
        </p:nvSpPr>
        <p:spPr bwMode="auto">
          <a:xfrm>
            <a:off x="647700" y="1400175"/>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华文楷体" panose="02010600040101010101" pitchFamily="2" charset="-122"/>
                <a:ea typeface="华文楷体" panose="02010600040101010101" pitchFamily="2" charset="-122"/>
              </a:rPr>
              <a:t>典型应用电路 </a:t>
            </a:r>
          </a:p>
        </p:txBody>
      </p:sp>
      <p:sp>
        <p:nvSpPr>
          <p:cNvPr id="9"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10"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47700" y="1400175"/>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dirty="0">
                <a:latin typeface="华文楷体" panose="02010600040101010101" pitchFamily="2" charset="-122"/>
                <a:ea typeface="华文楷体" panose="02010600040101010101" pitchFamily="2" charset="-122"/>
              </a:rPr>
              <a:t>典型应用电路 </a:t>
            </a:r>
          </a:p>
        </p:txBody>
      </p:sp>
      <p:sp>
        <p:nvSpPr>
          <p:cNvPr id="3" name="Rectangle 6"/>
          <p:cNvSpPr>
            <a:spLocks noChangeArrowheads="1"/>
          </p:cNvSpPr>
          <p:nvPr/>
        </p:nvSpPr>
        <p:spPr bwMode="auto">
          <a:xfrm>
            <a:off x="742950" y="98772"/>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2.2   </a:t>
            </a:r>
            <a:r>
              <a:rPr lang="zh-CN" altLang="en-US" dirty="0" smtClean="0">
                <a:solidFill>
                  <a:srgbClr val="0000FF"/>
                </a:solidFill>
                <a:latin typeface="Times New Roman" panose="02020603050405020304" pitchFamily="18" charset="0"/>
              </a:rPr>
              <a:t>线性</a:t>
            </a:r>
            <a:r>
              <a:rPr lang="zh-CN" altLang="en-US" dirty="0">
                <a:solidFill>
                  <a:srgbClr val="0000FF"/>
                </a:solidFill>
                <a:latin typeface="Times New Roman" panose="02020603050405020304" pitchFamily="18" charset="0"/>
              </a:rPr>
              <a:t>集成稳压器及其应用举例</a:t>
            </a:r>
          </a:p>
        </p:txBody>
      </p:sp>
      <p:sp>
        <p:nvSpPr>
          <p:cNvPr id="4"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19609583"/>
              </p:ext>
            </p:extLst>
          </p:nvPr>
        </p:nvGraphicFramePr>
        <p:xfrm>
          <a:off x="2987824" y="1124744"/>
          <a:ext cx="5590820" cy="2157122"/>
        </p:xfrm>
        <a:graphic>
          <a:graphicData uri="http://schemas.openxmlformats.org/presentationml/2006/ole">
            <mc:AlternateContent xmlns:mc="http://schemas.openxmlformats.org/markup-compatibility/2006">
              <mc:Choice xmlns:v="urn:schemas-microsoft-com:vml" Requires="v">
                <p:oleObj spid="_x0000_s761062" name="Picture" r:id="rId3" imgW="2795410" imgH="1078561" progId="Word.Picture.8">
                  <p:embed/>
                </p:oleObj>
              </mc:Choice>
              <mc:Fallback>
                <p:oleObj name="Picture" r:id="rId3" imgW="2795410" imgH="1078561"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124744"/>
                        <a:ext cx="5590820" cy="2157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625080" y="2782328"/>
            <a:ext cx="8420373" cy="3413648"/>
            <a:chOff x="625080" y="2782328"/>
            <a:chExt cx="8420373" cy="3413648"/>
          </a:xfrm>
        </p:grpSpPr>
        <p:sp>
          <p:nvSpPr>
            <p:cNvPr id="7" name="矩形 6"/>
            <p:cNvSpPr/>
            <p:nvPr/>
          </p:nvSpPr>
          <p:spPr>
            <a:xfrm>
              <a:off x="625080" y="4525893"/>
              <a:ext cx="7428456" cy="572464"/>
            </a:xfrm>
            <a:prstGeom prst="rect">
              <a:avLst/>
            </a:prstGeom>
          </p:spPr>
          <p:txBody>
            <a:bodyPr wrap="square">
              <a:spAutoFit/>
            </a:bodyPr>
            <a:lstStyle/>
            <a:p>
              <a:pPr>
                <a:lnSpc>
                  <a:spcPct val="130000"/>
                </a:lnSpc>
              </a:pP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在输出</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200mA </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电流时输入输出</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压差</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最小值</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 0.1V</a:t>
              </a:r>
              <a:endParaRPr lang="zh-CN"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639848" y="2782328"/>
              <a:ext cx="7488238" cy="1698542"/>
            </a:xfrm>
            <a:prstGeom prst="rect">
              <a:avLst/>
            </a:prstGeom>
          </p:spPr>
          <p:txBody>
            <a:bodyPr wrap="square">
              <a:spAutoFit/>
            </a:bodyPr>
            <a:lstStyle/>
            <a:p>
              <a:pPr>
                <a:lnSpc>
                  <a:spcPct val="15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PS79901</a:t>
              </a:r>
              <a:endParaRPr lang="zh-CN"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输出电压：</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smtClean="0">
                  <a:latin typeface="Times New Roman" panose="02020603050405020304" pitchFamily="18" charset="0"/>
                  <a:ea typeface="华文楷体" panose="02010600040101010101" pitchFamily="2" charset="-122"/>
                  <a:cs typeface="Times New Roman" panose="02020603050405020304" pitchFamily="18" charset="0"/>
                </a:rPr>
                <a:t>O</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1.193</a:t>
              </a:r>
            </a:p>
            <a:p>
              <a:pPr>
                <a:lnSpc>
                  <a:spcPct val="150000"/>
                </a:lnSpc>
              </a:pP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可调范围</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1.2~6.4V</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625080" y="5143380"/>
              <a:ext cx="8420373" cy="1052596"/>
            </a:xfrm>
            <a:prstGeom prst="rect">
              <a:avLst/>
            </a:prstGeom>
          </p:spPr>
          <p:txBody>
            <a:bodyPr wrap="square">
              <a:spAutoFit/>
            </a:bodyPr>
            <a:lstStyle/>
            <a:p>
              <a:pPr>
                <a:lnSpc>
                  <a:spcPct val="130000"/>
                </a:lnSpc>
              </a:pP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固定</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输出</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如</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PS79915</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TPS79918</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PS79925</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PS79933</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等固定</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输出</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电压</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分别</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5V</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8V</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2.5V</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3.3V</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0" name="AutoShape 9"/>
          <p:cNvSpPr>
            <a:spLocks noChangeArrowheads="1"/>
          </p:cNvSpPr>
          <p:nvPr/>
        </p:nvSpPr>
        <p:spPr bwMode="auto">
          <a:xfrm>
            <a:off x="1066713" y="2042450"/>
            <a:ext cx="2365547" cy="408623"/>
          </a:xfrm>
          <a:prstGeom prst="wedgeRoundRectCallout">
            <a:avLst>
              <a:gd name="adj1" fmla="val 74308"/>
              <a:gd name="adj2" fmla="val 178590"/>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关断使能</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控制</a:t>
            </a: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端</a:t>
            </a:r>
            <a:endPar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80485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47700" y="1341438"/>
            <a:ext cx="8280400"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lang="en-US" altLang="zh-CN" sz="3200" dirty="0">
                <a:latin typeface="Times New Roman" panose="02020603050405020304" pitchFamily="18" charset="0"/>
              </a:rPr>
              <a:t>11.1  </a:t>
            </a:r>
            <a:r>
              <a:rPr lang="zh-CN" altLang="en-US" sz="3200" dirty="0">
                <a:latin typeface="Times New Roman" panose="02020603050405020304" pitchFamily="18" charset="0"/>
              </a:rPr>
              <a:t>小功率整流滤波电路</a:t>
            </a:r>
          </a:p>
          <a:p>
            <a:pPr eaLnBrk="1" hangingPunct="1">
              <a:lnSpc>
                <a:spcPct val="145000"/>
              </a:lnSpc>
              <a:spcBef>
                <a:spcPct val="0"/>
              </a:spcBef>
              <a:buClrTx/>
              <a:buFontTx/>
              <a:buNone/>
            </a:pPr>
            <a:r>
              <a:rPr lang="en-US" altLang="zh-CN" sz="3200" dirty="0">
                <a:latin typeface="Times New Roman" panose="02020603050405020304" pitchFamily="18" charset="0"/>
              </a:rPr>
              <a:t>11.2   </a:t>
            </a:r>
            <a:r>
              <a:rPr lang="zh-CN" altLang="en-US" sz="3200" dirty="0" smtClean="0">
                <a:latin typeface="Times New Roman" panose="02020603050405020304" pitchFamily="18" charset="0"/>
              </a:rPr>
              <a:t>线性稳压电路</a:t>
            </a:r>
            <a:endParaRPr lang="zh-CN" altLang="en-US" sz="3200" dirty="0">
              <a:latin typeface="Times New Roman" panose="02020603050405020304" pitchFamily="18" charset="0"/>
            </a:endParaRPr>
          </a:p>
          <a:p>
            <a:pPr eaLnBrk="1" hangingPunct="1">
              <a:lnSpc>
                <a:spcPct val="145000"/>
              </a:lnSpc>
              <a:spcBef>
                <a:spcPct val="0"/>
              </a:spcBef>
              <a:buClrTx/>
              <a:buFontTx/>
              <a:buNone/>
            </a:pPr>
            <a:r>
              <a:rPr lang="en-US" altLang="zh-CN" sz="3200" dirty="0">
                <a:solidFill>
                  <a:schemeClr val="accent2"/>
                </a:solidFill>
                <a:latin typeface="Times New Roman" panose="02020603050405020304" pitchFamily="18" charset="0"/>
              </a:rPr>
              <a:t>11.3   </a:t>
            </a:r>
            <a:r>
              <a:rPr lang="zh-CN" altLang="en-US" sz="3200" dirty="0">
                <a:solidFill>
                  <a:schemeClr val="accent2"/>
                </a:solidFill>
                <a:latin typeface="Times New Roman" panose="02020603050405020304" pitchFamily="18" charset="0"/>
              </a:rPr>
              <a:t>开关稳压电路</a:t>
            </a:r>
            <a:endParaRPr lang="zh-CN" altLang="en-US" sz="3200" dirty="0">
              <a:latin typeface="Times New Roman" panose="02020603050405020304" pitchFamily="18" charset="0"/>
            </a:endParaRPr>
          </a:p>
        </p:txBody>
      </p:sp>
      <p:sp>
        <p:nvSpPr>
          <p:cNvPr id="31747" name="Rectangle 3"/>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3356992"/>
            <a:ext cx="8346970" cy="2390156"/>
          </a:xfrm>
          <a:prstGeom prst="rect">
            <a:avLst/>
          </a:prstGeom>
        </p:spPr>
      </p:pic>
      <p:pic>
        <p:nvPicPr>
          <p:cNvPr id="9" name="图片 8"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2966" y="1563156"/>
            <a:ext cx="6387404" cy="1405134"/>
          </a:xfrm>
          <a:prstGeom prst="rect">
            <a:avLst/>
          </a:prstGeom>
        </p:spPr>
      </p:pic>
      <p:sp>
        <p:nvSpPr>
          <p:cNvPr id="2" name="Rectangle 7"/>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
        <p:nvSpPr>
          <p:cNvPr id="3" name="Rectangle 7"/>
          <p:cNvSpPr>
            <a:spLocks noChangeArrowheads="1"/>
          </p:cNvSpPr>
          <p:nvPr/>
        </p:nvSpPr>
        <p:spPr bwMode="auto">
          <a:xfrm>
            <a:off x="620713" y="908720"/>
            <a:ext cx="62198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800" dirty="0">
                <a:solidFill>
                  <a:srgbClr val="000066"/>
                </a:solidFill>
                <a:latin typeface="楷体_GB2312"/>
              </a:rPr>
              <a:t>电网电源如何变为直流供电电源？</a:t>
            </a:r>
          </a:p>
        </p:txBody>
      </p:sp>
      <p:sp>
        <p:nvSpPr>
          <p:cNvPr id="7" name="Rectangle 19"/>
          <p:cNvSpPr>
            <a:spLocks noChangeArrowheads="1"/>
          </p:cNvSpPr>
          <p:nvPr/>
        </p:nvSpPr>
        <p:spPr bwMode="auto">
          <a:xfrm>
            <a:off x="3602137" y="2780928"/>
            <a:ext cx="1606901" cy="389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buFont typeface="Wingdings" panose="05000000000000000000" pitchFamily="2" charset="2"/>
              <a:buNone/>
            </a:pPr>
            <a:r>
              <a:rPr lang="zh-CN" altLang="en-US" sz="2000"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rPr>
              <a:t>线性电源</a:t>
            </a:r>
            <a:endParaRPr lang="zh-CN" altLang="en-US"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19"/>
          <p:cNvSpPr>
            <a:spLocks noChangeArrowheads="1"/>
          </p:cNvSpPr>
          <p:nvPr/>
        </p:nvSpPr>
        <p:spPr bwMode="auto">
          <a:xfrm>
            <a:off x="3602137" y="5229200"/>
            <a:ext cx="1606901" cy="389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10000"/>
              </a:lnSpc>
              <a:buFont typeface="Wingdings" panose="05000000000000000000" pitchFamily="2" charset="2"/>
              <a:buNone/>
            </a:pPr>
            <a:r>
              <a:rPr lang="zh-CN" altLang="en-US" sz="2000"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rPr>
              <a:t>开关电源</a:t>
            </a:r>
            <a:endParaRPr lang="zh-CN" altLang="en-US"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17711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894828"/>
            <a:ext cx="8346970" cy="2390156"/>
          </a:xfrm>
          <a:prstGeom prst="rect">
            <a:avLst/>
          </a:prstGeom>
        </p:spPr>
      </p:pic>
      <p:sp>
        <p:nvSpPr>
          <p:cNvPr id="3" name="Rectangle 6"/>
          <p:cNvSpPr>
            <a:spLocks noChangeArrowheads="1"/>
          </p:cNvSpPr>
          <p:nvPr/>
        </p:nvSpPr>
        <p:spPr bwMode="auto">
          <a:xfrm>
            <a:off x="742950" y="116632"/>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3   </a:t>
            </a:r>
            <a:r>
              <a:rPr lang="zh-CN" altLang="en-US" dirty="0">
                <a:solidFill>
                  <a:srgbClr val="0000FF"/>
                </a:solidFill>
                <a:latin typeface="Times New Roman" panose="02020603050405020304" pitchFamily="18" charset="0"/>
              </a:rPr>
              <a:t>开关稳压电路</a:t>
            </a:r>
          </a:p>
        </p:txBody>
      </p:sp>
      <p:sp>
        <p:nvSpPr>
          <p:cNvPr id="4" name="Rectangle 5"/>
          <p:cNvSpPr>
            <a:spLocks noChangeArrowheads="1"/>
          </p:cNvSpPr>
          <p:nvPr/>
        </p:nvSpPr>
        <p:spPr bwMode="auto">
          <a:xfrm>
            <a:off x="360363" y="3331840"/>
            <a:ext cx="3852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效率高</a:t>
            </a:r>
          </a:p>
        </p:txBody>
      </p:sp>
      <p:sp>
        <p:nvSpPr>
          <p:cNvPr id="5" name="Rectangle 6"/>
          <p:cNvSpPr>
            <a:spLocks noChangeArrowheads="1"/>
          </p:cNvSpPr>
          <p:nvPr/>
        </p:nvSpPr>
        <p:spPr bwMode="auto">
          <a:xfrm>
            <a:off x="647700" y="3789040"/>
            <a:ext cx="80645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在开关稳压电源中，调整管工作于开关状态，通过控制调整管的导通时间实现稳压。</a:t>
            </a:r>
          </a:p>
          <a:p>
            <a:pPr eaLnBrk="1" hangingPunct="1">
              <a:lnSpc>
                <a:spcPct val="130000"/>
              </a:lnSpc>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        由于调整管工作于开关状态，管耗很小，电源效率明显提高，可达</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75</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95</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Rectangle 2"/>
          <p:cNvSpPr>
            <a:spLocks noChangeArrowheads="1"/>
          </p:cNvSpPr>
          <p:nvPr/>
        </p:nvSpPr>
        <p:spPr bwMode="auto">
          <a:xfrm>
            <a:off x="539750" y="2773387"/>
            <a:ext cx="61626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C0000"/>
                </a:solidFill>
                <a:latin typeface="Times New Roman" panose="02020603050405020304" pitchFamily="18" charset="0"/>
              </a:rPr>
              <a:t>特点</a:t>
            </a:r>
            <a:endParaRPr lang="zh-CN" altLang="en-US" sz="2800"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38842297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up)">
                                      <p:cBhvr>
                                        <p:cTn id="11" dur="500"/>
                                        <p:tgtEl>
                                          <p:spTgt spid="5">
                                            <p:txEl>
                                              <p:pRg st="0" end="0"/>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wipe(up)">
                                      <p:cBhvr>
                                        <p:cTn id="1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894828"/>
            <a:ext cx="8346970" cy="2390156"/>
          </a:xfrm>
          <a:prstGeom prst="rect">
            <a:avLst/>
          </a:prstGeom>
        </p:spPr>
      </p:pic>
      <p:sp>
        <p:nvSpPr>
          <p:cNvPr id="3" name="Rectangle 6"/>
          <p:cNvSpPr>
            <a:spLocks noChangeArrowheads="1"/>
          </p:cNvSpPr>
          <p:nvPr/>
        </p:nvSpPr>
        <p:spPr bwMode="auto">
          <a:xfrm>
            <a:off x="742950" y="116632"/>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3   </a:t>
            </a:r>
            <a:r>
              <a:rPr lang="zh-CN" altLang="en-US" dirty="0">
                <a:solidFill>
                  <a:srgbClr val="0000FF"/>
                </a:solidFill>
                <a:latin typeface="Times New Roman" panose="02020603050405020304" pitchFamily="18" charset="0"/>
              </a:rPr>
              <a:t>开关稳压电路</a:t>
            </a:r>
          </a:p>
        </p:txBody>
      </p:sp>
      <p:sp>
        <p:nvSpPr>
          <p:cNvPr id="4" name="Rectangle 2"/>
          <p:cNvSpPr>
            <a:spLocks noChangeArrowheads="1"/>
          </p:cNvSpPr>
          <p:nvPr/>
        </p:nvSpPr>
        <p:spPr bwMode="auto">
          <a:xfrm>
            <a:off x="539750" y="2773387"/>
            <a:ext cx="61626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C0000"/>
                </a:solidFill>
                <a:latin typeface="Times New Roman" panose="02020603050405020304" pitchFamily="18" charset="0"/>
              </a:rPr>
              <a:t>特点</a:t>
            </a:r>
            <a:endParaRPr lang="zh-CN" altLang="en-US" sz="2800" dirty="0">
              <a:solidFill>
                <a:schemeClr val="accent2"/>
              </a:solidFill>
              <a:latin typeface="Times New Roman" panose="02020603050405020304" pitchFamily="18" charset="0"/>
            </a:endParaRPr>
          </a:p>
        </p:txBody>
      </p:sp>
      <p:sp>
        <p:nvSpPr>
          <p:cNvPr id="5" name="Rectangle 8"/>
          <p:cNvSpPr>
            <a:spLocks noChangeArrowheads="1"/>
          </p:cNvSpPr>
          <p:nvPr/>
        </p:nvSpPr>
        <p:spPr bwMode="auto">
          <a:xfrm>
            <a:off x="360363" y="3472681"/>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体积小，重量轻</a:t>
            </a:r>
          </a:p>
        </p:txBody>
      </p:sp>
      <p:sp>
        <p:nvSpPr>
          <p:cNvPr id="6" name="Rectangle 9"/>
          <p:cNvSpPr>
            <a:spLocks noChangeArrowheads="1"/>
          </p:cNvSpPr>
          <p:nvPr/>
        </p:nvSpPr>
        <p:spPr bwMode="auto">
          <a:xfrm>
            <a:off x="539750" y="3933056"/>
            <a:ext cx="828040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开关稳压电源省去了笨重的工频变压器和线性稳压中调整管的散热装置，所以相对于线性稳压电源，其体积更小，重量更轻。</a:t>
            </a:r>
          </a:p>
        </p:txBody>
      </p:sp>
    </p:spTree>
    <p:extLst>
      <p:ext uri="{BB962C8B-B14F-4D97-AF65-F5344CB8AC3E}">
        <p14:creationId xmlns:p14="http://schemas.microsoft.com/office/powerpoint/2010/main" val="679841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894828"/>
            <a:ext cx="8346970" cy="2390156"/>
          </a:xfrm>
          <a:prstGeom prst="rect">
            <a:avLst/>
          </a:prstGeom>
        </p:spPr>
      </p:pic>
      <p:sp>
        <p:nvSpPr>
          <p:cNvPr id="9" name="Rectangle 6"/>
          <p:cNvSpPr>
            <a:spLocks noChangeArrowheads="1"/>
          </p:cNvSpPr>
          <p:nvPr/>
        </p:nvSpPr>
        <p:spPr bwMode="auto">
          <a:xfrm>
            <a:off x="742950" y="116632"/>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3   </a:t>
            </a:r>
            <a:r>
              <a:rPr lang="zh-CN" altLang="en-US" dirty="0">
                <a:solidFill>
                  <a:srgbClr val="0000FF"/>
                </a:solidFill>
                <a:latin typeface="Times New Roman" panose="02020603050405020304" pitchFamily="18" charset="0"/>
              </a:rPr>
              <a:t>开关稳压电路</a:t>
            </a:r>
          </a:p>
        </p:txBody>
      </p:sp>
      <p:sp>
        <p:nvSpPr>
          <p:cNvPr id="10" name="Rectangle 2"/>
          <p:cNvSpPr>
            <a:spLocks noChangeArrowheads="1"/>
          </p:cNvSpPr>
          <p:nvPr/>
        </p:nvSpPr>
        <p:spPr bwMode="auto">
          <a:xfrm>
            <a:off x="539750" y="2348880"/>
            <a:ext cx="61626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C0000"/>
                </a:solidFill>
                <a:latin typeface="Times New Roman" panose="02020603050405020304" pitchFamily="18" charset="0"/>
              </a:rPr>
              <a:t>特点</a:t>
            </a:r>
            <a:endParaRPr lang="zh-CN" altLang="en-US" sz="2800" dirty="0">
              <a:solidFill>
                <a:schemeClr val="accent2"/>
              </a:solidFill>
              <a:latin typeface="Times New Roman" panose="02020603050405020304" pitchFamily="18" charset="0"/>
            </a:endParaRPr>
          </a:p>
        </p:txBody>
      </p:sp>
      <p:sp>
        <p:nvSpPr>
          <p:cNvPr id="11" name="Rectangle 5"/>
          <p:cNvSpPr>
            <a:spLocks noChangeArrowheads="1"/>
          </p:cNvSpPr>
          <p:nvPr/>
        </p:nvSpPr>
        <p:spPr bwMode="auto">
          <a:xfrm>
            <a:off x="395288" y="2852936"/>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稳压范围宽</a:t>
            </a:r>
          </a:p>
        </p:txBody>
      </p:sp>
      <p:sp>
        <p:nvSpPr>
          <p:cNvPr id="12" name="Rectangle 6"/>
          <p:cNvSpPr>
            <a:spLocks noChangeArrowheads="1"/>
          </p:cNvSpPr>
          <p:nvPr/>
        </p:nvSpPr>
        <p:spPr bwMode="auto">
          <a:xfrm>
            <a:off x="539750" y="3240583"/>
            <a:ext cx="81010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开关稳压电路的</a:t>
            </a: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效率与输入</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电压的大小基本无关，对交流电网的要求不高，因此稳压范围较宽。</a:t>
            </a:r>
          </a:p>
        </p:txBody>
      </p:sp>
      <p:sp>
        <p:nvSpPr>
          <p:cNvPr id="13" name="Rectangle 7"/>
          <p:cNvSpPr>
            <a:spLocks noChangeArrowheads="1"/>
          </p:cNvSpPr>
          <p:nvPr/>
        </p:nvSpPr>
        <p:spPr bwMode="auto">
          <a:xfrm>
            <a:off x="395288" y="4293096"/>
            <a:ext cx="55707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调整</a:t>
            </a:r>
            <a:r>
              <a:rPr kumimoji="1"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管（开关管）的</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控制比较复杂</a:t>
            </a:r>
          </a:p>
        </p:txBody>
      </p:sp>
      <p:sp>
        <p:nvSpPr>
          <p:cNvPr id="14" name="Rectangle 8"/>
          <p:cNvSpPr>
            <a:spLocks noChangeArrowheads="1"/>
          </p:cNvSpPr>
          <p:nvPr/>
        </p:nvSpPr>
        <p:spPr bwMode="auto">
          <a:xfrm>
            <a:off x="539750" y="4678287"/>
            <a:ext cx="8101013" cy="98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由于开关稳压电路的调整管工作在截止和饱和两种状态，控制电路较为复杂。</a:t>
            </a:r>
          </a:p>
        </p:txBody>
      </p:sp>
      <p:sp>
        <p:nvSpPr>
          <p:cNvPr id="15" name="Rectangle 9"/>
          <p:cNvSpPr>
            <a:spLocks noChangeArrowheads="1"/>
          </p:cNvSpPr>
          <p:nvPr/>
        </p:nvSpPr>
        <p:spPr bwMode="auto">
          <a:xfrm>
            <a:off x="395288" y="5730468"/>
            <a:ext cx="576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输出电压纹波较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21" name="圆角矩形 20"/>
          <p:cNvSpPr/>
          <p:nvPr/>
        </p:nvSpPr>
        <p:spPr bwMode="auto">
          <a:xfrm>
            <a:off x="2771800" y="2276872"/>
            <a:ext cx="3528392" cy="1139771"/>
          </a:xfrm>
          <a:prstGeom prst="round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4290262326"/>
              </p:ext>
            </p:extLst>
          </p:nvPr>
        </p:nvGraphicFramePr>
        <p:xfrm>
          <a:off x="993092" y="2420888"/>
          <a:ext cx="7142846" cy="2176222"/>
        </p:xfrm>
        <a:graphic>
          <a:graphicData uri="http://schemas.openxmlformats.org/presentationml/2006/ole">
            <mc:AlternateContent xmlns:mc="http://schemas.openxmlformats.org/markup-compatibility/2006">
              <mc:Choice xmlns:v="urn:schemas-microsoft-com:vml" Requires="v">
                <p:oleObj spid="_x0000_s765156" name="Picture" r:id="rId3" imgW="3246748" imgH="989192" progId="Word.Picture.8">
                  <p:embed/>
                </p:oleObj>
              </mc:Choice>
              <mc:Fallback>
                <p:oleObj name="Picture" r:id="rId3" imgW="3246748" imgH="98919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092" y="2420888"/>
                        <a:ext cx="7142846" cy="2176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AutoShape 9"/>
          <p:cNvSpPr>
            <a:spLocks noChangeArrowheads="1"/>
          </p:cNvSpPr>
          <p:nvPr/>
        </p:nvSpPr>
        <p:spPr bwMode="auto">
          <a:xfrm>
            <a:off x="993092" y="1096405"/>
            <a:ext cx="2221729" cy="817245"/>
          </a:xfrm>
          <a:prstGeom prst="wedgeRoundRectCallout">
            <a:avLst>
              <a:gd name="adj1" fmla="val 56877"/>
              <a:gd name="adj2" fmla="val 91712"/>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开关</a:t>
            </a:r>
            <a:r>
              <a:rPr lang="en-US" altLang="zh-CN"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DC/DC</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变换器基本</a:t>
            </a: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电路</a:t>
            </a:r>
            <a:endPar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圆角矩形 28"/>
          <p:cNvSpPr/>
          <p:nvPr/>
        </p:nvSpPr>
        <p:spPr bwMode="auto">
          <a:xfrm>
            <a:off x="2800319" y="3513583"/>
            <a:ext cx="3528392" cy="1083527"/>
          </a:xfrm>
          <a:prstGeom prst="roundRect">
            <a:avLst/>
          </a:prstGeom>
          <a:noFill/>
          <a:ln w="2857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sp>
        <p:nvSpPr>
          <p:cNvPr id="30" name="AutoShape 9"/>
          <p:cNvSpPr>
            <a:spLocks noChangeArrowheads="1"/>
          </p:cNvSpPr>
          <p:nvPr/>
        </p:nvSpPr>
        <p:spPr bwMode="auto">
          <a:xfrm>
            <a:off x="5004048" y="4869160"/>
            <a:ext cx="2664296" cy="408623"/>
          </a:xfrm>
          <a:prstGeom prst="wedgeRoundRectCallout">
            <a:avLst>
              <a:gd name="adj1" fmla="val -47066"/>
              <a:gd name="adj2" fmla="val -111002"/>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反馈控制实现稳压</a:t>
            </a:r>
            <a:endPar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Rectangle 49"/>
          <p:cNvSpPr>
            <a:spLocks noChangeArrowheads="1"/>
          </p:cNvSpPr>
          <p:nvPr/>
        </p:nvSpPr>
        <p:spPr bwMode="auto">
          <a:xfrm>
            <a:off x="1234995" y="2959443"/>
            <a:ext cx="6474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lang="en-US" altLang="zh-CN" sz="2400" dirty="0">
                <a:solidFill>
                  <a:srgbClr val="0000FF"/>
                </a:solidFill>
                <a:latin typeface="Times New Roman" panose="02020603050405020304" pitchFamily="18" charset="0"/>
                <a:ea typeface="宋体" panose="02010600030101010101" pitchFamily="2" charset="-122"/>
              </a:rPr>
              <a:t>DC</a:t>
            </a:r>
          </a:p>
        </p:txBody>
      </p:sp>
      <p:sp>
        <p:nvSpPr>
          <p:cNvPr id="32" name="Rectangle 49"/>
          <p:cNvSpPr>
            <a:spLocks noChangeArrowheads="1"/>
          </p:cNvSpPr>
          <p:nvPr/>
        </p:nvSpPr>
        <p:spPr bwMode="auto">
          <a:xfrm>
            <a:off x="7054675" y="2959443"/>
            <a:ext cx="6474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lang="en-US" altLang="zh-CN" sz="2400">
                <a:solidFill>
                  <a:srgbClr val="0000FF"/>
                </a:solidFill>
                <a:latin typeface="Times New Roman" panose="02020603050405020304" pitchFamily="18" charset="0"/>
                <a:ea typeface="宋体" panose="02010600030101010101" pitchFamily="2" charset="-122"/>
              </a:rPr>
              <a:t>DC</a:t>
            </a:r>
          </a:p>
        </p:txBody>
      </p:sp>
      <p:sp>
        <p:nvSpPr>
          <p:cNvPr id="10" name="Rectangle 49"/>
          <p:cNvSpPr>
            <a:spLocks noChangeArrowheads="1"/>
          </p:cNvSpPr>
          <p:nvPr/>
        </p:nvSpPr>
        <p:spPr bwMode="auto">
          <a:xfrm>
            <a:off x="3430189" y="951111"/>
            <a:ext cx="36435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buClrTx/>
              <a:buFontTx/>
              <a:buNone/>
            </a:pP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DC/DC</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稳压器或变换器</a:t>
            </a:r>
            <a:endParaRPr lang="en-US"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heel(1)">
                                      <p:cBhvr>
                                        <p:cTn id="27" dur="500"/>
                                        <p:tgtEl>
                                          <p:spTgt spid="21"/>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heel(1)">
                                      <p:cBhvr>
                                        <p:cTn id="36" dur="500"/>
                                        <p:tgtEl>
                                          <p:spTgt spid="29"/>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up)">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animBg="1"/>
      <p:bldP spid="29" grpId="0" animBg="1"/>
      <p:bldP spid="30" grpId="0" animBg="1"/>
      <p:bldP spid="31" grpId="0"/>
      <p:bldP spid="32"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9951" y="1897040"/>
            <a:ext cx="4849664" cy="2452077"/>
          </a:xfrm>
          <a:prstGeom prst="rect">
            <a:avLst/>
          </a:prstGeom>
        </p:spPr>
      </p:pic>
      <p:sp>
        <p:nvSpPr>
          <p:cNvPr id="2"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3" name="Rectangle 2"/>
          <p:cNvSpPr>
            <a:spLocks noChangeArrowheads="1"/>
          </p:cNvSpPr>
          <p:nvPr/>
        </p:nvSpPr>
        <p:spPr bwMode="auto">
          <a:xfrm>
            <a:off x="539750" y="745540"/>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开关</a:t>
            </a:r>
            <a:r>
              <a:rPr kumimoji="1" lang="en-US" altLang="zh-CN" sz="2600" dirty="0">
                <a:solidFill>
                  <a:srgbClr val="CC0000"/>
                </a:solidFill>
                <a:latin typeface="Times New Roman" panose="02020603050405020304" pitchFamily="18" charset="0"/>
              </a:rPr>
              <a:t>DC/DC</a:t>
            </a:r>
            <a:r>
              <a:rPr kumimoji="1" lang="zh-CN" altLang="en-US" sz="2600" dirty="0">
                <a:solidFill>
                  <a:srgbClr val="CC0000"/>
                </a:solidFill>
                <a:latin typeface="Times New Roman" panose="02020603050405020304" pitchFamily="18" charset="0"/>
              </a:rPr>
              <a:t>变换器基本电路</a:t>
            </a:r>
            <a:endParaRPr lang="zh-CN" altLang="en-US" sz="2600" dirty="0">
              <a:solidFill>
                <a:schemeClr val="accent2"/>
              </a:solidFill>
              <a:latin typeface="Times New Roman" panose="02020603050405020304" pitchFamily="18" charset="0"/>
            </a:endParaRPr>
          </a:p>
        </p:txBody>
      </p:sp>
      <p:sp>
        <p:nvSpPr>
          <p:cNvPr id="4" name="Text Box 16"/>
          <p:cNvSpPr txBox="1">
            <a:spLocks noChangeArrowheads="1"/>
          </p:cNvSpPr>
          <p:nvPr/>
        </p:nvSpPr>
        <p:spPr bwMode="auto">
          <a:xfrm>
            <a:off x="568539" y="1268760"/>
            <a:ext cx="4104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降压型或</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uck</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p:cNvSpPr/>
          <p:nvPr/>
        </p:nvSpPr>
        <p:spPr>
          <a:xfrm>
            <a:off x="707355" y="1719972"/>
            <a:ext cx="3355389" cy="2631105"/>
          </a:xfrm>
          <a:prstGeom prst="rect">
            <a:avLst/>
          </a:prstGeom>
        </p:spPr>
        <p:txBody>
          <a:bodyPr wrap="square">
            <a:spAutoFit/>
          </a:bodyPr>
          <a:lstStyle/>
          <a:p>
            <a:pPr>
              <a:lnSpc>
                <a:spcPct val="135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高电平</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5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通</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截止</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L</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充电</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L</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开始增加</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增大</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到一定程度时</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C</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由放电转为充电，</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O</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开始上升</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742950" y="4240252"/>
            <a:ext cx="8077522" cy="2086725"/>
          </a:xfrm>
          <a:prstGeom prst="rect">
            <a:avLst/>
          </a:prstGeom>
        </p:spPr>
        <p:txBody>
          <a:bodyPr wrap="square">
            <a:spAutoFit/>
          </a:bodyPr>
          <a:lstStyle/>
          <a:p>
            <a:pPr>
              <a:lnSpc>
                <a:spcPct val="135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低电平</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5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截止，</a:t>
            </a:r>
            <a:r>
              <a:rPr lang="en-US" altLang="zh-CN" sz="2400" b="1" i="1" dirty="0" smtClean="0">
                <a:latin typeface="Times New Roman" panose="02020603050405020304" pitchFamily="18" charset="0"/>
                <a:ea typeface="华文行楷" panose="02010800040101010101" pitchFamily="2" charset="-122"/>
              </a:rPr>
              <a:t>L</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放电，</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通。由于</a:t>
            </a:r>
            <a:r>
              <a:rPr lang="en-US" altLang="zh-CN" sz="2400" b="1" i="1" dirty="0" err="1">
                <a:latin typeface="Times New Roman" panose="02020603050405020304" pitchFamily="18" charset="0"/>
                <a:ea typeface="华文行楷" panose="02010800040101010101" pitchFamily="2" charset="-122"/>
              </a:rPr>
              <a:t>i</a:t>
            </a:r>
            <a:r>
              <a:rPr lang="en-US" altLang="zh-CN" sz="2400" b="1" baseline="-25000" dirty="0" err="1">
                <a:latin typeface="Times New Roman" panose="02020603050405020304" pitchFamily="18" charset="0"/>
                <a:ea typeface="华文行楷" panose="02010800040101010101" pitchFamily="2" charset="-122"/>
              </a:rPr>
              <a:t>L</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不能突变</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所以</a:t>
            </a:r>
            <a:r>
              <a:rPr lang="en-US" altLang="zh-CN" sz="2400" b="1" i="1" dirty="0" err="1" smtClean="0">
                <a:latin typeface="Times New Roman" panose="02020603050405020304" pitchFamily="18" charset="0"/>
                <a:ea typeface="华文行楷" panose="02010800040101010101" pitchFamily="2" charset="-122"/>
              </a:rPr>
              <a:t>i</a:t>
            </a:r>
            <a:r>
              <a:rPr lang="en-US" altLang="zh-CN" sz="2400" b="1" baseline="-25000" dirty="0" err="1" smtClean="0">
                <a:latin typeface="Times New Roman" panose="02020603050405020304" pitchFamily="18" charset="0"/>
                <a:ea typeface="华文行楷" panose="02010800040101010101" pitchFamily="2" charset="-122"/>
              </a:rPr>
              <a:t>O</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无突变，</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O</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也</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无</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突变。随着</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的放电，</a:t>
            </a:r>
            <a:r>
              <a:rPr lang="en-US" altLang="zh-CN" sz="2400" b="1" i="1" dirty="0" err="1">
                <a:latin typeface="Times New Roman" panose="02020603050405020304" pitchFamily="18" charset="0"/>
                <a:ea typeface="华文行楷" panose="02010800040101010101" pitchFamily="2" charset="-122"/>
              </a:rPr>
              <a:t>i</a:t>
            </a:r>
            <a:r>
              <a:rPr lang="en-US" altLang="zh-CN" sz="2400" b="1" baseline="-25000" dirty="0" err="1">
                <a:latin typeface="Times New Roman" panose="02020603050405020304" pitchFamily="18" charset="0"/>
                <a:ea typeface="华文行楷" panose="02010800040101010101" pitchFamily="2" charset="-122"/>
              </a:rPr>
              <a:t>L</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逐渐减小，</a:t>
            </a:r>
            <a:r>
              <a:rPr lang="en-US" altLang="zh-CN" sz="2400" b="1" i="1" dirty="0">
                <a:latin typeface="Times New Roman" panose="02020603050405020304" pitchFamily="18" charset="0"/>
                <a:ea typeface="华文行楷" panose="02010800040101010101" pitchFamily="2" charset="-122"/>
              </a:rPr>
              <a:t>C</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由充电逐渐变为放电，</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O</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开始下降。</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5796136" y="952272"/>
            <a:ext cx="2664296" cy="892552"/>
          </a:xfrm>
          <a:prstGeom prst="rect">
            <a:avLst/>
          </a:prstGeom>
        </p:spPr>
        <p:txBody>
          <a:bodyPr wrap="square">
            <a:spAutoFit/>
          </a:bodyPr>
          <a:lstStyle/>
          <a:p>
            <a:pPr>
              <a:lnSpc>
                <a:spcPct val="130000"/>
              </a:lnSpc>
            </a:pPr>
            <a:r>
              <a:rPr lang="en-US" altLang="zh-CN"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作在</a:t>
            </a:r>
            <a:r>
              <a:rPr lang="zh-CN" altLang="zh-CN"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开关状态</a:t>
            </a: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下，如何输出</a:t>
            </a:r>
            <a:r>
              <a:rPr lang="zh-CN" altLang="zh-CN"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直流电压</a:t>
            </a: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02653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35" y="1700808"/>
            <a:ext cx="3343742" cy="2829320"/>
          </a:xfrm>
          <a:prstGeom prst="rect">
            <a:avLst/>
          </a:prstGeom>
        </p:spPr>
      </p:pic>
      <p:sp>
        <p:nvSpPr>
          <p:cNvPr id="2"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4" name="Text Box 16"/>
          <p:cNvSpPr txBox="1">
            <a:spLocks noChangeArrowheads="1"/>
          </p:cNvSpPr>
          <p:nvPr/>
        </p:nvSpPr>
        <p:spPr bwMode="auto">
          <a:xfrm>
            <a:off x="568539" y="1268760"/>
            <a:ext cx="4104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降压型或</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uck</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539750" y="4509120"/>
            <a:ext cx="8405209" cy="461665"/>
          </a:xfrm>
          <a:prstGeom prst="rect">
            <a:avLst/>
          </a:prstGeom>
        </p:spPr>
        <p:txBody>
          <a:bodyPr wrap="square">
            <a:spAutoFit/>
          </a:bodyPr>
          <a:lstStyle/>
          <a:p>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依据一个周期内电感电压的平均值为零</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zh-CN" altLang="zh-CN" sz="24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伏秒平衡</a:t>
            </a:r>
            <a:r>
              <a:rPr lang="zh-CN" altLang="en-US" sz="2400" b="1" dirty="0" smtClean="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原理</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有</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590124" y="5082568"/>
            <a:ext cx="2901756" cy="461665"/>
          </a:xfrm>
          <a:prstGeom prst="rect">
            <a:avLst/>
          </a:prstGeom>
        </p:spPr>
        <p:txBody>
          <a:bodyPr wrap="none">
            <a:spAutoFit/>
          </a:bodyPr>
          <a:lstStyle/>
          <a:p>
            <a:r>
              <a:rPr lang="en-US" altLang="zh-CN" sz="2400" b="1" dirty="0">
                <a:latin typeface="Times New Roman" panose="02020603050405020304" pitchFamily="18" charset="0"/>
                <a:ea typeface="华文行楷" panose="02010800040101010101" pitchFamily="2" charset="-122"/>
              </a:rPr>
              <a:t>(</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I</a:t>
            </a:r>
            <a:r>
              <a:rPr lang="en-US" altLang="zh-CN" sz="2400" b="1" dirty="0" smtClean="0">
                <a:latin typeface="+mn-ea"/>
              </a:rPr>
              <a:t>-</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O</a:t>
            </a:r>
            <a:r>
              <a:rPr lang="en-US" altLang="zh-CN" sz="2400" b="1" dirty="0" smtClean="0">
                <a:latin typeface="Times New Roman" panose="02020603050405020304" pitchFamily="18" charset="0"/>
                <a:ea typeface="华文行楷" panose="02010800040101010101" pitchFamily="2" charset="-122"/>
              </a:rPr>
              <a:t>)</a:t>
            </a:r>
            <a:r>
              <a:rPr lang="en-US" altLang="zh-CN" sz="2400" b="1" dirty="0">
                <a:latin typeface="Times New Roman" panose="02020603050405020304" pitchFamily="18" charset="0"/>
                <a:ea typeface="华文行楷" panose="02010800040101010101" pitchFamily="2" charset="-122"/>
                <a:sym typeface="Symbol" panose="05050102010706020507" pitchFamily="18" charset="2"/>
              </a:rPr>
              <a:t>  </a:t>
            </a:r>
            <a:r>
              <a:rPr lang="en-US" altLang="zh-CN" sz="2400" b="1" i="1" dirty="0" smtClean="0">
                <a:latin typeface="Times New Roman" panose="02020603050405020304" pitchFamily="18" charset="0"/>
                <a:ea typeface="华文行楷" panose="02010800040101010101" pitchFamily="2" charset="-122"/>
              </a:rPr>
              <a:t>t</a:t>
            </a:r>
            <a:r>
              <a:rPr lang="en-US" altLang="zh-CN" sz="2400" b="1" baseline="-25000" dirty="0" smtClean="0">
                <a:latin typeface="Times New Roman" panose="02020603050405020304" pitchFamily="18" charset="0"/>
                <a:ea typeface="华文行楷" panose="02010800040101010101" pitchFamily="2" charset="-122"/>
              </a:rPr>
              <a:t>on</a:t>
            </a:r>
            <a:r>
              <a:rPr lang="en-US" altLang="zh-CN" sz="2400" b="1" dirty="0">
                <a:latin typeface="Times New Roman" panose="02020603050405020304" pitchFamily="18" charset="0"/>
                <a:ea typeface="华文行楷" panose="02010800040101010101" pitchFamily="2" charset="-122"/>
              </a:rPr>
              <a:t>=</a:t>
            </a:r>
            <a:r>
              <a:rPr lang="en-US" altLang="zh-CN" sz="2400" b="1" i="1" dirty="0">
                <a:latin typeface="Times New Roman" panose="02020603050405020304" pitchFamily="18" charset="0"/>
                <a:ea typeface="华文行楷" panose="02010800040101010101" pitchFamily="2" charset="-122"/>
              </a:rPr>
              <a:t> </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O</a:t>
            </a:r>
            <a:r>
              <a:rPr lang="en-US" altLang="zh-CN" sz="2400" b="1" dirty="0">
                <a:latin typeface="Times New Roman" panose="02020603050405020304" pitchFamily="18" charset="0"/>
                <a:ea typeface="华文行楷" panose="02010800040101010101" pitchFamily="2" charset="-122"/>
                <a:sym typeface="Symbol" panose="05050102010706020507" pitchFamily="18" charset="2"/>
              </a:rPr>
              <a:t>  </a:t>
            </a:r>
            <a:r>
              <a:rPr lang="en-US" altLang="zh-CN" sz="2400" b="1" i="1" dirty="0" err="1" smtClean="0">
                <a:latin typeface="Times New Roman" panose="02020603050405020304" pitchFamily="18" charset="0"/>
                <a:ea typeface="华文行楷" panose="02010800040101010101" pitchFamily="2" charset="-122"/>
              </a:rPr>
              <a:t>t</a:t>
            </a:r>
            <a:r>
              <a:rPr lang="en-US" altLang="zh-CN" sz="2400" b="1" baseline="-25000" dirty="0" err="1" smtClean="0">
                <a:latin typeface="Times New Roman" panose="02020603050405020304" pitchFamily="18" charset="0"/>
                <a:ea typeface="华文行楷" panose="02010800040101010101" pitchFamily="2" charset="-122"/>
              </a:rPr>
              <a:t>off</a:t>
            </a:r>
            <a:endParaRPr lang="zh-CN" altLang="en-US" sz="2400" b="1" dirty="0">
              <a:latin typeface="华文楷体" panose="02010600040101010101" pitchFamily="2" charset="-122"/>
              <a:ea typeface="华文楷体" panose="02010600040101010101"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48399804"/>
              </p:ext>
            </p:extLst>
          </p:nvPr>
        </p:nvGraphicFramePr>
        <p:xfrm>
          <a:off x="4579084" y="4869160"/>
          <a:ext cx="2996640" cy="888480"/>
        </p:xfrm>
        <a:graphic>
          <a:graphicData uri="http://schemas.openxmlformats.org/presentationml/2006/ole">
            <mc:AlternateContent xmlns:mc="http://schemas.openxmlformats.org/markup-compatibility/2006">
              <mc:Choice xmlns:v="urn:schemas-microsoft-com:vml" Requires="v">
                <p:oleObj spid="_x0000_s767552" name="Equation" r:id="rId4" imgW="1498320" imgH="444240" progId="Equation.DSMT4">
                  <p:embed/>
                </p:oleObj>
              </mc:Choice>
              <mc:Fallback>
                <p:oleObj name="Equation" r:id="rId4" imgW="1498320" imgH="444240" progId="Equation.DSMT4">
                  <p:embed/>
                  <p:pic>
                    <p:nvPicPr>
                      <p:cNvPr id="0" name="Object 5"/>
                      <p:cNvPicPr>
                        <a:picLocks noChangeAspect="1" noChangeArrowheads="1"/>
                      </p:cNvPicPr>
                      <p:nvPr/>
                    </p:nvPicPr>
                    <p:blipFill>
                      <a:blip r:embed="rId5"/>
                      <a:srcRect/>
                      <a:stretch>
                        <a:fillRect/>
                      </a:stretch>
                    </p:blipFill>
                    <p:spPr bwMode="auto">
                      <a:xfrm>
                        <a:off x="4579084" y="4869160"/>
                        <a:ext cx="299664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5364088" y="5733256"/>
            <a:ext cx="2370842" cy="492443"/>
          </a:xfrm>
          <a:prstGeom prst="rect">
            <a:avLst/>
          </a:prstGeom>
        </p:spPr>
        <p:txBody>
          <a:bodyPr wrap="none">
            <a:spAutoFit/>
          </a:bodyPr>
          <a:lstStyle/>
          <a:p>
            <a:pPr>
              <a:lnSpc>
                <a:spcPct val="130000"/>
              </a:lnSpc>
            </a:pPr>
            <a:r>
              <a:rPr lang="en-US" altLang="zh-CN" sz="2000" b="1" i="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000" b="1" baseline="-25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O</a:t>
            </a: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占空比成比例</a:t>
            </a:r>
            <a:endParaRPr lang="zh-CN" altLang="en-US"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Text Box 45"/>
          <p:cNvSpPr txBox="1">
            <a:spLocks noChangeArrowheads="1"/>
          </p:cNvSpPr>
          <p:nvPr/>
        </p:nvSpPr>
        <p:spPr bwMode="auto">
          <a:xfrm>
            <a:off x="6012160" y="908720"/>
            <a:ext cx="2527800" cy="92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30000"/>
              </a:lnSpc>
              <a:spcBef>
                <a:spcPct val="0"/>
              </a:spcBef>
              <a:buClrTx/>
              <a:buNone/>
            </a:pPr>
            <a:r>
              <a:rPr kumimoji="1" lang="en-US" altLang="zh-CN" sz="2200" dirty="0">
                <a:solidFill>
                  <a:srgbClr val="FF0000"/>
                </a:solidFill>
                <a:latin typeface="Times New Roman" panose="02020603050405020304" pitchFamily="18" charset="0"/>
              </a:rPr>
              <a:t>T</a:t>
            </a:r>
            <a:r>
              <a:rPr kumimoji="1" lang="zh-CN" altLang="en-US" sz="2200" dirty="0">
                <a:solidFill>
                  <a:srgbClr val="FF0000"/>
                </a:solidFill>
                <a:latin typeface="Times New Roman" panose="02020603050405020304" pitchFamily="18" charset="0"/>
              </a:rPr>
              <a:t>与负载</a:t>
            </a:r>
            <a:r>
              <a:rPr kumimoji="1" lang="en-US" altLang="zh-CN" sz="2200" i="1" dirty="0">
                <a:solidFill>
                  <a:srgbClr val="FF0000"/>
                </a:solidFill>
                <a:latin typeface="Times New Roman" panose="02020603050405020304" pitchFamily="18" charset="0"/>
              </a:rPr>
              <a:t>R</a:t>
            </a:r>
            <a:r>
              <a:rPr kumimoji="1" lang="en-US" altLang="zh-CN" sz="2200" baseline="-25000" dirty="0">
                <a:solidFill>
                  <a:srgbClr val="FF0000"/>
                </a:solidFill>
                <a:latin typeface="Times New Roman" panose="02020603050405020304" pitchFamily="18" charset="0"/>
              </a:rPr>
              <a:t>L</a:t>
            </a:r>
            <a:r>
              <a:rPr kumimoji="1" lang="zh-CN" altLang="en-US" sz="2200" dirty="0">
                <a:solidFill>
                  <a:srgbClr val="FF0000"/>
                </a:solidFill>
                <a:latin typeface="Times New Roman" panose="02020603050405020304" pitchFamily="18" charset="0"/>
              </a:rPr>
              <a:t>串联</a:t>
            </a:r>
          </a:p>
          <a:p>
            <a:pPr algn="just">
              <a:lnSpc>
                <a:spcPct val="130000"/>
              </a:lnSpc>
              <a:spcBef>
                <a:spcPct val="0"/>
              </a:spcBef>
              <a:buClrTx/>
              <a:buNone/>
            </a:pPr>
            <a:r>
              <a:rPr lang="en-US" altLang="zh-CN" sz="2200" i="1" dirty="0" smtClean="0">
                <a:solidFill>
                  <a:srgbClr val="FF0000"/>
                </a:solidFill>
                <a:latin typeface="Times New Roman" panose="02020603050405020304" pitchFamily="18" charset="0"/>
                <a:ea typeface="华文行楷" panose="02010800040101010101" pitchFamily="2" charset="-122"/>
              </a:rPr>
              <a:t>V</a:t>
            </a:r>
            <a:r>
              <a:rPr lang="en-US" altLang="zh-CN" sz="2200" baseline="-25000" dirty="0" smtClean="0">
                <a:solidFill>
                  <a:srgbClr val="FF0000"/>
                </a:solidFill>
                <a:latin typeface="Times New Roman" panose="02020603050405020304" pitchFamily="18" charset="0"/>
                <a:ea typeface="华文行楷" panose="02010800040101010101" pitchFamily="2" charset="-122"/>
              </a:rPr>
              <a:t>O</a:t>
            </a:r>
            <a:r>
              <a:rPr kumimoji="1" lang="zh-CN" altLang="en-US" sz="2200" dirty="0" smtClean="0">
                <a:solidFill>
                  <a:srgbClr val="FF0000"/>
                </a:solidFill>
                <a:latin typeface="Times New Roman" panose="02020603050405020304" pitchFamily="18" charset="0"/>
              </a:rPr>
              <a:t>总是小于</a:t>
            </a:r>
            <a:r>
              <a:rPr lang="en-US" altLang="zh-CN" sz="2200" i="1" dirty="0" smtClean="0">
                <a:solidFill>
                  <a:srgbClr val="FF0000"/>
                </a:solidFill>
                <a:latin typeface="Times New Roman" panose="02020603050405020304" pitchFamily="18" charset="0"/>
                <a:ea typeface="华文行楷" panose="02010800040101010101" pitchFamily="2" charset="-122"/>
              </a:rPr>
              <a:t>V</a:t>
            </a:r>
            <a:r>
              <a:rPr lang="en-US" altLang="zh-CN" sz="2200" baseline="-25000" dirty="0" smtClean="0">
                <a:solidFill>
                  <a:srgbClr val="FF0000"/>
                </a:solidFill>
                <a:latin typeface="Times New Roman" panose="02020603050405020304" pitchFamily="18" charset="0"/>
                <a:ea typeface="华文行楷" panose="02010800040101010101" pitchFamily="2" charset="-122"/>
              </a:rPr>
              <a:t>I</a:t>
            </a:r>
            <a:endParaRPr kumimoji="1" lang="zh-CN" altLang="en-US" sz="2200" dirty="0">
              <a:solidFill>
                <a:srgbClr val="FF0000"/>
              </a:solidFill>
              <a:latin typeface="Times New Roman" panose="02020603050405020304" pitchFamily="18" charset="0"/>
            </a:endParaRPr>
          </a:p>
        </p:txBody>
      </p:sp>
      <p:sp>
        <p:nvSpPr>
          <p:cNvPr id="14" name="Text Box 18"/>
          <p:cNvSpPr txBox="1">
            <a:spLocks noChangeArrowheads="1"/>
          </p:cNvSpPr>
          <p:nvPr/>
        </p:nvSpPr>
        <p:spPr bwMode="auto">
          <a:xfrm>
            <a:off x="683940" y="5709756"/>
            <a:ext cx="5256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en-US" altLang="zh-CN" sz="2400" i="1"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400" baseline="-30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on</a:t>
            </a:r>
            <a:r>
              <a:rPr kumimoji="1"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 </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为脉冲波形的占空比</a:t>
            </a:r>
          </a:p>
        </p:txBody>
      </p:sp>
      <p:sp>
        <p:nvSpPr>
          <p:cNvPr id="15" name="Rectangle 2"/>
          <p:cNvSpPr>
            <a:spLocks noChangeArrowheads="1"/>
          </p:cNvSpPr>
          <p:nvPr/>
        </p:nvSpPr>
        <p:spPr bwMode="auto">
          <a:xfrm>
            <a:off x="539750" y="745540"/>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开关</a:t>
            </a:r>
            <a:r>
              <a:rPr kumimoji="1" lang="en-US" altLang="zh-CN" sz="2600" dirty="0">
                <a:solidFill>
                  <a:srgbClr val="CC0000"/>
                </a:solidFill>
                <a:latin typeface="Times New Roman" panose="02020603050405020304" pitchFamily="18" charset="0"/>
              </a:rPr>
              <a:t>DC/DC</a:t>
            </a:r>
            <a:r>
              <a:rPr kumimoji="1" lang="zh-CN" altLang="en-US" sz="2600" dirty="0">
                <a:solidFill>
                  <a:srgbClr val="CC0000"/>
                </a:solidFill>
                <a:latin typeface="Times New Roman" panose="02020603050405020304" pitchFamily="18" charset="0"/>
              </a:rPr>
              <a:t>变换器基本电路</a:t>
            </a:r>
            <a:endParaRPr lang="zh-CN" altLang="en-US" sz="2600" dirty="0">
              <a:solidFill>
                <a:schemeClr val="accent2"/>
              </a:solidFill>
              <a:latin typeface="Times New Roman" panose="02020603050405020304" pitchFamily="18" charset="0"/>
            </a:endParaRPr>
          </a:p>
        </p:txBody>
      </p:sp>
      <p:sp>
        <p:nvSpPr>
          <p:cNvPr id="6" name="右箭头 5"/>
          <p:cNvSpPr/>
          <p:nvPr/>
        </p:nvSpPr>
        <p:spPr bwMode="auto">
          <a:xfrm>
            <a:off x="3851920" y="5301208"/>
            <a:ext cx="432048" cy="144016"/>
          </a:xfrm>
          <a:prstGeom prst="rightArrow">
            <a:avLst/>
          </a:prstGeom>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pic>
        <p:nvPicPr>
          <p:cNvPr id="16" name="图片 15"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39951" y="1897040"/>
            <a:ext cx="4849664" cy="2452077"/>
          </a:xfrm>
          <a:prstGeom prst="rect">
            <a:avLst/>
          </a:prstGeom>
        </p:spPr>
      </p:pic>
    </p:spTree>
    <p:extLst>
      <p:ext uri="{BB962C8B-B14F-4D97-AF65-F5344CB8AC3E}">
        <p14:creationId xmlns:p14="http://schemas.microsoft.com/office/powerpoint/2010/main" val="7980410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250"/>
                                        <p:tgtEl>
                                          <p:spTgt spid="6"/>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strips(downRigh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p:bldP spid="14" grpId="0"/>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4" name="Text Box 16"/>
          <p:cNvSpPr txBox="1">
            <a:spLocks noChangeArrowheads="1"/>
          </p:cNvSpPr>
          <p:nvPr/>
        </p:nvSpPr>
        <p:spPr bwMode="auto">
          <a:xfrm>
            <a:off x="568539" y="1321604"/>
            <a:ext cx="4104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并联</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升压型或</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oost</a:t>
            </a: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r>
              <a:rPr kumimoji="1" lang="en-US" altLang="zh-CN"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p:cNvSpPr/>
          <p:nvPr/>
        </p:nvSpPr>
        <p:spPr>
          <a:xfrm>
            <a:off x="707355" y="1772816"/>
            <a:ext cx="3355389" cy="1089529"/>
          </a:xfrm>
          <a:prstGeom prst="rect">
            <a:avLst/>
          </a:prstGeom>
        </p:spPr>
        <p:txBody>
          <a:bodyPr wrap="square">
            <a:spAutoFit/>
          </a:bodyPr>
          <a:lstStyle/>
          <a:p>
            <a:pPr>
              <a:lnSpc>
                <a:spcPct val="135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为高电平时</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通</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截止</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1475656" y="2823319"/>
            <a:ext cx="1015021" cy="461665"/>
          </a:xfrm>
          <a:prstGeom prst="rect">
            <a:avLst/>
          </a:prstGeom>
        </p:spPr>
        <p:txBody>
          <a:bodyPr wrap="none">
            <a:spAutoFit/>
          </a:bodyPr>
          <a:lstStyle/>
          <a:p>
            <a:r>
              <a:rPr lang="zh-CN" altLang="zh-CN" sz="2400" b="1" i="1" dirty="0">
                <a:ea typeface="Book Antiqua" panose="02040602050305030304" pitchFamily="18" charset="0"/>
                <a:cs typeface="Times New Roman" panose="02020603050405020304" pitchFamily="18" charset="0"/>
              </a:rPr>
              <a:t> </a:t>
            </a:r>
            <a:r>
              <a:rPr lang="en-US" altLang="zh-CN" sz="2400" b="1" i="1" dirty="0" err="1">
                <a:latin typeface="Book Antiqua" panose="02040602050305030304" pitchFamily="18" charset="0"/>
                <a:ea typeface="Book Antiqua" panose="02040602050305030304" pitchFamily="18" charset="0"/>
                <a:cs typeface="Times New Roman" panose="02020603050405020304" pitchFamily="18" charset="0"/>
              </a:rPr>
              <a:t>v</a:t>
            </a:r>
            <a:r>
              <a:rPr lang="en-US" altLang="zh-CN" sz="2400" b="1" i="1" baseline="-25000" dirty="0" err="1">
                <a:latin typeface="Times New Roman" panose="02020603050405020304" pitchFamily="18" charset="0"/>
                <a:ea typeface="华文行楷" panose="02010800040101010101" pitchFamily="2" charset="-122"/>
              </a:rPr>
              <a:t>L</a:t>
            </a:r>
            <a:r>
              <a:rPr lang="en-US" altLang="zh-CN" sz="2400" b="1" dirty="0" err="1">
                <a:latin typeface="Times New Roman" panose="02020603050405020304" pitchFamily="18" charset="0"/>
                <a:ea typeface="华文行楷" panose="02010800040101010101" pitchFamily="2" charset="-122"/>
              </a:rPr>
              <a:t>≈</a:t>
            </a:r>
            <a:r>
              <a:rPr lang="en-US" altLang="zh-CN" sz="2400" b="1" i="1" dirty="0" err="1">
                <a:latin typeface="Times New Roman" panose="02020603050405020304" pitchFamily="18" charset="0"/>
                <a:ea typeface="华文行楷" panose="02010800040101010101" pitchFamily="2" charset="-122"/>
              </a:rPr>
              <a:t>V</a:t>
            </a:r>
            <a:r>
              <a:rPr lang="en-US" altLang="zh-CN" sz="2400" b="1" baseline="-25000" dirty="0" err="1">
                <a:latin typeface="Times New Roman" panose="02020603050405020304" pitchFamily="18" charset="0"/>
                <a:ea typeface="华文行楷" panose="02010800040101010101" pitchFamily="2" charset="-122"/>
              </a:rPr>
              <a:t>I</a:t>
            </a:r>
            <a:endParaRPr lang="zh-CN" altLang="en-US" sz="2400" b="1" dirty="0"/>
          </a:p>
        </p:txBody>
      </p:sp>
      <p:sp>
        <p:nvSpPr>
          <p:cNvPr id="9" name="矩形 8"/>
          <p:cNvSpPr/>
          <p:nvPr/>
        </p:nvSpPr>
        <p:spPr>
          <a:xfrm>
            <a:off x="742950" y="3347583"/>
            <a:ext cx="3036962" cy="1089529"/>
          </a:xfrm>
          <a:prstGeom prst="rect">
            <a:avLst/>
          </a:prstGeom>
        </p:spPr>
        <p:txBody>
          <a:bodyPr wrap="square">
            <a:spAutoFit/>
          </a:bodyPr>
          <a:lstStyle/>
          <a:p>
            <a:pPr>
              <a:lnSpc>
                <a:spcPct val="135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为低电平时</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截止</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通</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p:cNvSpPr/>
          <p:nvPr/>
        </p:nvSpPr>
        <p:spPr>
          <a:xfrm>
            <a:off x="1067099" y="4407495"/>
            <a:ext cx="2114681" cy="461665"/>
          </a:xfrm>
          <a:prstGeom prst="rect">
            <a:avLst/>
          </a:prstGeom>
        </p:spPr>
        <p:txBody>
          <a:bodyPr wrap="none">
            <a:spAutoFit/>
          </a:bodyPr>
          <a:lstStyle/>
          <a:p>
            <a:r>
              <a:rPr lang="zh-CN" altLang="zh-CN" sz="2400" b="1" i="1" dirty="0">
                <a:ea typeface="Book Antiqua" panose="02040602050305030304" pitchFamily="18" charset="0"/>
                <a:cs typeface="Times New Roman" panose="02020603050405020304" pitchFamily="18" charset="0"/>
              </a:rPr>
              <a:t> </a:t>
            </a:r>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O</a:t>
            </a:r>
            <a:r>
              <a:rPr lang="en-US" altLang="zh-CN" sz="2400" b="1" dirty="0" smtClean="0">
                <a:latin typeface="Times New Roman" panose="02020603050405020304" pitchFamily="18" charset="0"/>
                <a:ea typeface="华文行楷" panose="02010800040101010101" pitchFamily="2" charset="-122"/>
              </a:rPr>
              <a:t>≈ </a:t>
            </a: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X</a:t>
            </a:r>
            <a:r>
              <a:rPr lang="en-US" altLang="zh-CN" sz="2400" b="1" dirty="0" smtClean="0">
                <a:latin typeface="Times New Roman" panose="02020603050405020304" pitchFamily="18" charset="0"/>
                <a:ea typeface="华文行楷" panose="02010800040101010101" pitchFamily="2" charset="-122"/>
              </a:rPr>
              <a:t>=</a:t>
            </a:r>
            <a:r>
              <a:rPr lang="en-US" altLang="zh-CN" sz="2400" b="1" i="1" dirty="0" err="1" smtClean="0">
                <a:latin typeface="Times New Roman" panose="02020603050405020304" pitchFamily="18" charset="0"/>
                <a:ea typeface="华文行楷" panose="02010800040101010101" pitchFamily="2" charset="-122"/>
              </a:rPr>
              <a:t>V</a:t>
            </a:r>
            <a:r>
              <a:rPr lang="en-US" altLang="zh-CN" sz="2400" b="1" baseline="-25000" dirty="0" err="1" smtClean="0">
                <a:latin typeface="Times New Roman" panose="02020603050405020304" pitchFamily="18" charset="0"/>
                <a:ea typeface="华文行楷" panose="02010800040101010101" pitchFamily="2" charset="-122"/>
              </a:rPr>
              <a:t>I</a:t>
            </a:r>
            <a:r>
              <a:rPr lang="en-US" altLang="zh-CN" sz="2400" b="1" dirty="0" err="1" smtClean="0">
                <a:latin typeface="Times New Roman" panose="02020603050405020304" pitchFamily="18" charset="0"/>
                <a:ea typeface="华文行楷" panose="02010800040101010101" pitchFamily="2" charset="-122"/>
              </a:rPr>
              <a:t>+</a:t>
            </a: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i="1" baseline="-25000" dirty="0" err="1" smtClean="0">
                <a:latin typeface="Times New Roman" panose="02020603050405020304" pitchFamily="18" charset="0"/>
                <a:ea typeface="华文行楷" panose="02010800040101010101" pitchFamily="2" charset="-122"/>
              </a:rPr>
              <a:t>L</a:t>
            </a:r>
            <a:endParaRPr lang="zh-CN" altLang="en-US" sz="2400" b="1" i="1" dirty="0"/>
          </a:p>
        </p:txBody>
      </p:sp>
      <p:sp>
        <p:nvSpPr>
          <p:cNvPr id="11" name="矩形 10"/>
          <p:cNvSpPr/>
          <p:nvPr/>
        </p:nvSpPr>
        <p:spPr>
          <a:xfrm>
            <a:off x="682339" y="4983559"/>
            <a:ext cx="1702710" cy="461665"/>
          </a:xfrm>
          <a:prstGeom prst="rect">
            <a:avLst/>
          </a:prstGeom>
        </p:spPr>
        <p:txBody>
          <a:bodyPr wrap="none">
            <a:spAutoFit/>
          </a:bodyPr>
          <a:lstStyle/>
          <a:p>
            <a:r>
              <a:rPr lang="zh-CN" altLang="zh-CN" sz="2400" b="1" dirty="0" smtClean="0">
                <a:latin typeface="华文楷体" panose="02010600040101010101" pitchFamily="2" charset="-122"/>
                <a:ea typeface="华文楷体" panose="02010600040101010101" pitchFamily="2" charset="-122"/>
                <a:cs typeface="Times New Roman" panose="02020603050405020304" pitchFamily="18" charset="0"/>
              </a:rPr>
              <a:t>显然</a:t>
            </a:r>
            <a:r>
              <a:rPr lang="en-US" altLang="zh-CN" sz="2400" b="1" dirty="0" smtClean="0">
                <a:latin typeface="华文楷体" panose="02010600040101010101" pitchFamily="2" charset="-122"/>
                <a:ea typeface="华文楷体" panose="02010600040101010101" pitchFamily="2" charset="-122"/>
                <a:cs typeface="Times New Roman" panose="02020603050405020304" pitchFamily="18" charset="0"/>
              </a:rPr>
              <a:t> </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O</a:t>
            </a:r>
            <a:r>
              <a:rPr lang="en-US" altLang="zh-CN" sz="2400" b="1" dirty="0" smtClean="0">
                <a:latin typeface="Times New Roman" panose="02020603050405020304" pitchFamily="18" charset="0"/>
                <a:ea typeface="华文行楷" panose="02010800040101010101" pitchFamily="2" charset="-122"/>
              </a:rPr>
              <a:t>&gt;</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I</a:t>
            </a:r>
            <a:endParaRPr lang="zh-CN" altLang="en-US" sz="2400" b="1" dirty="0"/>
          </a:p>
        </p:txBody>
      </p:sp>
      <p:sp>
        <p:nvSpPr>
          <p:cNvPr id="12" name="Text Box 16"/>
          <p:cNvSpPr txBox="1">
            <a:spLocks noChangeArrowheads="1"/>
          </p:cNvSpPr>
          <p:nvPr/>
        </p:nvSpPr>
        <p:spPr bwMode="auto">
          <a:xfrm>
            <a:off x="2567602" y="4983559"/>
            <a:ext cx="1382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升压型</a:t>
            </a:r>
            <a:endPar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45"/>
          <p:cNvSpPr txBox="1">
            <a:spLocks noChangeArrowheads="1"/>
          </p:cNvSpPr>
          <p:nvPr/>
        </p:nvSpPr>
        <p:spPr bwMode="auto">
          <a:xfrm>
            <a:off x="5810580" y="1384379"/>
            <a:ext cx="2527800" cy="53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lnSpc>
                <a:spcPct val="130000"/>
              </a:lnSpc>
              <a:spcBef>
                <a:spcPct val="0"/>
              </a:spcBef>
              <a:buClrTx/>
              <a:buNone/>
            </a:pPr>
            <a:r>
              <a:rPr kumimoji="1" lang="en-US" altLang="zh-CN" sz="2200" dirty="0">
                <a:solidFill>
                  <a:srgbClr val="FF0000"/>
                </a:solidFill>
                <a:latin typeface="Times New Roman" panose="02020603050405020304" pitchFamily="18" charset="0"/>
              </a:rPr>
              <a:t>T</a:t>
            </a:r>
            <a:r>
              <a:rPr kumimoji="1" lang="zh-CN" altLang="en-US" sz="2200" dirty="0">
                <a:solidFill>
                  <a:srgbClr val="FF0000"/>
                </a:solidFill>
                <a:latin typeface="Times New Roman" panose="02020603050405020304" pitchFamily="18" charset="0"/>
              </a:rPr>
              <a:t>与负载</a:t>
            </a:r>
            <a:r>
              <a:rPr kumimoji="1" lang="en-US" altLang="zh-CN" sz="2200" i="1" dirty="0" smtClean="0">
                <a:solidFill>
                  <a:srgbClr val="FF0000"/>
                </a:solidFill>
                <a:latin typeface="Times New Roman" panose="02020603050405020304" pitchFamily="18" charset="0"/>
              </a:rPr>
              <a:t>R</a:t>
            </a:r>
            <a:r>
              <a:rPr kumimoji="1" lang="en-US" altLang="zh-CN" sz="2200" baseline="-25000" dirty="0" smtClean="0">
                <a:solidFill>
                  <a:srgbClr val="FF0000"/>
                </a:solidFill>
                <a:latin typeface="Times New Roman" panose="02020603050405020304" pitchFamily="18" charset="0"/>
              </a:rPr>
              <a:t>L</a:t>
            </a:r>
            <a:r>
              <a:rPr kumimoji="1" lang="zh-CN" altLang="en-US" sz="2200" dirty="0" smtClean="0">
                <a:solidFill>
                  <a:srgbClr val="FF0000"/>
                </a:solidFill>
                <a:latin typeface="Times New Roman" panose="02020603050405020304" pitchFamily="18" charset="0"/>
              </a:rPr>
              <a:t>并联</a:t>
            </a:r>
            <a:endParaRPr kumimoji="1" lang="zh-CN" altLang="en-US" sz="2200" dirty="0">
              <a:solidFill>
                <a:srgbClr val="FF0000"/>
              </a:solidFill>
              <a:latin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488722574"/>
              </p:ext>
            </p:extLst>
          </p:nvPr>
        </p:nvGraphicFramePr>
        <p:xfrm>
          <a:off x="4373563" y="4784725"/>
          <a:ext cx="1481137" cy="947738"/>
        </p:xfrm>
        <a:graphic>
          <a:graphicData uri="http://schemas.openxmlformats.org/presentationml/2006/ole">
            <mc:AlternateContent xmlns:mc="http://schemas.openxmlformats.org/markup-compatibility/2006">
              <mc:Choice xmlns:v="urn:schemas-microsoft-com:vml" Requires="v">
                <p:oleObj spid="_x0000_s768390" name="Equation" r:id="rId3" imgW="672840" imgH="431640" progId="Equation.DSMT4">
                  <p:embed/>
                </p:oleObj>
              </mc:Choice>
              <mc:Fallback>
                <p:oleObj name="Equation" r:id="rId3" imgW="672840" imgH="431640" progId="Equation.DSMT4">
                  <p:embed/>
                  <p:pic>
                    <p:nvPicPr>
                      <p:cNvPr id="0" name="Object 4"/>
                      <p:cNvPicPr>
                        <a:picLocks noChangeAspect="1" noChangeArrowheads="1"/>
                      </p:cNvPicPr>
                      <p:nvPr/>
                    </p:nvPicPr>
                    <p:blipFill>
                      <a:blip r:embed="rId4"/>
                      <a:srcRect/>
                      <a:stretch>
                        <a:fillRect/>
                      </a:stretch>
                    </p:blipFill>
                    <p:spPr bwMode="auto">
                      <a:xfrm>
                        <a:off x="4373563" y="4784725"/>
                        <a:ext cx="1481137"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6114894" y="4823412"/>
            <a:ext cx="2021044" cy="892552"/>
          </a:xfrm>
          <a:prstGeom prst="rect">
            <a:avLst/>
          </a:prstGeom>
        </p:spPr>
        <p:txBody>
          <a:bodyPr wrap="square">
            <a:spAutoFit/>
          </a:bodyPr>
          <a:lstStyle/>
          <a:p>
            <a:pPr>
              <a:lnSpc>
                <a:spcPct val="130000"/>
              </a:lnSpc>
            </a:pP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改变占空比可以改变输出电压</a:t>
            </a:r>
            <a:endParaRPr lang="zh-CN" altLang="en-US"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Rectangle 2"/>
          <p:cNvSpPr>
            <a:spLocks noChangeArrowheads="1"/>
          </p:cNvSpPr>
          <p:nvPr/>
        </p:nvSpPr>
        <p:spPr bwMode="auto">
          <a:xfrm>
            <a:off x="539750" y="745540"/>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开关</a:t>
            </a:r>
            <a:r>
              <a:rPr kumimoji="1" lang="en-US" altLang="zh-CN" sz="2600" dirty="0">
                <a:solidFill>
                  <a:srgbClr val="CC0000"/>
                </a:solidFill>
                <a:latin typeface="Times New Roman" panose="02020603050405020304" pitchFamily="18" charset="0"/>
              </a:rPr>
              <a:t>DC/DC</a:t>
            </a:r>
            <a:r>
              <a:rPr kumimoji="1" lang="zh-CN" altLang="en-US" sz="2600" dirty="0">
                <a:solidFill>
                  <a:srgbClr val="CC0000"/>
                </a:solidFill>
                <a:latin typeface="Times New Roman" panose="02020603050405020304" pitchFamily="18" charset="0"/>
              </a:rPr>
              <a:t>变换器基本电路</a:t>
            </a:r>
            <a:endParaRPr lang="zh-CN" altLang="en-US" sz="2600" dirty="0">
              <a:solidFill>
                <a:schemeClr val="accent2"/>
              </a:solidFill>
              <a:latin typeface="Times New Roman" panose="02020603050405020304" pitchFamily="18" charset="0"/>
            </a:endParaRPr>
          </a:p>
        </p:txBody>
      </p:sp>
      <p:grpSp>
        <p:nvGrpSpPr>
          <p:cNvPr id="14" name="组合 13"/>
          <p:cNvGrpSpPr/>
          <p:nvPr/>
        </p:nvGrpSpPr>
        <p:grpSpPr>
          <a:xfrm>
            <a:off x="3800657" y="1975117"/>
            <a:ext cx="4989987" cy="2483323"/>
            <a:chOff x="3800657" y="1975117"/>
            <a:chExt cx="4989987" cy="2483323"/>
          </a:xfrm>
        </p:grpSpPr>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0657" y="1975117"/>
              <a:ext cx="4989987" cy="2483323"/>
            </a:xfrm>
            <a:prstGeom prst="rect">
              <a:avLst/>
            </a:prstGeom>
          </p:spPr>
        </p:pic>
        <p:sp>
          <p:nvSpPr>
            <p:cNvPr id="18" name="矩形 17"/>
            <p:cNvSpPr/>
            <p:nvPr/>
          </p:nvSpPr>
          <p:spPr>
            <a:xfrm>
              <a:off x="7849144" y="3068960"/>
              <a:ext cx="436338" cy="369332"/>
            </a:xfrm>
            <a:prstGeom prst="rect">
              <a:avLst/>
            </a:prstGeom>
            <a:solidFill>
              <a:schemeClr val="bg1"/>
            </a:solidFill>
          </p:spPr>
          <p:txBody>
            <a:bodyPr wrap="none">
              <a:spAutoFit/>
            </a:bodyPr>
            <a:lstStyle/>
            <a:p>
              <a:r>
                <a:rPr lang="en-US" altLang="zh-CN" i="1" dirty="0" smtClean="0">
                  <a:solidFill>
                    <a:srgbClr val="00B0F0"/>
                  </a:solidFill>
                  <a:latin typeface="Times New Roman" panose="02020603050405020304" pitchFamily="18" charset="0"/>
                  <a:ea typeface="华文行楷" panose="02010800040101010101" pitchFamily="2" charset="-122"/>
                </a:rPr>
                <a:t>V</a:t>
              </a:r>
              <a:r>
                <a:rPr lang="en-US" altLang="zh-CN" baseline="-25000" dirty="0" smtClean="0">
                  <a:solidFill>
                    <a:srgbClr val="00B0F0"/>
                  </a:solidFill>
                  <a:latin typeface="Times New Roman" panose="02020603050405020304" pitchFamily="18" charset="0"/>
                  <a:ea typeface="华文行楷" panose="02010800040101010101" pitchFamily="2" charset="-122"/>
                </a:rPr>
                <a:t>O</a:t>
              </a:r>
              <a:endParaRPr lang="zh-CN" altLang="en-US" dirty="0">
                <a:solidFill>
                  <a:srgbClr val="00B0F0"/>
                </a:solidFill>
              </a:endParaRPr>
            </a:p>
          </p:txBody>
        </p:sp>
      </p:grpSp>
    </p:spTree>
    <p:extLst>
      <p:ext uri="{BB962C8B-B14F-4D97-AF65-F5344CB8AC3E}">
        <p14:creationId xmlns:p14="http://schemas.microsoft.com/office/powerpoint/2010/main" val="3054323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up)">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1560" y="1598658"/>
            <a:ext cx="4325430" cy="2443504"/>
          </a:xfrm>
          <a:prstGeom prst="rect">
            <a:avLst/>
          </a:prstGeom>
        </p:spPr>
      </p:pic>
      <p:sp>
        <p:nvSpPr>
          <p:cNvPr id="2"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4" name="Text Box 16"/>
          <p:cNvSpPr txBox="1">
            <a:spLocks noChangeArrowheads="1"/>
          </p:cNvSpPr>
          <p:nvPr/>
        </p:nvSpPr>
        <p:spPr bwMode="auto">
          <a:xfrm>
            <a:off x="568539" y="1321604"/>
            <a:ext cx="4104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kumimoji="1" lang="zh-CN" altLang="en-US" sz="2400" dirty="0" smtClean="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极性反转</a:t>
            </a:r>
            <a:r>
              <a:rPr kumimoji="1"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型</a:t>
            </a:r>
          </a:p>
        </p:txBody>
      </p:sp>
      <p:sp>
        <p:nvSpPr>
          <p:cNvPr id="7" name="矩形 6"/>
          <p:cNvSpPr/>
          <p:nvPr/>
        </p:nvSpPr>
        <p:spPr>
          <a:xfrm>
            <a:off x="707355" y="1772816"/>
            <a:ext cx="3355389" cy="1144544"/>
          </a:xfrm>
          <a:prstGeom prst="rect">
            <a:avLst/>
          </a:prstGeom>
        </p:spPr>
        <p:txBody>
          <a:bodyPr wrap="square">
            <a:spAutoFit/>
          </a:bodyPr>
          <a:lstStyle/>
          <a:p>
            <a:pPr>
              <a:lnSpc>
                <a:spcPct val="150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为高电平时</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通</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截止，</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充电</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742950" y="3347583"/>
            <a:ext cx="3036962" cy="1144544"/>
          </a:xfrm>
          <a:prstGeom prst="rect">
            <a:avLst/>
          </a:prstGeom>
        </p:spPr>
        <p:txBody>
          <a:bodyPr wrap="square">
            <a:spAutoFit/>
          </a:bodyPr>
          <a:lstStyle/>
          <a:p>
            <a:pPr>
              <a:lnSpc>
                <a:spcPct val="150000"/>
              </a:lnSpc>
            </a:pPr>
            <a:r>
              <a:rPr lang="en-US" altLang="zh-CN" sz="2400" b="1" i="1" dirty="0" err="1" smtClean="0">
                <a:latin typeface="Book Antiqua" panose="02040602050305030304" pitchFamily="18" charset="0"/>
                <a:ea typeface="华文行楷" panose="02010800040101010101" pitchFamily="2" charset="-122"/>
                <a:cs typeface="Times New Roman" panose="02020603050405020304" pitchFamily="18" charset="0"/>
              </a:rPr>
              <a:t>v</a:t>
            </a:r>
            <a:r>
              <a:rPr lang="en-US" altLang="zh-CN" sz="2400" b="1" baseline="-25000" dirty="0" err="1" smtClean="0">
                <a:latin typeface="Times New Roman" panose="02020603050405020304" pitchFamily="18" charset="0"/>
                <a:ea typeface="华文行楷" panose="02010800040101010101" pitchFamily="2" charset="-122"/>
              </a:rPr>
              <a:t>G</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为低电平时</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截止</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导</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通</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放电</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矩形 10"/>
          <p:cNvSpPr/>
          <p:nvPr/>
        </p:nvSpPr>
        <p:spPr>
          <a:xfrm>
            <a:off x="5940152" y="3956490"/>
            <a:ext cx="2374368" cy="461665"/>
          </a:xfrm>
          <a:prstGeom prst="rect">
            <a:avLst/>
          </a:prstGeom>
        </p:spPr>
        <p:txBody>
          <a:bodyPr wrap="none">
            <a:spAutoFit/>
          </a:bodyPr>
          <a:lstStyle/>
          <a:p>
            <a:r>
              <a:rPr lang="en-US" altLang="zh-CN" sz="2400" b="1" i="1" dirty="0" smtClean="0">
                <a:solidFill>
                  <a:srgbClr val="FF0000"/>
                </a:solidFill>
                <a:latin typeface="Times New Roman" panose="02020603050405020304" pitchFamily="18" charset="0"/>
                <a:ea typeface="华文行楷" panose="02010800040101010101" pitchFamily="2" charset="-122"/>
              </a:rPr>
              <a:t>V</a:t>
            </a:r>
            <a:r>
              <a:rPr lang="en-US" altLang="zh-CN" sz="2400" b="1" baseline="-25000" dirty="0" smtClean="0">
                <a:solidFill>
                  <a:srgbClr val="FF0000"/>
                </a:solidFill>
                <a:latin typeface="Times New Roman" panose="02020603050405020304" pitchFamily="18" charset="0"/>
                <a:ea typeface="华文行楷" panose="02010800040101010101" pitchFamily="2" charset="-122"/>
              </a:rPr>
              <a:t>O</a:t>
            </a:r>
            <a:r>
              <a:rPr lang="zh-CN" altLang="en-US" sz="2400" b="1" dirty="0" smtClean="0">
                <a:solidFill>
                  <a:srgbClr val="FF0000"/>
                </a:solidFill>
                <a:latin typeface="华文楷体" panose="02010600040101010101" pitchFamily="2" charset="-122"/>
                <a:ea typeface="华文楷体" panose="02010600040101010101" pitchFamily="2" charset="-122"/>
              </a:rPr>
              <a:t>极性与</a:t>
            </a:r>
            <a:r>
              <a:rPr lang="en-US" altLang="zh-CN" sz="2400" b="1" i="1" dirty="0" smtClean="0">
                <a:solidFill>
                  <a:srgbClr val="FF0000"/>
                </a:solidFill>
                <a:latin typeface="Times New Roman" panose="02020603050405020304" pitchFamily="18" charset="0"/>
                <a:ea typeface="华文行楷" panose="02010800040101010101" pitchFamily="2" charset="-122"/>
              </a:rPr>
              <a:t>V</a:t>
            </a:r>
            <a:r>
              <a:rPr lang="en-US" altLang="zh-CN" sz="2400" b="1" baseline="-25000" dirty="0" smtClean="0">
                <a:solidFill>
                  <a:srgbClr val="FF0000"/>
                </a:solidFill>
                <a:latin typeface="Times New Roman" panose="02020603050405020304" pitchFamily="18" charset="0"/>
                <a:ea typeface="华文行楷" panose="02010800040101010101" pitchFamily="2" charset="-122"/>
              </a:rPr>
              <a:t>I</a:t>
            </a:r>
            <a:r>
              <a:rPr lang="zh-CN" altLang="en-US" sz="2400" b="1" dirty="0">
                <a:solidFill>
                  <a:srgbClr val="FF0000"/>
                </a:solidFill>
                <a:latin typeface="华文楷体" panose="02010600040101010101" pitchFamily="2" charset="-122"/>
                <a:ea typeface="华文楷体" panose="02010600040101010101" pitchFamily="2" charset="-122"/>
              </a:rPr>
              <a:t>相反</a:t>
            </a:r>
            <a:endParaRPr lang="zh-CN" altLang="en-US" sz="2400" b="1" dirty="0">
              <a:solidFill>
                <a:srgbClr val="FF0000"/>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781243514"/>
              </p:ext>
            </p:extLst>
          </p:nvPr>
        </p:nvGraphicFramePr>
        <p:xfrm>
          <a:off x="3071260" y="4581128"/>
          <a:ext cx="2260600" cy="949325"/>
        </p:xfrm>
        <a:graphic>
          <a:graphicData uri="http://schemas.openxmlformats.org/presentationml/2006/ole">
            <mc:AlternateContent xmlns:mc="http://schemas.openxmlformats.org/markup-compatibility/2006">
              <mc:Choice xmlns:v="urn:schemas-microsoft-com:vml" Requires="v">
                <p:oleObj spid="_x0000_s769414" name="Equation" r:id="rId4" imgW="1028520" imgH="431640" progId="Equation.DSMT4">
                  <p:embed/>
                </p:oleObj>
              </mc:Choice>
              <mc:Fallback>
                <p:oleObj name="Equation" r:id="rId4" imgW="1028520" imgH="431640" progId="Equation.DSMT4">
                  <p:embed/>
                  <p:pic>
                    <p:nvPicPr>
                      <p:cNvPr id="0" name="Object 4"/>
                      <p:cNvPicPr>
                        <a:picLocks noChangeAspect="1" noChangeArrowheads="1"/>
                      </p:cNvPicPr>
                      <p:nvPr/>
                    </p:nvPicPr>
                    <p:blipFill>
                      <a:blip r:embed="rId5"/>
                      <a:srcRect/>
                      <a:stretch>
                        <a:fillRect/>
                      </a:stretch>
                    </p:blipFill>
                    <p:spPr bwMode="auto">
                      <a:xfrm>
                        <a:off x="3071260" y="4581128"/>
                        <a:ext cx="22606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a:spLocks noChangeArrowheads="1"/>
          </p:cNvSpPr>
          <p:nvPr/>
        </p:nvSpPr>
        <p:spPr bwMode="auto">
          <a:xfrm>
            <a:off x="539750" y="745540"/>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 </a:t>
            </a:r>
            <a:r>
              <a:rPr kumimoji="1" lang="zh-CN" altLang="en-US" sz="2600" dirty="0" smtClean="0">
                <a:solidFill>
                  <a:srgbClr val="CC0000"/>
                </a:solidFill>
                <a:latin typeface="Times New Roman" panose="02020603050405020304" pitchFamily="18" charset="0"/>
              </a:rPr>
              <a:t>开关</a:t>
            </a:r>
            <a:r>
              <a:rPr kumimoji="1" lang="en-US" altLang="zh-CN" sz="2600" dirty="0">
                <a:solidFill>
                  <a:srgbClr val="CC0000"/>
                </a:solidFill>
                <a:latin typeface="Times New Roman" panose="02020603050405020304" pitchFamily="18" charset="0"/>
              </a:rPr>
              <a:t>DC/DC</a:t>
            </a:r>
            <a:r>
              <a:rPr kumimoji="1" lang="zh-CN" altLang="en-US" sz="2600" dirty="0">
                <a:solidFill>
                  <a:srgbClr val="CC0000"/>
                </a:solidFill>
                <a:latin typeface="Times New Roman" panose="02020603050405020304" pitchFamily="18" charset="0"/>
              </a:rPr>
              <a:t>变换器基本电路</a:t>
            </a:r>
            <a:endParaRPr lang="zh-CN" altLang="en-US" sz="2600" dirty="0">
              <a:solidFill>
                <a:schemeClr val="accent2"/>
              </a:solidFill>
              <a:latin typeface="Times New Roman" panose="02020603050405020304" pitchFamily="18" charset="0"/>
            </a:endParaRPr>
          </a:p>
        </p:txBody>
      </p:sp>
      <p:grpSp>
        <p:nvGrpSpPr>
          <p:cNvPr id="20" name="组合 19"/>
          <p:cNvGrpSpPr/>
          <p:nvPr/>
        </p:nvGrpSpPr>
        <p:grpSpPr>
          <a:xfrm>
            <a:off x="6101963" y="3159735"/>
            <a:ext cx="620809" cy="427632"/>
            <a:chOff x="6101963" y="3159735"/>
            <a:chExt cx="620809" cy="427632"/>
          </a:xfrm>
        </p:grpSpPr>
        <p:sp>
          <p:nvSpPr>
            <p:cNvPr id="18" name="任意多边形 17"/>
            <p:cNvSpPr/>
            <p:nvPr/>
          </p:nvSpPr>
          <p:spPr bwMode="auto">
            <a:xfrm>
              <a:off x="6101963" y="3159735"/>
              <a:ext cx="620809" cy="427632"/>
            </a:xfrm>
            <a:custGeom>
              <a:avLst/>
              <a:gdLst>
                <a:gd name="connsiteX0" fmla="*/ 42324 w 583237"/>
                <a:gd name="connsiteY0" fmla="*/ 0 h 405050"/>
                <a:gd name="connsiteX1" fmla="*/ 55203 w 583237"/>
                <a:gd name="connsiteY1" fmla="*/ 360608 h 405050"/>
                <a:gd name="connsiteX2" fmla="*/ 583237 w 583237"/>
                <a:gd name="connsiteY2" fmla="*/ 399245 h 405050"/>
                <a:gd name="connsiteX3" fmla="*/ 583237 w 583237"/>
                <a:gd name="connsiteY3" fmla="*/ 399245 h 405050"/>
                <a:gd name="connsiteX0" fmla="*/ 28625 w 601559"/>
                <a:gd name="connsiteY0" fmla="*/ 0 h 423865"/>
                <a:gd name="connsiteX1" fmla="*/ 73525 w 601559"/>
                <a:gd name="connsiteY1" fmla="*/ 378398 h 423865"/>
                <a:gd name="connsiteX2" fmla="*/ 601559 w 601559"/>
                <a:gd name="connsiteY2" fmla="*/ 417035 h 423865"/>
                <a:gd name="connsiteX3" fmla="*/ 601559 w 601559"/>
                <a:gd name="connsiteY3" fmla="*/ 417035 h 423865"/>
                <a:gd name="connsiteX0" fmla="*/ 15840 w 588774"/>
                <a:gd name="connsiteY0" fmla="*/ 0 h 423865"/>
                <a:gd name="connsiteX1" fmla="*/ 60740 w 588774"/>
                <a:gd name="connsiteY1" fmla="*/ 378398 h 423865"/>
                <a:gd name="connsiteX2" fmla="*/ 588774 w 588774"/>
                <a:gd name="connsiteY2" fmla="*/ 417035 h 423865"/>
                <a:gd name="connsiteX3" fmla="*/ 588774 w 588774"/>
                <a:gd name="connsiteY3" fmla="*/ 417035 h 423865"/>
                <a:gd name="connsiteX0" fmla="*/ 14512 w 587446"/>
                <a:gd name="connsiteY0" fmla="*/ 0 h 423865"/>
                <a:gd name="connsiteX1" fmla="*/ 59412 w 587446"/>
                <a:gd name="connsiteY1" fmla="*/ 378398 h 423865"/>
                <a:gd name="connsiteX2" fmla="*/ 587446 w 587446"/>
                <a:gd name="connsiteY2" fmla="*/ 417035 h 423865"/>
                <a:gd name="connsiteX3" fmla="*/ 587446 w 587446"/>
                <a:gd name="connsiteY3" fmla="*/ 417035 h 423865"/>
                <a:gd name="connsiteX0" fmla="*/ 8827 w 595993"/>
                <a:gd name="connsiteY0" fmla="*/ 0 h 427632"/>
                <a:gd name="connsiteX1" fmla="*/ 67959 w 595993"/>
                <a:gd name="connsiteY1" fmla="*/ 381956 h 427632"/>
                <a:gd name="connsiteX2" fmla="*/ 595993 w 595993"/>
                <a:gd name="connsiteY2" fmla="*/ 420593 h 427632"/>
                <a:gd name="connsiteX3" fmla="*/ 595993 w 595993"/>
                <a:gd name="connsiteY3" fmla="*/ 420593 h 427632"/>
                <a:gd name="connsiteX0" fmla="*/ 4629 w 606027"/>
                <a:gd name="connsiteY0" fmla="*/ 0 h 427632"/>
                <a:gd name="connsiteX1" fmla="*/ 77993 w 606027"/>
                <a:gd name="connsiteY1" fmla="*/ 381956 h 427632"/>
                <a:gd name="connsiteX2" fmla="*/ 606027 w 606027"/>
                <a:gd name="connsiteY2" fmla="*/ 420593 h 427632"/>
                <a:gd name="connsiteX3" fmla="*/ 606027 w 606027"/>
                <a:gd name="connsiteY3" fmla="*/ 420593 h 427632"/>
                <a:gd name="connsiteX0" fmla="*/ 1621 w 620809"/>
                <a:gd name="connsiteY0" fmla="*/ 0 h 427632"/>
                <a:gd name="connsiteX1" fmla="*/ 92775 w 620809"/>
                <a:gd name="connsiteY1" fmla="*/ 381956 h 427632"/>
                <a:gd name="connsiteX2" fmla="*/ 620809 w 620809"/>
                <a:gd name="connsiteY2" fmla="*/ 420593 h 427632"/>
                <a:gd name="connsiteX3" fmla="*/ 620809 w 620809"/>
                <a:gd name="connsiteY3" fmla="*/ 420593 h 427632"/>
              </a:gdLst>
              <a:ahLst/>
              <a:cxnLst>
                <a:cxn ang="0">
                  <a:pos x="connsiteX0" y="connsiteY0"/>
                </a:cxn>
                <a:cxn ang="0">
                  <a:pos x="connsiteX1" y="connsiteY1"/>
                </a:cxn>
                <a:cxn ang="0">
                  <a:pos x="connsiteX2" y="connsiteY2"/>
                </a:cxn>
                <a:cxn ang="0">
                  <a:pos x="connsiteX3" y="connsiteY3"/>
                </a:cxn>
              </a:cxnLst>
              <a:rect l="l" t="t" r="r" b="b"/>
              <a:pathLst>
                <a:path w="620809" h="427632">
                  <a:moveTo>
                    <a:pt x="1621" y="0"/>
                  </a:moveTo>
                  <a:cubicBezTo>
                    <a:pt x="-1436" y="147033"/>
                    <a:pt x="-10423" y="311857"/>
                    <a:pt x="92775" y="381956"/>
                  </a:cubicBezTo>
                  <a:cubicBezTo>
                    <a:pt x="195973" y="452055"/>
                    <a:pt x="620809" y="420593"/>
                    <a:pt x="620809" y="420593"/>
                  </a:cubicBezTo>
                  <a:lnTo>
                    <a:pt x="620809" y="420593"/>
                  </a:lnTo>
                </a:path>
              </a:pathLst>
            </a:custGeom>
            <a:noFill/>
            <a:ln w="28575">
              <a:solidFill>
                <a:srgbClr val="FF0000"/>
              </a:solidFill>
              <a:miter lim="800000"/>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p:sp>
          <p:nvSpPr>
            <p:cNvPr id="19" name="矩形 18"/>
            <p:cNvSpPr/>
            <p:nvPr/>
          </p:nvSpPr>
          <p:spPr>
            <a:xfrm>
              <a:off x="6209427" y="3172906"/>
              <a:ext cx="359394" cy="400110"/>
            </a:xfrm>
            <a:prstGeom prst="rect">
              <a:avLst/>
            </a:prstGeom>
          </p:spPr>
          <p:txBody>
            <a:bodyPr wrap="none">
              <a:spAutoFit/>
            </a:bodyPr>
            <a:lstStyle/>
            <a:p>
              <a:r>
                <a:rPr lang="en-US" altLang="zh-CN" sz="2000" b="1" i="1" dirty="0" err="1" smtClean="0">
                  <a:latin typeface="Times New Roman" panose="02020603050405020304" pitchFamily="18" charset="0"/>
                  <a:ea typeface="华文行楷" panose="02010800040101010101" pitchFamily="2" charset="-122"/>
                </a:rPr>
                <a:t>i</a:t>
              </a:r>
              <a:r>
                <a:rPr lang="en-US" altLang="zh-CN" sz="2000" b="1" i="1" baseline="-25000" dirty="0" err="1" smtClean="0">
                  <a:latin typeface="Times New Roman" panose="02020603050405020304" pitchFamily="18" charset="0"/>
                  <a:ea typeface="华文行楷" panose="02010800040101010101" pitchFamily="2" charset="-122"/>
                </a:rPr>
                <a:t>L</a:t>
              </a:r>
              <a:endParaRPr lang="zh-CN" altLang="en-US" sz="2000" b="1" i="1" dirty="0"/>
            </a:p>
          </p:txBody>
        </p:sp>
      </p:grpSp>
      <p:grpSp>
        <p:nvGrpSpPr>
          <p:cNvPr id="21" name="组合 20"/>
          <p:cNvGrpSpPr/>
          <p:nvPr/>
        </p:nvGrpSpPr>
        <p:grpSpPr>
          <a:xfrm>
            <a:off x="5512520" y="1916832"/>
            <a:ext cx="427632" cy="648072"/>
            <a:chOff x="6198552" y="3035883"/>
            <a:chExt cx="427632" cy="648072"/>
          </a:xfrm>
        </p:grpSpPr>
        <p:sp>
          <p:nvSpPr>
            <p:cNvPr id="22" name="任意多边形 21"/>
            <p:cNvSpPr/>
            <p:nvPr/>
          </p:nvSpPr>
          <p:spPr bwMode="auto">
            <a:xfrm rot="5400000" flipV="1">
              <a:off x="6101963" y="3159735"/>
              <a:ext cx="620809" cy="427632"/>
            </a:xfrm>
            <a:custGeom>
              <a:avLst/>
              <a:gdLst>
                <a:gd name="connsiteX0" fmla="*/ 42324 w 583237"/>
                <a:gd name="connsiteY0" fmla="*/ 0 h 405050"/>
                <a:gd name="connsiteX1" fmla="*/ 55203 w 583237"/>
                <a:gd name="connsiteY1" fmla="*/ 360608 h 405050"/>
                <a:gd name="connsiteX2" fmla="*/ 583237 w 583237"/>
                <a:gd name="connsiteY2" fmla="*/ 399245 h 405050"/>
                <a:gd name="connsiteX3" fmla="*/ 583237 w 583237"/>
                <a:gd name="connsiteY3" fmla="*/ 399245 h 405050"/>
                <a:gd name="connsiteX0" fmla="*/ 28625 w 601559"/>
                <a:gd name="connsiteY0" fmla="*/ 0 h 423865"/>
                <a:gd name="connsiteX1" fmla="*/ 73525 w 601559"/>
                <a:gd name="connsiteY1" fmla="*/ 378398 h 423865"/>
                <a:gd name="connsiteX2" fmla="*/ 601559 w 601559"/>
                <a:gd name="connsiteY2" fmla="*/ 417035 h 423865"/>
                <a:gd name="connsiteX3" fmla="*/ 601559 w 601559"/>
                <a:gd name="connsiteY3" fmla="*/ 417035 h 423865"/>
                <a:gd name="connsiteX0" fmla="*/ 15840 w 588774"/>
                <a:gd name="connsiteY0" fmla="*/ 0 h 423865"/>
                <a:gd name="connsiteX1" fmla="*/ 60740 w 588774"/>
                <a:gd name="connsiteY1" fmla="*/ 378398 h 423865"/>
                <a:gd name="connsiteX2" fmla="*/ 588774 w 588774"/>
                <a:gd name="connsiteY2" fmla="*/ 417035 h 423865"/>
                <a:gd name="connsiteX3" fmla="*/ 588774 w 588774"/>
                <a:gd name="connsiteY3" fmla="*/ 417035 h 423865"/>
                <a:gd name="connsiteX0" fmla="*/ 14512 w 587446"/>
                <a:gd name="connsiteY0" fmla="*/ 0 h 423865"/>
                <a:gd name="connsiteX1" fmla="*/ 59412 w 587446"/>
                <a:gd name="connsiteY1" fmla="*/ 378398 h 423865"/>
                <a:gd name="connsiteX2" fmla="*/ 587446 w 587446"/>
                <a:gd name="connsiteY2" fmla="*/ 417035 h 423865"/>
                <a:gd name="connsiteX3" fmla="*/ 587446 w 587446"/>
                <a:gd name="connsiteY3" fmla="*/ 417035 h 423865"/>
                <a:gd name="connsiteX0" fmla="*/ 8827 w 595993"/>
                <a:gd name="connsiteY0" fmla="*/ 0 h 427632"/>
                <a:gd name="connsiteX1" fmla="*/ 67959 w 595993"/>
                <a:gd name="connsiteY1" fmla="*/ 381956 h 427632"/>
                <a:gd name="connsiteX2" fmla="*/ 595993 w 595993"/>
                <a:gd name="connsiteY2" fmla="*/ 420593 h 427632"/>
                <a:gd name="connsiteX3" fmla="*/ 595993 w 595993"/>
                <a:gd name="connsiteY3" fmla="*/ 420593 h 427632"/>
                <a:gd name="connsiteX0" fmla="*/ 4629 w 606027"/>
                <a:gd name="connsiteY0" fmla="*/ 0 h 427632"/>
                <a:gd name="connsiteX1" fmla="*/ 77993 w 606027"/>
                <a:gd name="connsiteY1" fmla="*/ 381956 h 427632"/>
                <a:gd name="connsiteX2" fmla="*/ 606027 w 606027"/>
                <a:gd name="connsiteY2" fmla="*/ 420593 h 427632"/>
                <a:gd name="connsiteX3" fmla="*/ 606027 w 606027"/>
                <a:gd name="connsiteY3" fmla="*/ 420593 h 427632"/>
                <a:gd name="connsiteX0" fmla="*/ 1621 w 620809"/>
                <a:gd name="connsiteY0" fmla="*/ 0 h 427632"/>
                <a:gd name="connsiteX1" fmla="*/ 92775 w 620809"/>
                <a:gd name="connsiteY1" fmla="*/ 381956 h 427632"/>
                <a:gd name="connsiteX2" fmla="*/ 620809 w 620809"/>
                <a:gd name="connsiteY2" fmla="*/ 420593 h 427632"/>
                <a:gd name="connsiteX3" fmla="*/ 620809 w 620809"/>
                <a:gd name="connsiteY3" fmla="*/ 420593 h 427632"/>
              </a:gdLst>
              <a:ahLst/>
              <a:cxnLst>
                <a:cxn ang="0">
                  <a:pos x="connsiteX0" y="connsiteY0"/>
                </a:cxn>
                <a:cxn ang="0">
                  <a:pos x="connsiteX1" y="connsiteY1"/>
                </a:cxn>
                <a:cxn ang="0">
                  <a:pos x="connsiteX2" y="connsiteY2"/>
                </a:cxn>
                <a:cxn ang="0">
                  <a:pos x="connsiteX3" y="connsiteY3"/>
                </a:cxn>
              </a:cxnLst>
              <a:rect l="l" t="t" r="r" b="b"/>
              <a:pathLst>
                <a:path w="620809" h="427632">
                  <a:moveTo>
                    <a:pt x="1621" y="0"/>
                  </a:moveTo>
                  <a:cubicBezTo>
                    <a:pt x="-1436" y="147033"/>
                    <a:pt x="-10423" y="311857"/>
                    <a:pt x="92775" y="381956"/>
                  </a:cubicBezTo>
                  <a:cubicBezTo>
                    <a:pt x="195973" y="452055"/>
                    <a:pt x="620809" y="420593"/>
                    <a:pt x="620809" y="420593"/>
                  </a:cubicBezTo>
                  <a:lnTo>
                    <a:pt x="620809" y="420593"/>
                  </a:lnTo>
                </a:path>
              </a:pathLst>
            </a:custGeom>
            <a:noFill/>
            <a:ln w="28575">
              <a:solidFill>
                <a:srgbClr val="0000FF"/>
              </a:solidFill>
              <a:miter lim="800000"/>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p:sp>
          <p:nvSpPr>
            <p:cNvPr id="23" name="矩形 22"/>
            <p:cNvSpPr/>
            <p:nvPr/>
          </p:nvSpPr>
          <p:spPr>
            <a:xfrm>
              <a:off x="6209427" y="3035883"/>
              <a:ext cx="359394" cy="400110"/>
            </a:xfrm>
            <a:prstGeom prst="rect">
              <a:avLst/>
            </a:prstGeom>
          </p:spPr>
          <p:txBody>
            <a:bodyPr wrap="none">
              <a:spAutoFit/>
            </a:bodyPr>
            <a:lstStyle/>
            <a:p>
              <a:r>
                <a:rPr lang="en-US" altLang="zh-CN" sz="2000" b="1" i="1" dirty="0" err="1" smtClean="0">
                  <a:latin typeface="Times New Roman" panose="02020603050405020304" pitchFamily="18" charset="0"/>
                  <a:ea typeface="华文行楷" panose="02010800040101010101" pitchFamily="2" charset="-122"/>
                </a:rPr>
                <a:t>i</a:t>
              </a:r>
              <a:r>
                <a:rPr lang="en-US" altLang="zh-CN" sz="2000" b="1" i="1" baseline="-25000" dirty="0" err="1" smtClean="0">
                  <a:latin typeface="Times New Roman" panose="02020603050405020304" pitchFamily="18" charset="0"/>
                  <a:ea typeface="华文行楷" panose="02010800040101010101" pitchFamily="2" charset="-122"/>
                </a:rPr>
                <a:t>L</a:t>
              </a:r>
              <a:endParaRPr lang="zh-CN" altLang="en-US" sz="2000" b="1" i="1" dirty="0"/>
            </a:p>
          </p:txBody>
        </p:sp>
      </p:grpSp>
    </p:spTree>
    <p:extLst>
      <p:ext uri="{BB962C8B-B14F-4D97-AF65-F5344CB8AC3E}">
        <p14:creationId xmlns:p14="http://schemas.microsoft.com/office/powerpoint/2010/main" val="612162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323528" y="904205"/>
            <a:ext cx="8492628" cy="3898812"/>
            <a:chOff x="323528" y="904205"/>
            <a:chExt cx="8492628" cy="3898812"/>
          </a:xfrm>
        </p:grpSpPr>
        <p:sp>
          <p:nvSpPr>
            <p:cNvPr id="36869" name="Text Box 45"/>
            <p:cNvSpPr txBox="1">
              <a:spLocks noChangeArrowheads="1"/>
            </p:cNvSpPr>
            <p:nvPr/>
          </p:nvSpPr>
          <p:spPr bwMode="auto">
            <a:xfrm>
              <a:off x="5099905" y="904205"/>
              <a:ext cx="3205039"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型（降压，</a:t>
              </a:r>
              <a:r>
                <a:rPr kumimoji="1"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uck</a:t>
              </a:r>
              <a:r>
                <a:rPr kumimoji="1"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5" name="组合 4"/>
            <p:cNvGrpSpPr/>
            <p:nvPr/>
          </p:nvGrpSpPr>
          <p:grpSpPr>
            <a:xfrm>
              <a:off x="323528" y="1340768"/>
              <a:ext cx="8492628" cy="3462249"/>
              <a:chOff x="323528" y="1340768"/>
              <a:chExt cx="8492628" cy="3462249"/>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340768"/>
                <a:ext cx="8492628" cy="3462249"/>
              </a:xfrm>
              <a:prstGeom prst="rect">
                <a:avLst/>
              </a:prstGeom>
            </p:spPr>
          </p:pic>
          <p:sp>
            <p:nvSpPr>
              <p:cNvPr id="4" name="椭圆 3"/>
              <p:cNvSpPr>
                <a:spLocks noChangeAspect="1"/>
              </p:cNvSpPr>
              <p:nvPr/>
            </p:nvSpPr>
            <p:spPr bwMode="auto">
              <a:xfrm>
                <a:off x="2746800" y="3988674"/>
                <a:ext cx="72000" cy="72000"/>
              </a:xfrm>
              <a:prstGeom prst="ellipse">
                <a:avLst/>
              </a:prstGeom>
              <a:solidFill>
                <a:schemeClr val="tx1"/>
              </a:solidFill>
              <a:ln w="19050">
                <a:noFill/>
                <a:miter lim="800000"/>
                <a:headEnd/>
                <a:tailEnd/>
              </a:ln>
              <a:effectLs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pSp>
      </p:grpSp>
      <p:sp>
        <p:nvSpPr>
          <p:cNvPr id="36866"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稳压原理</a:t>
            </a:r>
            <a:endParaRPr lang="zh-CN" altLang="en-US" sz="2600" dirty="0">
              <a:solidFill>
                <a:schemeClr val="accent2"/>
              </a:solidFill>
              <a:latin typeface="Times New Roman" panose="02020603050405020304" pitchFamily="18" charset="0"/>
            </a:endParaRPr>
          </a:p>
        </p:txBody>
      </p:sp>
      <p:sp>
        <p:nvSpPr>
          <p:cNvPr id="6"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11" name="AutoShape 9"/>
          <p:cNvSpPr>
            <a:spLocks noChangeArrowheads="1"/>
          </p:cNvSpPr>
          <p:nvPr/>
        </p:nvSpPr>
        <p:spPr bwMode="auto">
          <a:xfrm>
            <a:off x="3394504" y="4797152"/>
            <a:ext cx="4201832" cy="408623"/>
          </a:xfrm>
          <a:prstGeom prst="wedgeRoundRectCallout">
            <a:avLst>
              <a:gd name="adj1" fmla="val -38891"/>
              <a:gd name="adj2" fmla="val -298863"/>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脉宽调制</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PWM</a:t>
            </a: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波形产生</a:t>
            </a:r>
            <a:endPar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任意多边形 7"/>
          <p:cNvSpPr/>
          <p:nvPr/>
        </p:nvSpPr>
        <p:spPr bwMode="auto">
          <a:xfrm>
            <a:off x="2004928" y="1926162"/>
            <a:ext cx="2016852" cy="2028268"/>
          </a:xfrm>
          <a:custGeom>
            <a:avLst/>
            <a:gdLst>
              <a:gd name="connsiteX0" fmla="*/ 693174 w 2050124"/>
              <a:gd name="connsiteY0" fmla="*/ 88490 h 2079523"/>
              <a:gd name="connsiteX1" fmla="*/ 619432 w 2050124"/>
              <a:gd name="connsiteY1" fmla="*/ 132736 h 2079523"/>
              <a:gd name="connsiteX2" fmla="*/ 575187 w 2050124"/>
              <a:gd name="connsiteY2" fmla="*/ 147484 h 2079523"/>
              <a:gd name="connsiteX3" fmla="*/ 486697 w 2050124"/>
              <a:gd name="connsiteY3" fmla="*/ 191729 h 2079523"/>
              <a:gd name="connsiteX4" fmla="*/ 412955 w 2050124"/>
              <a:gd name="connsiteY4" fmla="*/ 265471 h 2079523"/>
              <a:gd name="connsiteX5" fmla="*/ 383458 w 2050124"/>
              <a:gd name="connsiteY5" fmla="*/ 309716 h 2079523"/>
              <a:gd name="connsiteX6" fmla="*/ 353961 w 2050124"/>
              <a:gd name="connsiteY6" fmla="*/ 427703 h 2079523"/>
              <a:gd name="connsiteX7" fmla="*/ 324464 w 2050124"/>
              <a:gd name="connsiteY7" fmla="*/ 471948 h 2079523"/>
              <a:gd name="connsiteX8" fmla="*/ 265471 w 2050124"/>
              <a:gd name="connsiteY8" fmla="*/ 604684 h 2079523"/>
              <a:gd name="connsiteX9" fmla="*/ 191729 w 2050124"/>
              <a:gd name="connsiteY9" fmla="*/ 707923 h 2079523"/>
              <a:gd name="connsiteX10" fmla="*/ 132735 w 2050124"/>
              <a:gd name="connsiteY10" fmla="*/ 796413 h 2079523"/>
              <a:gd name="connsiteX11" fmla="*/ 88490 w 2050124"/>
              <a:gd name="connsiteY11" fmla="*/ 855407 h 2079523"/>
              <a:gd name="connsiteX12" fmla="*/ 29497 w 2050124"/>
              <a:gd name="connsiteY12" fmla="*/ 943897 h 2079523"/>
              <a:gd name="connsiteX13" fmla="*/ 14748 w 2050124"/>
              <a:gd name="connsiteY13" fmla="*/ 1002890 h 2079523"/>
              <a:gd name="connsiteX14" fmla="*/ 0 w 2050124"/>
              <a:gd name="connsiteY14" fmla="*/ 1047136 h 2079523"/>
              <a:gd name="connsiteX15" fmla="*/ 29497 w 2050124"/>
              <a:gd name="connsiteY15" fmla="*/ 1961536 h 2079523"/>
              <a:gd name="connsiteX16" fmla="*/ 117987 w 2050124"/>
              <a:gd name="connsiteY16" fmla="*/ 2050026 h 2079523"/>
              <a:gd name="connsiteX17" fmla="*/ 191729 w 2050124"/>
              <a:gd name="connsiteY17" fmla="*/ 2064774 h 2079523"/>
              <a:gd name="connsiteX18" fmla="*/ 235974 w 2050124"/>
              <a:gd name="connsiteY18" fmla="*/ 2079523 h 2079523"/>
              <a:gd name="connsiteX19" fmla="*/ 811161 w 2050124"/>
              <a:gd name="connsiteY19" fmla="*/ 2064774 h 2079523"/>
              <a:gd name="connsiteX20" fmla="*/ 943897 w 2050124"/>
              <a:gd name="connsiteY20" fmla="*/ 2050026 h 2079523"/>
              <a:gd name="connsiteX21" fmla="*/ 1091381 w 2050124"/>
              <a:gd name="connsiteY21" fmla="*/ 2020529 h 2079523"/>
              <a:gd name="connsiteX22" fmla="*/ 1740310 w 2050124"/>
              <a:gd name="connsiteY22" fmla="*/ 2005781 h 2079523"/>
              <a:gd name="connsiteX23" fmla="*/ 1828800 w 2050124"/>
              <a:gd name="connsiteY23" fmla="*/ 1961536 h 2079523"/>
              <a:gd name="connsiteX24" fmla="*/ 1932039 w 2050124"/>
              <a:gd name="connsiteY24" fmla="*/ 1902542 h 2079523"/>
              <a:gd name="connsiteX25" fmla="*/ 1976284 w 2050124"/>
              <a:gd name="connsiteY25" fmla="*/ 1637071 h 2079523"/>
              <a:gd name="connsiteX26" fmla="*/ 2020529 w 2050124"/>
              <a:gd name="connsiteY26" fmla="*/ 1548581 h 2079523"/>
              <a:gd name="connsiteX27" fmla="*/ 2050026 w 2050124"/>
              <a:gd name="connsiteY27" fmla="*/ 1460090 h 2079523"/>
              <a:gd name="connsiteX28" fmla="*/ 2035277 w 2050124"/>
              <a:gd name="connsiteY28" fmla="*/ 1194619 h 2079523"/>
              <a:gd name="connsiteX29" fmla="*/ 2020529 w 2050124"/>
              <a:gd name="connsiteY29" fmla="*/ 1150374 h 2079523"/>
              <a:gd name="connsiteX30" fmla="*/ 2005781 w 2050124"/>
              <a:gd name="connsiteY30" fmla="*/ 1061884 h 2079523"/>
              <a:gd name="connsiteX31" fmla="*/ 1991032 w 2050124"/>
              <a:gd name="connsiteY31" fmla="*/ 1002890 h 2079523"/>
              <a:gd name="connsiteX32" fmla="*/ 1976284 w 2050124"/>
              <a:gd name="connsiteY32" fmla="*/ 914400 h 2079523"/>
              <a:gd name="connsiteX33" fmla="*/ 1961535 w 2050124"/>
              <a:gd name="connsiteY33" fmla="*/ 840658 h 2079523"/>
              <a:gd name="connsiteX34" fmla="*/ 1932039 w 2050124"/>
              <a:gd name="connsiteY34" fmla="*/ 663678 h 2079523"/>
              <a:gd name="connsiteX35" fmla="*/ 1917290 w 2050124"/>
              <a:gd name="connsiteY35" fmla="*/ 294968 h 2079523"/>
              <a:gd name="connsiteX36" fmla="*/ 1887794 w 2050124"/>
              <a:gd name="connsiteY36" fmla="*/ 235974 h 2079523"/>
              <a:gd name="connsiteX37" fmla="*/ 1784555 w 2050124"/>
              <a:gd name="connsiteY37" fmla="*/ 117987 h 2079523"/>
              <a:gd name="connsiteX38" fmla="*/ 1740310 w 2050124"/>
              <a:gd name="connsiteY38" fmla="*/ 103239 h 2079523"/>
              <a:gd name="connsiteX39" fmla="*/ 1622323 w 2050124"/>
              <a:gd name="connsiteY39" fmla="*/ 88490 h 2079523"/>
              <a:gd name="connsiteX40" fmla="*/ 1504335 w 2050124"/>
              <a:gd name="connsiteY40" fmla="*/ 58994 h 2079523"/>
              <a:gd name="connsiteX41" fmla="*/ 1356852 w 2050124"/>
              <a:gd name="connsiteY41" fmla="*/ 44245 h 2079523"/>
              <a:gd name="connsiteX42" fmla="*/ 1283110 w 2050124"/>
              <a:gd name="connsiteY42" fmla="*/ 29497 h 2079523"/>
              <a:gd name="connsiteX43" fmla="*/ 1091381 w 2050124"/>
              <a:gd name="connsiteY43" fmla="*/ 0 h 2079523"/>
              <a:gd name="connsiteX44" fmla="*/ 840658 w 2050124"/>
              <a:gd name="connsiteY44" fmla="*/ 29497 h 2079523"/>
              <a:gd name="connsiteX45" fmla="*/ 752168 w 2050124"/>
              <a:gd name="connsiteY45" fmla="*/ 73742 h 2079523"/>
              <a:gd name="connsiteX46" fmla="*/ 693174 w 2050124"/>
              <a:gd name="connsiteY46" fmla="*/ 88490 h 2079523"/>
              <a:gd name="connsiteX0" fmla="*/ 693174 w 2035277"/>
              <a:gd name="connsiteY0" fmla="*/ 88490 h 2079523"/>
              <a:gd name="connsiteX1" fmla="*/ 619432 w 2035277"/>
              <a:gd name="connsiteY1" fmla="*/ 132736 h 2079523"/>
              <a:gd name="connsiteX2" fmla="*/ 575187 w 2035277"/>
              <a:gd name="connsiteY2" fmla="*/ 147484 h 2079523"/>
              <a:gd name="connsiteX3" fmla="*/ 486697 w 2035277"/>
              <a:gd name="connsiteY3" fmla="*/ 191729 h 2079523"/>
              <a:gd name="connsiteX4" fmla="*/ 412955 w 2035277"/>
              <a:gd name="connsiteY4" fmla="*/ 265471 h 2079523"/>
              <a:gd name="connsiteX5" fmla="*/ 383458 w 2035277"/>
              <a:gd name="connsiteY5" fmla="*/ 309716 h 2079523"/>
              <a:gd name="connsiteX6" fmla="*/ 353961 w 2035277"/>
              <a:gd name="connsiteY6" fmla="*/ 427703 h 2079523"/>
              <a:gd name="connsiteX7" fmla="*/ 324464 w 2035277"/>
              <a:gd name="connsiteY7" fmla="*/ 471948 h 2079523"/>
              <a:gd name="connsiteX8" fmla="*/ 265471 w 2035277"/>
              <a:gd name="connsiteY8" fmla="*/ 604684 h 2079523"/>
              <a:gd name="connsiteX9" fmla="*/ 191729 w 2035277"/>
              <a:gd name="connsiteY9" fmla="*/ 707923 h 2079523"/>
              <a:gd name="connsiteX10" fmla="*/ 132735 w 2035277"/>
              <a:gd name="connsiteY10" fmla="*/ 796413 h 2079523"/>
              <a:gd name="connsiteX11" fmla="*/ 88490 w 2035277"/>
              <a:gd name="connsiteY11" fmla="*/ 855407 h 2079523"/>
              <a:gd name="connsiteX12" fmla="*/ 29497 w 2035277"/>
              <a:gd name="connsiteY12" fmla="*/ 943897 h 2079523"/>
              <a:gd name="connsiteX13" fmla="*/ 14748 w 2035277"/>
              <a:gd name="connsiteY13" fmla="*/ 1002890 h 2079523"/>
              <a:gd name="connsiteX14" fmla="*/ 0 w 2035277"/>
              <a:gd name="connsiteY14" fmla="*/ 1047136 h 2079523"/>
              <a:gd name="connsiteX15" fmla="*/ 29497 w 2035277"/>
              <a:gd name="connsiteY15" fmla="*/ 1961536 h 2079523"/>
              <a:gd name="connsiteX16" fmla="*/ 117987 w 2035277"/>
              <a:gd name="connsiteY16" fmla="*/ 2050026 h 2079523"/>
              <a:gd name="connsiteX17" fmla="*/ 191729 w 2035277"/>
              <a:gd name="connsiteY17" fmla="*/ 2064774 h 2079523"/>
              <a:gd name="connsiteX18" fmla="*/ 235974 w 2035277"/>
              <a:gd name="connsiteY18" fmla="*/ 2079523 h 2079523"/>
              <a:gd name="connsiteX19" fmla="*/ 811161 w 2035277"/>
              <a:gd name="connsiteY19" fmla="*/ 2064774 h 2079523"/>
              <a:gd name="connsiteX20" fmla="*/ 943897 w 2035277"/>
              <a:gd name="connsiteY20" fmla="*/ 2050026 h 2079523"/>
              <a:gd name="connsiteX21" fmla="*/ 1091381 w 2035277"/>
              <a:gd name="connsiteY21" fmla="*/ 2020529 h 2079523"/>
              <a:gd name="connsiteX22" fmla="*/ 1740310 w 2035277"/>
              <a:gd name="connsiteY22" fmla="*/ 2005781 h 2079523"/>
              <a:gd name="connsiteX23" fmla="*/ 1828800 w 2035277"/>
              <a:gd name="connsiteY23" fmla="*/ 1961536 h 2079523"/>
              <a:gd name="connsiteX24" fmla="*/ 1932039 w 2035277"/>
              <a:gd name="connsiteY24" fmla="*/ 1902542 h 2079523"/>
              <a:gd name="connsiteX25" fmla="*/ 1976284 w 2035277"/>
              <a:gd name="connsiteY25" fmla="*/ 1637071 h 2079523"/>
              <a:gd name="connsiteX26" fmla="*/ 2020529 w 2035277"/>
              <a:gd name="connsiteY26" fmla="*/ 1548581 h 2079523"/>
              <a:gd name="connsiteX27" fmla="*/ 2035277 w 2035277"/>
              <a:gd name="connsiteY27" fmla="*/ 1194619 h 2079523"/>
              <a:gd name="connsiteX28" fmla="*/ 2020529 w 2035277"/>
              <a:gd name="connsiteY28" fmla="*/ 1150374 h 2079523"/>
              <a:gd name="connsiteX29" fmla="*/ 2005781 w 2035277"/>
              <a:gd name="connsiteY29" fmla="*/ 1061884 h 2079523"/>
              <a:gd name="connsiteX30" fmla="*/ 1991032 w 2035277"/>
              <a:gd name="connsiteY30" fmla="*/ 1002890 h 2079523"/>
              <a:gd name="connsiteX31" fmla="*/ 1976284 w 2035277"/>
              <a:gd name="connsiteY31" fmla="*/ 914400 h 2079523"/>
              <a:gd name="connsiteX32" fmla="*/ 1961535 w 2035277"/>
              <a:gd name="connsiteY32" fmla="*/ 840658 h 2079523"/>
              <a:gd name="connsiteX33" fmla="*/ 1932039 w 2035277"/>
              <a:gd name="connsiteY33" fmla="*/ 663678 h 2079523"/>
              <a:gd name="connsiteX34" fmla="*/ 1917290 w 2035277"/>
              <a:gd name="connsiteY34" fmla="*/ 294968 h 2079523"/>
              <a:gd name="connsiteX35" fmla="*/ 1887794 w 2035277"/>
              <a:gd name="connsiteY35" fmla="*/ 235974 h 2079523"/>
              <a:gd name="connsiteX36" fmla="*/ 1784555 w 2035277"/>
              <a:gd name="connsiteY36" fmla="*/ 117987 h 2079523"/>
              <a:gd name="connsiteX37" fmla="*/ 1740310 w 2035277"/>
              <a:gd name="connsiteY37" fmla="*/ 103239 h 2079523"/>
              <a:gd name="connsiteX38" fmla="*/ 1622323 w 2035277"/>
              <a:gd name="connsiteY38" fmla="*/ 88490 h 2079523"/>
              <a:gd name="connsiteX39" fmla="*/ 1504335 w 2035277"/>
              <a:gd name="connsiteY39" fmla="*/ 58994 h 2079523"/>
              <a:gd name="connsiteX40" fmla="*/ 1356852 w 2035277"/>
              <a:gd name="connsiteY40" fmla="*/ 44245 h 2079523"/>
              <a:gd name="connsiteX41" fmla="*/ 1283110 w 2035277"/>
              <a:gd name="connsiteY41" fmla="*/ 29497 h 2079523"/>
              <a:gd name="connsiteX42" fmla="*/ 1091381 w 2035277"/>
              <a:gd name="connsiteY42" fmla="*/ 0 h 2079523"/>
              <a:gd name="connsiteX43" fmla="*/ 840658 w 2035277"/>
              <a:gd name="connsiteY43" fmla="*/ 29497 h 2079523"/>
              <a:gd name="connsiteX44" fmla="*/ 752168 w 2035277"/>
              <a:gd name="connsiteY44" fmla="*/ 73742 h 2079523"/>
              <a:gd name="connsiteX45" fmla="*/ 693174 w 2035277"/>
              <a:gd name="connsiteY45" fmla="*/ 88490 h 2079523"/>
              <a:gd name="connsiteX0" fmla="*/ 693174 w 2036980"/>
              <a:gd name="connsiteY0" fmla="*/ 88490 h 2079523"/>
              <a:gd name="connsiteX1" fmla="*/ 619432 w 2036980"/>
              <a:gd name="connsiteY1" fmla="*/ 132736 h 2079523"/>
              <a:gd name="connsiteX2" fmla="*/ 575187 w 2036980"/>
              <a:gd name="connsiteY2" fmla="*/ 147484 h 2079523"/>
              <a:gd name="connsiteX3" fmla="*/ 486697 w 2036980"/>
              <a:gd name="connsiteY3" fmla="*/ 191729 h 2079523"/>
              <a:gd name="connsiteX4" fmla="*/ 412955 w 2036980"/>
              <a:gd name="connsiteY4" fmla="*/ 265471 h 2079523"/>
              <a:gd name="connsiteX5" fmla="*/ 383458 w 2036980"/>
              <a:gd name="connsiteY5" fmla="*/ 309716 h 2079523"/>
              <a:gd name="connsiteX6" fmla="*/ 353961 w 2036980"/>
              <a:gd name="connsiteY6" fmla="*/ 427703 h 2079523"/>
              <a:gd name="connsiteX7" fmla="*/ 324464 w 2036980"/>
              <a:gd name="connsiteY7" fmla="*/ 471948 h 2079523"/>
              <a:gd name="connsiteX8" fmla="*/ 265471 w 2036980"/>
              <a:gd name="connsiteY8" fmla="*/ 604684 h 2079523"/>
              <a:gd name="connsiteX9" fmla="*/ 191729 w 2036980"/>
              <a:gd name="connsiteY9" fmla="*/ 707923 h 2079523"/>
              <a:gd name="connsiteX10" fmla="*/ 132735 w 2036980"/>
              <a:gd name="connsiteY10" fmla="*/ 796413 h 2079523"/>
              <a:gd name="connsiteX11" fmla="*/ 88490 w 2036980"/>
              <a:gd name="connsiteY11" fmla="*/ 855407 h 2079523"/>
              <a:gd name="connsiteX12" fmla="*/ 29497 w 2036980"/>
              <a:gd name="connsiteY12" fmla="*/ 943897 h 2079523"/>
              <a:gd name="connsiteX13" fmla="*/ 14748 w 2036980"/>
              <a:gd name="connsiteY13" fmla="*/ 1002890 h 2079523"/>
              <a:gd name="connsiteX14" fmla="*/ 0 w 2036980"/>
              <a:gd name="connsiteY14" fmla="*/ 1047136 h 2079523"/>
              <a:gd name="connsiteX15" fmla="*/ 29497 w 2036980"/>
              <a:gd name="connsiteY15" fmla="*/ 1961536 h 2079523"/>
              <a:gd name="connsiteX16" fmla="*/ 117987 w 2036980"/>
              <a:gd name="connsiteY16" fmla="*/ 2050026 h 2079523"/>
              <a:gd name="connsiteX17" fmla="*/ 191729 w 2036980"/>
              <a:gd name="connsiteY17" fmla="*/ 2064774 h 2079523"/>
              <a:gd name="connsiteX18" fmla="*/ 235974 w 2036980"/>
              <a:gd name="connsiteY18" fmla="*/ 2079523 h 2079523"/>
              <a:gd name="connsiteX19" fmla="*/ 811161 w 2036980"/>
              <a:gd name="connsiteY19" fmla="*/ 2064774 h 2079523"/>
              <a:gd name="connsiteX20" fmla="*/ 943897 w 2036980"/>
              <a:gd name="connsiteY20" fmla="*/ 2050026 h 2079523"/>
              <a:gd name="connsiteX21" fmla="*/ 1091381 w 2036980"/>
              <a:gd name="connsiteY21" fmla="*/ 2020529 h 2079523"/>
              <a:gd name="connsiteX22" fmla="*/ 1740310 w 2036980"/>
              <a:gd name="connsiteY22" fmla="*/ 2005781 h 2079523"/>
              <a:gd name="connsiteX23" fmla="*/ 1828800 w 2036980"/>
              <a:gd name="connsiteY23" fmla="*/ 1961536 h 2079523"/>
              <a:gd name="connsiteX24" fmla="*/ 1932039 w 2036980"/>
              <a:gd name="connsiteY24" fmla="*/ 1902542 h 2079523"/>
              <a:gd name="connsiteX25" fmla="*/ 1976284 w 2036980"/>
              <a:gd name="connsiteY25" fmla="*/ 1637071 h 2079523"/>
              <a:gd name="connsiteX26" fmla="*/ 2035277 w 2036980"/>
              <a:gd name="connsiteY26" fmla="*/ 1194619 h 2079523"/>
              <a:gd name="connsiteX27" fmla="*/ 2020529 w 2036980"/>
              <a:gd name="connsiteY27" fmla="*/ 1150374 h 2079523"/>
              <a:gd name="connsiteX28" fmla="*/ 2005781 w 2036980"/>
              <a:gd name="connsiteY28" fmla="*/ 1061884 h 2079523"/>
              <a:gd name="connsiteX29" fmla="*/ 1991032 w 2036980"/>
              <a:gd name="connsiteY29" fmla="*/ 1002890 h 2079523"/>
              <a:gd name="connsiteX30" fmla="*/ 1976284 w 2036980"/>
              <a:gd name="connsiteY30" fmla="*/ 914400 h 2079523"/>
              <a:gd name="connsiteX31" fmla="*/ 1961535 w 2036980"/>
              <a:gd name="connsiteY31" fmla="*/ 840658 h 2079523"/>
              <a:gd name="connsiteX32" fmla="*/ 1932039 w 2036980"/>
              <a:gd name="connsiteY32" fmla="*/ 663678 h 2079523"/>
              <a:gd name="connsiteX33" fmla="*/ 1917290 w 2036980"/>
              <a:gd name="connsiteY33" fmla="*/ 294968 h 2079523"/>
              <a:gd name="connsiteX34" fmla="*/ 1887794 w 2036980"/>
              <a:gd name="connsiteY34" fmla="*/ 235974 h 2079523"/>
              <a:gd name="connsiteX35" fmla="*/ 1784555 w 2036980"/>
              <a:gd name="connsiteY35" fmla="*/ 117987 h 2079523"/>
              <a:gd name="connsiteX36" fmla="*/ 1740310 w 2036980"/>
              <a:gd name="connsiteY36" fmla="*/ 103239 h 2079523"/>
              <a:gd name="connsiteX37" fmla="*/ 1622323 w 2036980"/>
              <a:gd name="connsiteY37" fmla="*/ 88490 h 2079523"/>
              <a:gd name="connsiteX38" fmla="*/ 1504335 w 2036980"/>
              <a:gd name="connsiteY38" fmla="*/ 58994 h 2079523"/>
              <a:gd name="connsiteX39" fmla="*/ 1356852 w 2036980"/>
              <a:gd name="connsiteY39" fmla="*/ 44245 h 2079523"/>
              <a:gd name="connsiteX40" fmla="*/ 1283110 w 2036980"/>
              <a:gd name="connsiteY40" fmla="*/ 29497 h 2079523"/>
              <a:gd name="connsiteX41" fmla="*/ 1091381 w 2036980"/>
              <a:gd name="connsiteY41" fmla="*/ 0 h 2079523"/>
              <a:gd name="connsiteX42" fmla="*/ 840658 w 2036980"/>
              <a:gd name="connsiteY42" fmla="*/ 29497 h 2079523"/>
              <a:gd name="connsiteX43" fmla="*/ 752168 w 2036980"/>
              <a:gd name="connsiteY43" fmla="*/ 73742 h 2079523"/>
              <a:gd name="connsiteX44" fmla="*/ 693174 w 2036980"/>
              <a:gd name="connsiteY44" fmla="*/ 88490 h 2079523"/>
              <a:gd name="connsiteX0" fmla="*/ 693174 w 2021568"/>
              <a:gd name="connsiteY0" fmla="*/ 88490 h 2079523"/>
              <a:gd name="connsiteX1" fmla="*/ 619432 w 2021568"/>
              <a:gd name="connsiteY1" fmla="*/ 132736 h 2079523"/>
              <a:gd name="connsiteX2" fmla="*/ 575187 w 2021568"/>
              <a:gd name="connsiteY2" fmla="*/ 147484 h 2079523"/>
              <a:gd name="connsiteX3" fmla="*/ 486697 w 2021568"/>
              <a:gd name="connsiteY3" fmla="*/ 191729 h 2079523"/>
              <a:gd name="connsiteX4" fmla="*/ 412955 w 2021568"/>
              <a:gd name="connsiteY4" fmla="*/ 265471 h 2079523"/>
              <a:gd name="connsiteX5" fmla="*/ 383458 w 2021568"/>
              <a:gd name="connsiteY5" fmla="*/ 309716 h 2079523"/>
              <a:gd name="connsiteX6" fmla="*/ 353961 w 2021568"/>
              <a:gd name="connsiteY6" fmla="*/ 427703 h 2079523"/>
              <a:gd name="connsiteX7" fmla="*/ 324464 w 2021568"/>
              <a:gd name="connsiteY7" fmla="*/ 471948 h 2079523"/>
              <a:gd name="connsiteX8" fmla="*/ 265471 w 2021568"/>
              <a:gd name="connsiteY8" fmla="*/ 604684 h 2079523"/>
              <a:gd name="connsiteX9" fmla="*/ 191729 w 2021568"/>
              <a:gd name="connsiteY9" fmla="*/ 707923 h 2079523"/>
              <a:gd name="connsiteX10" fmla="*/ 132735 w 2021568"/>
              <a:gd name="connsiteY10" fmla="*/ 796413 h 2079523"/>
              <a:gd name="connsiteX11" fmla="*/ 88490 w 2021568"/>
              <a:gd name="connsiteY11" fmla="*/ 855407 h 2079523"/>
              <a:gd name="connsiteX12" fmla="*/ 29497 w 2021568"/>
              <a:gd name="connsiteY12" fmla="*/ 943897 h 2079523"/>
              <a:gd name="connsiteX13" fmla="*/ 14748 w 2021568"/>
              <a:gd name="connsiteY13" fmla="*/ 1002890 h 2079523"/>
              <a:gd name="connsiteX14" fmla="*/ 0 w 2021568"/>
              <a:gd name="connsiteY14" fmla="*/ 1047136 h 2079523"/>
              <a:gd name="connsiteX15" fmla="*/ 29497 w 2021568"/>
              <a:gd name="connsiteY15" fmla="*/ 1961536 h 2079523"/>
              <a:gd name="connsiteX16" fmla="*/ 117987 w 2021568"/>
              <a:gd name="connsiteY16" fmla="*/ 2050026 h 2079523"/>
              <a:gd name="connsiteX17" fmla="*/ 191729 w 2021568"/>
              <a:gd name="connsiteY17" fmla="*/ 2064774 h 2079523"/>
              <a:gd name="connsiteX18" fmla="*/ 235974 w 2021568"/>
              <a:gd name="connsiteY18" fmla="*/ 2079523 h 2079523"/>
              <a:gd name="connsiteX19" fmla="*/ 811161 w 2021568"/>
              <a:gd name="connsiteY19" fmla="*/ 2064774 h 2079523"/>
              <a:gd name="connsiteX20" fmla="*/ 943897 w 2021568"/>
              <a:gd name="connsiteY20" fmla="*/ 2050026 h 2079523"/>
              <a:gd name="connsiteX21" fmla="*/ 1091381 w 2021568"/>
              <a:gd name="connsiteY21" fmla="*/ 2020529 h 2079523"/>
              <a:gd name="connsiteX22" fmla="*/ 1740310 w 2021568"/>
              <a:gd name="connsiteY22" fmla="*/ 2005781 h 2079523"/>
              <a:gd name="connsiteX23" fmla="*/ 1828800 w 2021568"/>
              <a:gd name="connsiteY23" fmla="*/ 1961536 h 2079523"/>
              <a:gd name="connsiteX24" fmla="*/ 1932039 w 2021568"/>
              <a:gd name="connsiteY24" fmla="*/ 1902542 h 2079523"/>
              <a:gd name="connsiteX25" fmla="*/ 1976284 w 2021568"/>
              <a:gd name="connsiteY25" fmla="*/ 1637071 h 2079523"/>
              <a:gd name="connsiteX26" fmla="*/ 2020529 w 2021568"/>
              <a:gd name="connsiteY26" fmla="*/ 1150374 h 2079523"/>
              <a:gd name="connsiteX27" fmla="*/ 2005781 w 2021568"/>
              <a:gd name="connsiteY27" fmla="*/ 1061884 h 2079523"/>
              <a:gd name="connsiteX28" fmla="*/ 1991032 w 2021568"/>
              <a:gd name="connsiteY28" fmla="*/ 1002890 h 2079523"/>
              <a:gd name="connsiteX29" fmla="*/ 1976284 w 2021568"/>
              <a:gd name="connsiteY29" fmla="*/ 914400 h 2079523"/>
              <a:gd name="connsiteX30" fmla="*/ 1961535 w 2021568"/>
              <a:gd name="connsiteY30" fmla="*/ 840658 h 2079523"/>
              <a:gd name="connsiteX31" fmla="*/ 1932039 w 2021568"/>
              <a:gd name="connsiteY31" fmla="*/ 663678 h 2079523"/>
              <a:gd name="connsiteX32" fmla="*/ 1917290 w 2021568"/>
              <a:gd name="connsiteY32" fmla="*/ 294968 h 2079523"/>
              <a:gd name="connsiteX33" fmla="*/ 1887794 w 2021568"/>
              <a:gd name="connsiteY33" fmla="*/ 235974 h 2079523"/>
              <a:gd name="connsiteX34" fmla="*/ 1784555 w 2021568"/>
              <a:gd name="connsiteY34" fmla="*/ 117987 h 2079523"/>
              <a:gd name="connsiteX35" fmla="*/ 1740310 w 2021568"/>
              <a:gd name="connsiteY35" fmla="*/ 103239 h 2079523"/>
              <a:gd name="connsiteX36" fmla="*/ 1622323 w 2021568"/>
              <a:gd name="connsiteY36" fmla="*/ 88490 h 2079523"/>
              <a:gd name="connsiteX37" fmla="*/ 1504335 w 2021568"/>
              <a:gd name="connsiteY37" fmla="*/ 58994 h 2079523"/>
              <a:gd name="connsiteX38" fmla="*/ 1356852 w 2021568"/>
              <a:gd name="connsiteY38" fmla="*/ 44245 h 2079523"/>
              <a:gd name="connsiteX39" fmla="*/ 1283110 w 2021568"/>
              <a:gd name="connsiteY39" fmla="*/ 29497 h 2079523"/>
              <a:gd name="connsiteX40" fmla="*/ 1091381 w 2021568"/>
              <a:gd name="connsiteY40" fmla="*/ 0 h 2079523"/>
              <a:gd name="connsiteX41" fmla="*/ 840658 w 2021568"/>
              <a:gd name="connsiteY41" fmla="*/ 29497 h 2079523"/>
              <a:gd name="connsiteX42" fmla="*/ 752168 w 2021568"/>
              <a:gd name="connsiteY42" fmla="*/ 73742 h 2079523"/>
              <a:gd name="connsiteX43" fmla="*/ 693174 w 2021568"/>
              <a:gd name="connsiteY43" fmla="*/ 88490 h 2079523"/>
              <a:gd name="connsiteX0" fmla="*/ 693174 w 2006083"/>
              <a:gd name="connsiteY0" fmla="*/ 88490 h 2079523"/>
              <a:gd name="connsiteX1" fmla="*/ 619432 w 2006083"/>
              <a:gd name="connsiteY1" fmla="*/ 132736 h 2079523"/>
              <a:gd name="connsiteX2" fmla="*/ 575187 w 2006083"/>
              <a:gd name="connsiteY2" fmla="*/ 147484 h 2079523"/>
              <a:gd name="connsiteX3" fmla="*/ 486697 w 2006083"/>
              <a:gd name="connsiteY3" fmla="*/ 191729 h 2079523"/>
              <a:gd name="connsiteX4" fmla="*/ 412955 w 2006083"/>
              <a:gd name="connsiteY4" fmla="*/ 265471 h 2079523"/>
              <a:gd name="connsiteX5" fmla="*/ 383458 w 2006083"/>
              <a:gd name="connsiteY5" fmla="*/ 309716 h 2079523"/>
              <a:gd name="connsiteX6" fmla="*/ 353961 w 2006083"/>
              <a:gd name="connsiteY6" fmla="*/ 427703 h 2079523"/>
              <a:gd name="connsiteX7" fmla="*/ 324464 w 2006083"/>
              <a:gd name="connsiteY7" fmla="*/ 471948 h 2079523"/>
              <a:gd name="connsiteX8" fmla="*/ 265471 w 2006083"/>
              <a:gd name="connsiteY8" fmla="*/ 604684 h 2079523"/>
              <a:gd name="connsiteX9" fmla="*/ 191729 w 2006083"/>
              <a:gd name="connsiteY9" fmla="*/ 707923 h 2079523"/>
              <a:gd name="connsiteX10" fmla="*/ 132735 w 2006083"/>
              <a:gd name="connsiteY10" fmla="*/ 796413 h 2079523"/>
              <a:gd name="connsiteX11" fmla="*/ 88490 w 2006083"/>
              <a:gd name="connsiteY11" fmla="*/ 855407 h 2079523"/>
              <a:gd name="connsiteX12" fmla="*/ 29497 w 2006083"/>
              <a:gd name="connsiteY12" fmla="*/ 943897 h 2079523"/>
              <a:gd name="connsiteX13" fmla="*/ 14748 w 2006083"/>
              <a:gd name="connsiteY13" fmla="*/ 1002890 h 2079523"/>
              <a:gd name="connsiteX14" fmla="*/ 0 w 2006083"/>
              <a:gd name="connsiteY14" fmla="*/ 1047136 h 2079523"/>
              <a:gd name="connsiteX15" fmla="*/ 29497 w 2006083"/>
              <a:gd name="connsiteY15" fmla="*/ 1961536 h 2079523"/>
              <a:gd name="connsiteX16" fmla="*/ 117987 w 2006083"/>
              <a:gd name="connsiteY16" fmla="*/ 2050026 h 2079523"/>
              <a:gd name="connsiteX17" fmla="*/ 191729 w 2006083"/>
              <a:gd name="connsiteY17" fmla="*/ 2064774 h 2079523"/>
              <a:gd name="connsiteX18" fmla="*/ 235974 w 2006083"/>
              <a:gd name="connsiteY18" fmla="*/ 2079523 h 2079523"/>
              <a:gd name="connsiteX19" fmla="*/ 811161 w 2006083"/>
              <a:gd name="connsiteY19" fmla="*/ 2064774 h 2079523"/>
              <a:gd name="connsiteX20" fmla="*/ 943897 w 2006083"/>
              <a:gd name="connsiteY20" fmla="*/ 2050026 h 2079523"/>
              <a:gd name="connsiteX21" fmla="*/ 1091381 w 2006083"/>
              <a:gd name="connsiteY21" fmla="*/ 2020529 h 2079523"/>
              <a:gd name="connsiteX22" fmla="*/ 1740310 w 2006083"/>
              <a:gd name="connsiteY22" fmla="*/ 2005781 h 2079523"/>
              <a:gd name="connsiteX23" fmla="*/ 1828800 w 2006083"/>
              <a:gd name="connsiteY23" fmla="*/ 1961536 h 2079523"/>
              <a:gd name="connsiteX24" fmla="*/ 1932039 w 2006083"/>
              <a:gd name="connsiteY24" fmla="*/ 1902542 h 2079523"/>
              <a:gd name="connsiteX25" fmla="*/ 1976284 w 2006083"/>
              <a:gd name="connsiteY25" fmla="*/ 1637071 h 2079523"/>
              <a:gd name="connsiteX26" fmla="*/ 2005781 w 2006083"/>
              <a:gd name="connsiteY26" fmla="*/ 1061884 h 2079523"/>
              <a:gd name="connsiteX27" fmla="*/ 1991032 w 2006083"/>
              <a:gd name="connsiteY27" fmla="*/ 1002890 h 2079523"/>
              <a:gd name="connsiteX28" fmla="*/ 1976284 w 2006083"/>
              <a:gd name="connsiteY28" fmla="*/ 914400 h 2079523"/>
              <a:gd name="connsiteX29" fmla="*/ 1961535 w 2006083"/>
              <a:gd name="connsiteY29" fmla="*/ 840658 h 2079523"/>
              <a:gd name="connsiteX30" fmla="*/ 1932039 w 2006083"/>
              <a:gd name="connsiteY30" fmla="*/ 663678 h 2079523"/>
              <a:gd name="connsiteX31" fmla="*/ 1917290 w 2006083"/>
              <a:gd name="connsiteY31" fmla="*/ 294968 h 2079523"/>
              <a:gd name="connsiteX32" fmla="*/ 1887794 w 2006083"/>
              <a:gd name="connsiteY32" fmla="*/ 235974 h 2079523"/>
              <a:gd name="connsiteX33" fmla="*/ 1784555 w 2006083"/>
              <a:gd name="connsiteY33" fmla="*/ 117987 h 2079523"/>
              <a:gd name="connsiteX34" fmla="*/ 1740310 w 2006083"/>
              <a:gd name="connsiteY34" fmla="*/ 103239 h 2079523"/>
              <a:gd name="connsiteX35" fmla="*/ 1622323 w 2006083"/>
              <a:gd name="connsiteY35" fmla="*/ 88490 h 2079523"/>
              <a:gd name="connsiteX36" fmla="*/ 1504335 w 2006083"/>
              <a:gd name="connsiteY36" fmla="*/ 58994 h 2079523"/>
              <a:gd name="connsiteX37" fmla="*/ 1356852 w 2006083"/>
              <a:gd name="connsiteY37" fmla="*/ 44245 h 2079523"/>
              <a:gd name="connsiteX38" fmla="*/ 1283110 w 2006083"/>
              <a:gd name="connsiteY38" fmla="*/ 29497 h 2079523"/>
              <a:gd name="connsiteX39" fmla="*/ 1091381 w 2006083"/>
              <a:gd name="connsiteY39" fmla="*/ 0 h 2079523"/>
              <a:gd name="connsiteX40" fmla="*/ 840658 w 2006083"/>
              <a:gd name="connsiteY40" fmla="*/ 29497 h 2079523"/>
              <a:gd name="connsiteX41" fmla="*/ 752168 w 2006083"/>
              <a:gd name="connsiteY41" fmla="*/ 73742 h 2079523"/>
              <a:gd name="connsiteX42" fmla="*/ 693174 w 2006083"/>
              <a:gd name="connsiteY42" fmla="*/ 88490 h 2079523"/>
              <a:gd name="connsiteX0" fmla="*/ 693174 w 1991032"/>
              <a:gd name="connsiteY0" fmla="*/ 88490 h 2079523"/>
              <a:gd name="connsiteX1" fmla="*/ 619432 w 1991032"/>
              <a:gd name="connsiteY1" fmla="*/ 132736 h 2079523"/>
              <a:gd name="connsiteX2" fmla="*/ 575187 w 1991032"/>
              <a:gd name="connsiteY2" fmla="*/ 147484 h 2079523"/>
              <a:gd name="connsiteX3" fmla="*/ 486697 w 1991032"/>
              <a:gd name="connsiteY3" fmla="*/ 191729 h 2079523"/>
              <a:gd name="connsiteX4" fmla="*/ 412955 w 1991032"/>
              <a:gd name="connsiteY4" fmla="*/ 265471 h 2079523"/>
              <a:gd name="connsiteX5" fmla="*/ 383458 w 1991032"/>
              <a:gd name="connsiteY5" fmla="*/ 309716 h 2079523"/>
              <a:gd name="connsiteX6" fmla="*/ 353961 w 1991032"/>
              <a:gd name="connsiteY6" fmla="*/ 427703 h 2079523"/>
              <a:gd name="connsiteX7" fmla="*/ 324464 w 1991032"/>
              <a:gd name="connsiteY7" fmla="*/ 471948 h 2079523"/>
              <a:gd name="connsiteX8" fmla="*/ 265471 w 1991032"/>
              <a:gd name="connsiteY8" fmla="*/ 604684 h 2079523"/>
              <a:gd name="connsiteX9" fmla="*/ 191729 w 1991032"/>
              <a:gd name="connsiteY9" fmla="*/ 707923 h 2079523"/>
              <a:gd name="connsiteX10" fmla="*/ 132735 w 1991032"/>
              <a:gd name="connsiteY10" fmla="*/ 796413 h 2079523"/>
              <a:gd name="connsiteX11" fmla="*/ 88490 w 1991032"/>
              <a:gd name="connsiteY11" fmla="*/ 855407 h 2079523"/>
              <a:gd name="connsiteX12" fmla="*/ 29497 w 1991032"/>
              <a:gd name="connsiteY12" fmla="*/ 943897 h 2079523"/>
              <a:gd name="connsiteX13" fmla="*/ 14748 w 1991032"/>
              <a:gd name="connsiteY13" fmla="*/ 1002890 h 2079523"/>
              <a:gd name="connsiteX14" fmla="*/ 0 w 1991032"/>
              <a:gd name="connsiteY14" fmla="*/ 1047136 h 2079523"/>
              <a:gd name="connsiteX15" fmla="*/ 29497 w 1991032"/>
              <a:gd name="connsiteY15" fmla="*/ 1961536 h 2079523"/>
              <a:gd name="connsiteX16" fmla="*/ 117987 w 1991032"/>
              <a:gd name="connsiteY16" fmla="*/ 2050026 h 2079523"/>
              <a:gd name="connsiteX17" fmla="*/ 191729 w 1991032"/>
              <a:gd name="connsiteY17" fmla="*/ 2064774 h 2079523"/>
              <a:gd name="connsiteX18" fmla="*/ 235974 w 1991032"/>
              <a:gd name="connsiteY18" fmla="*/ 2079523 h 2079523"/>
              <a:gd name="connsiteX19" fmla="*/ 811161 w 1991032"/>
              <a:gd name="connsiteY19" fmla="*/ 2064774 h 2079523"/>
              <a:gd name="connsiteX20" fmla="*/ 943897 w 1991032"/>
              <a:gd name="connsiteY20" fmla="*/ 2050026 h 2079523"/>
              <a:gd name="connsiteX21" fmla="*/ 1091381 w 1991032"/>
              <a:gd name="connsiteY21" fmla="*/ 2020529 h 2079523"/>
              <a:gd name="connsiteX22" fmla="*/ 1740310 w 1991032"/>
              <a:gd name="connsiteY22" fmla="*/ 2005781 h 2079523"/>
              <a:gd name="connsiteX23" fmla="*/ 1828800 w 1991032"/>
              <a:gd name="connsiteY23" fmla="*/ 1961536 h 2079523"/>
              <a:gd name="connsiteX24" fmla="*/ 1932039 w 1991032"/>
              <a:gd name="connsiteY24" fmla="*/ 1902542 h 2079523"/>
              <a:gd name="connsiteX25" fmla="*/ 1976284 w 1991032"/>
              <a:gd name="connsiteY25" fmla="*/ 1637071 h 2079523"/>
              <a:gd name="connsiteX26" fmla="*/ 1991032 w 1991032"/>
              <a:gd name="connsiteY26" fmla="*/ 1002890 h 2079523"/>
              <a:gd name="connsiteX27" fmla="*/ 1976284 w 1991032"/>
              <a:gd name="connsiteY27" fmla="*/ 914400 h 2079523"/>
              <a:gd name="connsiteX28" fmla="*/ 1961535 w 1991032"/>
              <a:gd name="connsiteY28" fmla="*/ 840658 h 2079523"/>
              <a:gd name="connsiteX29" fmla="*/ 1932039 w 1991032"/>
              <a:gd name="connsiteY29" fmla="*/ 663678 h 2079523"/>
              <a:gd name="connsiteX30" fmla="*/ 1917290 w 1991032"/>
              <a:gd name="connsiteY30" fmla="*/ 294968 h 2079523"/>
              <a:gd name="connsiteX31" fmla="*/ 1887794 w 1991032"/>
              <a:gd name="connsiteY31" fmla="*/ 235974 h 2079523"/>
              <a:gd name="connsiteX32" fmla="*/ 1784555 w 1991032"/>
              <a:gd name="connsiteY32" fmla="*/ 117987 h 2079523"/>
              <a:gd name="connsiteX33" fmla="*/ 1740310 w 1991032"/>
              <a:gd name="connsiteY33" fmla="*/ 103239 h 2079523"/>
              <a:gd name="connsiteX34" fmla="*/ 1622323 w 1991032"/>
              <a:gd name="connsiteY34" fmla="*/ 88490 h 2079523"/>
              <a:gd name="connsiteX35" fmla="*/ 1504335 w 1991032"/>
              <a:gd name="connsiteY35" fmla="*/ 58994 h 2079523"/>
              <a:gd name="connsiteX36" fmla="*/ 1356852 w 1991032"/>
              <a:gd name="connsiteY36" fmla="*/ 44245 h 2079523"/>
              <a:gd name="connsiteX37" fmla="*/ 1283110 w 1991032"/>
              <a:gd name="connsiteY37" fmla="*/ 29497 h 2079523"/>
              <a:gd name="connsiteX38" fmla="*/ 1091381 w 1991032"/>
              <a:gd name="connsiteY38" fmla="*/ 0 h 2079523"/>
              <a:gd name="connsiteX39" fmla="*/ 840658 w 1991032"/>
              <a:gd name="connsiteY39" fmla="*/ 29497 h 2079523"/>
              <a:gd name="connsiteX40" fmla="*/ 752168 w 1991032"/>
              <a:gd name="connsiteY40" fmla="*/ 73742 h 2079523"/>
              <a:gd name="connsiteX41" fmla="*/ 693174 w 1991032"/>
              <a:gd name="connsiteY41" fmla="*/ 88490 h 2079523"/>
              <a:gd name="connsiteX0" fmla="*/ 693174 w 1980178"/>
              <a:gd name="connsiteY0" fmla="*/ 88490 h 2079523"/>
              <a:gd name="connsiteX1" fmla="*/ 619432 w 1980178"/>
              <a:gd name="connsiteY1" fmla="*/ 132736 h 2079523"/>
              <a:gd name="connsiteX2" fmla="*/ 575187 w 1980178"/>
              <a:gd name="connsiteY2" fmla="*/ 147484 h 2079523"/>
              <a:gd name="connsiteX3" fmla="*/ 486697 w 1980178"/>
              <a:gd name="connsiteY3" fmla="*/ 191729 h 2079523"/>
              <a:gd name="connsiteX4" fmla="*/ 412955 w 1980178"/>
              <a:gd name="connsiteY4" fmla="*/ 265471 h 2079523"/>
              <a:gd name="connsiteX5" fmla="*/ 383458 w 1980178"/>
              <a:gd name="connsiteY5" fmla="*/ 309716 h 2079523"/>
              <a:gd name="connsiteX6" fmla="*/ 353961 w 1980178"/>
              <a:gd name="connsiteY6" fmla="*/ 427703 h 2079523"/>
              <a:gd name="connsiteX7" fmla="*/ 324464 w 1980178"/>
              <a:gd name="connsiteY7" fmla="*/ 471948 h 2079523"/>
              <a:gd name="connsiteX8" fmla="*/ 265471 w 1980178"/>
              <a:gd name="connsiteY8" fmla="*/ 604684 h 2079523"/>
              <a:gd name="connsiteX9" fmla="*/ 191729 w 1980178"/>
              <a:gd name="connsiteY9" fmla="*/ 707923 h 2079523"/>
              <a:gd name="connsiteX10" fmla="*/ 132735 w 1980178"/>
              <a:gd name="connsiteY10" fmla="*/ 796413 h 2079523"/>
              <a:gd name="connsiteX11" fmla="*/ 88490 w 1980178"/>
              <a:gd name="connsiteY11" fmla="*/ 855407 h 2079523"/>
              <a:gd name="connsiteX12" fmla="*/ 29497 w 1980178"/>
              <a:gd name="connsiteY12" fmla="*/ 943897 h 2079523"/>
              <a:gd name="connsiteX13" fmla="*/ 14748 w 1980178"/>
              <a:gd name="connsiteY13" fmla="*/ 1002890 h 2079523"/>
              <a:gd name="connsiteX14" fmla="*/ 0 w 1980178"/>
              <a:gd name="connsiteY14" fmla="*/ 1047136 h 2079523"/>
              <a:gd name="connsiteX15" fmla="*/ 29497 w 1980178"/>
              <a:gd name="connsiteY15" fmla="*/ 1961536 h 2079523"/>
              <a:gd name="connsiteX16" fmla="*/ 117987 w 1980178"/>
              <a:gd name="connsiteY16" fmla="*/ 2050026 h 2079523"/>
              <a:gd name="connsiteX17" fmla="*/ 191729 w 1980178"/>
              <a:gd name="connsiteY17" fmla="*/ 2064774 h 2079523"/>
              <a:gd name="connsiteX18" fmla="*/ 235974 w 1980178"/>
              <a:gd name="connsiteY18" fmla="*/ 2079523 h 2079523"/>
              <a:gd name="connsiteX19" fmla="*/ 811161 w 1980178"/>
              <a:gd name="connsiteY19" fmla="*/ 2064774 h 2079523"/>
              <a:gd name="connsiteX20" fmla="*/ 943897 w 1980178"/>
              <a:gd name="connsiteY20" fmla="*/ 2050026 h 2079523"/>
              <a:gd name="connsiteX21" fmla="*/ 1091381 w 1980178"/>
              <a:gd name="connsiteY21" fmla="*/ 2020529 h 2079523"/>
              <a:gd name="connsiteX22" fmla="*/ 1740310 w 1980178"/>
              <a:gd name="connsiteY22" fmla="*/ 2005781 h 2079523"/>
              <a:gd name="connsiteX23" fmla="*/ 1828800 w 1980178"/>
              <a:gd name="connsiteY23" fmla="*/ 1961536 h 2079523"/>
              <a:gd name="connsiteX24" fmla="*/ 1932039 w 1980178"/>
              <a:gd name="connsiteY24" fmla="*/ 1902542 h 2079523"/>
              <a:gd name="connsiteX25" fmla="*/ 1976284 w 1980178"/>
              <a:gd name="connsiteY25" fmla="*/ 1637071 h 2079523"/>
              <a:gd name="connsiteX26" fmla="*/ 1976284 w 1980178"/>
              <a:gd name="connsiteY26" fmla="*/ 914400 h 2079523"/>
              <a:gd name="connsiteX27" fmla="*/ 1961535 w 1980178"/>
              <a:gd name="connsiteY27" fmla="*/ 840658 h 2079523"/>
              <a:gd name="connsiteX28" fmla="*/ 1932039 w 1980178"/>
              <a:gd name="connsiteY28" fmla="*/ 663678 h 2079523"/>
              <a:gd name="connsiteX29" fmla="*/ 1917290 w 1980178"/>
              <a:gd name="connsiteY29" fmla="*/ 294968 h 2079523"/>
              <a:gd name="connsiteX30" fmla="*/ 1887794 w 1980178"/>
              <a:gd name="connsiteY30" fmla="*/ 235974 h 2079523"/>
              <a:gd name="connsiteX31" fmla="*/ 1784555 w 1980178"/>
              <a:gd name="connsiteY31" fmla="*/ 117987 h 2079523"/>
              <a:gd name="connsiteX32" fmla="*/ 1740310 w 1980178"/>
              <a:gd name="connsiteY32" fmla="*/ 103239 h 2079523"/>
              <a:gd name="connsiteX33" fmla="*/ 1622323 w 1980178"/>
              <a:gd name="connsiteY33" fmla="*/ 88490 h 2079523"/>
              <a:gd name="connsiteX34" fmla="*/ 1504335 w 1980178"/>
              <a:gd name="connsiteY34" fmla="*/ 58994 h 2079523"/>
              <a:gd name="connsiteX35" fmla="*/ 1356852 w 1980178"/>
              <a:gd name="connsiteY35" fmla="*/ 44245 h 2079523"/>
              <a:gd name="connsiteX36" fmla="*/ 1283110 w 1980178"/>
              <a:gd name="connsiteY36" fmla="*/ 29497 h 2079523"/>
              <a:gd name="connsiteX37" fmla="*/ 1091381 w 1980178"/>
              <a:gd name="connsiteY37" fmla="*/ 0 h 2079523"/>
              <a:gd name="connsiteX38" fmla="*/ 840658 w 1980178"/>
              <a:gd name="connsiteY38" fmla="*/ 29497 h 2079523"/>
              <a:gd name="connsiteX39" fmla="*/ 752168 w 1980178"/>
              <a:gd name="connsiteY39" fmla="*/ 73742 h 2079523"/>
              <a:gd name="connsiteX40" fmla="*/ 693174 w 1980178"/>
              <a:gd name="connsiteY40" fmla="*/ 88490 h 2079523"/>
              <a:gd name="connsiteX0" fmla="*/ 693174 w 1980043"/>
              <a:gd name="connsiteY0" fmla="*/ 88490 h 2079523"/>
              <a:gd name="connsiteX1" fmla="*/ 619432 w 1980043"/>
              <a:gd name="connsiteY1" fmla="*/ 132736 h 2079523"/>
              <a:gd name="connsiteX2" fmla="*/ 575187 w 1980043"/>
              <a:gd name="connsiteY2" fmla="*/ 147484 h 2079523"/>
              <a:gd name="connsiteX3" fmla="*/ 486697 w 1980043"/>
              <a:gd name="connsiteY3" fmla="*/ 191729 h 2079523"/>
              <a:gd name="connsiteX4" fmla="*/ 412955 w 1980043"/>
              <a:gd name="connsiteY4" fmla="*/ 265471 h 2079523"/>
              <a:gd name="connsiteX5" fmla="*/ 383458 w 1980043"/>
              <a:gd name="connsiteY5" fmla="*/ 309716 h 2079523"/>
              <a:gd name="connsiteX6" fmla="*/ 353961 w 1980043"/>
              <a:gd name="connsiteY6" fmla="*/ 427703 h 2079523"/>
              <a:gd name="connsiteX7" fmla="*/ 324464 w 1980043"/>
              <a:gd name="connsiteY7" fmla="*/ 471948 h 2079523"/>
              <a:gd name="connsiteX8" fmla="*/ 265471 w 1980043"/>
              <a:gd name="connsiteY8" fmla="*/ 604684 h 2079523"/>
              <a:gd name="connsiteX9" fmla="*/ 191729 w 1980043"/>
              <a:gd name="connsiteY9" fmla="*/ 707923 h 2079523"/>
              <a:gd name="connsiteX10" fmla="*/ 132735 w 1980043"/>
              <a:gd name="connsiteY10" fmla="*/ 796413 h 2079523"/>
              <a:gd name="connsiteX11" fmla="*/ 88490 w 1980043"/>
              <a:gd name="connsiteY11" fmla="*/ 855407 h 2079523"/>
              <a:gd name="connsiteX12" fmla="*/ 29497 w 1980043"/>
              <a:gd name="connsiteY12" fmla="*/ 943897 h 2079523"/>
              <a:gd name="connsiteX13" fmla="*/ 14748 w 1980043"/>
              <a:gd name="connsiteY13" fmla="*/ 1002890 h 2079523"/>
              <a:gd name="connsiteX14" fmla="*/ 0 w 1980043"/>
              <a:gd name="connsiteY14" fmla="*/ 1047136 h 2079523"/>
              <a:gd name="connsiteX15" fmla="*/ 29497 w 1980043"/>
              <a:gd name="connsiteY15" fmla="*/ 1961536 h 2079523"/>
              <a:gd name="connsiteX16" fmla="*/ 117987 w 1980043"/>
              <a:gd name="connsiteY16" fmla="*/ 2050026 h 2079523"/>
              <a:gd name="connsiteX17" fmla="*/ 191729 w 1980043"/>
              <a:gd name="connsiteY17" fmla="*/ 2064774 h 2079523"/>
              <a:gd name="connsiteX18" fmla="*/ 235974 w 1980043"/>
              <a:gd name="connsiteY18" fmla="*/ 2079523 h 2079523"/>
              <a:gd name="connsiteX19" fmla="*/ 811161 w 1980043"/>
              <a:gd name="connsiteY19" fmla="*/ 2064774 h 2079523"/>
              <a:gd name="connsiteX20" fmla="*/ 943897 w 1980043"/>
              <a:gd name="connsiteY20" fmla="*/ 2050026 h 2079523"/>
              <a:gd name="connsiteX21" fmla="*/ 1091381 w 1980043"/>
              <a:gd name="connsiteY21" fmla="*/ 2020529 h 2079523"/>
              <a:gd name="connsiteX22" fmla="*/ 1740310 w 1980043"/>
              <a:gd name="connsiteY22" fmla="*/ 2005781 h 2079523"/>
              <a:gd name="connsiteX23" fmla="*/ 1828800 w 1980043"/>
              <a:gd name="connsiteY23" fmla="*/ 1961536 h 2079523"/>
              <a:gd name="connsiteX24" fmla="*/ 1932039 w 1980043"/>
              <a:gd name="connsiteY24" fmla="*/ 1902542 h 2079523"/>
              <a:gd name="connsiteX25" fmla="*/ 1976284 w 1980043"/>
              <a:gd name="connsiteY25" fmla="*/ 1637071 h 2079523"/>
              <a:gd name="connsiteX26" fmla="*/ 1961535 w 1980043"/>
              <a:gd name="connsiteY26" fmla="*/ 840658 h 2079523"/>
              <a:gd name="connsiteX27" fmla="*/ 1932039 w 1980043"/>
              <a:gd name="connsiteY27" fmla="*/ 663678 h 2079523"/>
              <a:gd name="connsiteX28" fmla="*/ 1917290 w 1980043"/>
              <a:gd name="connsiteY28" fmla="*/ 294968 h 2079523"/>
              <a:gd name="connsiteX29" fmla="*/ 1887794 w 1980043"/>
              <a:gd name="connsiteY29" fmla="*/ 235974 h 2079523"/>
              <a:gd name="connsiteX30" fmla="*/ 1784555 w 1980043"/>
              <a:gd name="connsiteY30" fmla="*/ 117987 h 2079523"/>
              <a:gd name="connsiteX31" fmla="*/ 1740310 w 1980043"/>
              <a:gd name="connsiteY31" fmla="*/ 103239 h 2079523"/>
              <a:gd name="connsiteX32" fmla="*/ 1622323 w 1980043"/>
              <a:gd name="connsiteY32" fmla="*/ 88490 h 2079523"/>
              <a:gd name="connsiteX33" fmla="*/ 1504335 w 1980043"/>
              <a:gd name="connsiteY33" fmla="*/ 58994 h 2079523"/>
              <a:gd name="connsiteX34" fmla="*/ 1356852 w 1980043"/>
              <a:gd name="connsiteY34" fmla="*/ 44245 h 2079523"/>
              <a:gd name="connsiteX35" fmla="*/ 1283110 w 1980043"/>
              <a:gd name="connsiteY35" fmla="*/ 29497 h 2079523"/>
              <a:gd name="connsiteX36" fmla="*/ 1091381 w 1980043"/>
              <a:gd name="connsiteY36" fmla="*/ 0 h 2079523"/>
              <a:gd name="connsiteX37" fmla="*/ 840658 w 1980043"/>
              <a:gd name="connsiteY37" fmla="*/ 29497 h 2079523"/>
              <a:gd name="connsiteX38" fmla="*/ 752168 w 1980043"/>
              <a:gd name="connsiteY38" fmla="*/ 73742 h 2079523"/>
              <a:gd name="connsiteX39" fmla="*/ 693174 w 1980043"/>
              <a:gd name="connsiteY39"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84065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04639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178986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8409"/>
              <a:gd name="connsiteY0" fmla="*/ 88490 h 2079523"/>
              <a:gd name="connsiteX1" fmla="*/ 619432 w 1968409"/>
              <a:gd name="connsiteY1" fmla="*/ 132736 h 2079523"/>
              <a:gd name="connsiteX2" fmla="*/ 575187 w 1968409"/>
              <a:gd name="connsiteY2" fmla="*/ 147484 h 2079523"/>
              <a:gd name="connsiteX3" fmla="*/ 486697 w 1968409"/>
              <a:gd name="connsiteY3" fmla="*/ 191729 h 2079523"/>
              <a:gd name="connsiteX4" fmla="*/ 412955 w 1968409"/>
              <a:gd name="connsiteY4" fmla="*/ 265471 h 2079523"/>
              <a:gd name="connsiteX5" fmla="*/ 383458 w 1968409"/>
              <a:gd name="connsiteY5" fmla="*/ 309716 h 2079523"/>
              <a:gd name="connsiteX6" fmla="*/ 353961 w 1968409"/>
              <a:gd name="connsiteY6" fmla="*/ 427703 h 2079523"/>
              <a:gd name="connsiteX7" fmla="*/ 324464 w 1968409"/>
              <a:gd name="connsiteY7" fmla="*/ 471948 h 2079523"/>
              <a:gd name="connsiteX8" fmla="*/ 265471 w 1968409"/>
              <a:gd name="connsiteY8" fmla="*/ 604684 h 2079523"/>
              <a:gd name="connsiteX9" fmla="*/ 191729 w 1968409"/>
              <a:gd name="connsiteY9" fmla="*/ 707923 h 2079523"/>
              <a:gd name="connsiteX10" fmla="*/ 132735 w 1968409"/>
              <a:gd name="connsiteY10" fmla="*/ 796413 h 2079523"/>
              <a:gd name="connsiteX11" fmla="*/ 88490 w 1968409"/>
              <a:gd name="connsiteY11" fmla="*/ 855407 h 2079523"/>
              <a:gd name="connsiteX12" fmla="*/ 29497 w 1968409"/>
              <a:gd name="connsiteY12" fmla="*/ 943897 h 2079523"/>
              <a:gd name="connsiteX13" fmla="*/ 14748 w 1968409"/>
              <a:gd name="connsiteY13" fmla="*/ 1002890 h 2079523"/>
              <a:gd name="connsiteX14" fmla="*/ 0 w 1968409"/>
              <a:gd name="connsiteY14" fmla="*/ 1047136 h 2079523"/>
              <a:gd name="connsiteX15" fmla="*/ 29497 w 1968409"/>
              <a:gd name="connsiteY15" fmla="*/ 1961536 h 2079523"/>
              <a:gd name="connsiteX16" fmla="*/ 117987 w 1968409"/>
              <a:gd name="connsiteY16" fmla="*/ 2050026 h 2079523"/>
              <a:gd name="connsiteX17" fmla="*/ 191729 w 1968409"/>
              <a:gd name="connsiteY17" fmla="*/ 2064774 h 2079523"/>
              <a:gd name="connsiteX18" fmla="*/ 235974 w 1968409"/>
              <a:gd name="connsiteY18" fmla="*/ 2079523 h 2079523"/>
              <a:gd name="connsiteX19" fmla="*/ 811161 w 1968409"/>
              <a:gd name="connsiteY19" fmla="*/ 2064774 h 2079523"/>
              <a:gd name="connsiteX20" fmla="*/ 943897 w 1968409"/>
              <a:gd name="connsiteY20" fmla="*/ 2050026 h 2079523"/>
              <a:gd name="connsiteX21" fmla="*/ 1091381 w 1968409"/>
              <a:gd name="connsiteY21" fmla="*/ 2020529 h 2079523"/>
              <a:gd name="connsiteX22" fmla="*/ 1740310 w 1968409"/>
              <a:gd name="connsiteY22" fmla="*/ 2005781 h 2079523"/>
              <a:gd name="connsiteX23" fmla="*/ 1828800 w 1968409"/>
              <a:gd name="connsiteY23" fmla="*/ 1961536 h 2079523"/>
              <a:gd name="connsiteX24" fmla="*/ 1961535 w 1968409"/>
              <a:gd name="connsiteY24" fmla="*/ 1178986 h 2079523"/>
              <a:gd name="connsiteX25" fmla="*/ 1932039 w 1968409"/>
              <a:gd name="connsiteY25" fmla="*/ 663678 h 2079523"/>
              <a:gd name="connsiteX26" fmla="*/ 1917290 w 1968409"/>
              <a:gd name="connsiteY26" fmla="*/ 294968 h 2079523"/>
              <a:gd name="connsiteX27" fmla="*/ 1887794 w 1968409"/>
              <a:gd name="connsiteY27" fmla="*/ 235974 h 2079523"/>
              <a:gd name="connsiteX28" fmla="*/ 1784555 w 1968409"/>
              <a:gd name="connsiteY28" fmla="*/ 117987 h 2079523"/>
              <a:gd name="connsiteX29" fmla="*/ 1740310 w 1968409"/>
              <a:gd name="connsiteY29" fmla="*/ 103239 h 2079523"/>
              <a:gd name="connsiteX30" fmla="*/ 1622323 w 1968409"/>
              <a:gd name="connsiteY30" fmla="*/ 88490 h 2079523"/>
              <a:gd name="connsiteX31" fmla="*/ 1504335 w 1968409"/>
              <a:gd name="connsiteY31" fmla="*/ 58994 h 2079523"/>
              <a:gd name="connsiteX32" fmla="*/ 1356852 w 1968409"/>
              <a:gd name="connsiteY32" fmla="*/ 44245 h 2079523"/>
              <a:gd name="connsiteX33" fmla="*/ 1283110 w 1968409"/>
              <a:gd name="connsiteY33" fmla="*/ 29497 h 2079523"/>
              <a:gd name="connsiteX34" fmla="*/ 1091381 w 1968409"/>
              <a:gd name="connsiteY34" fmla="*/ 0 h 2079523"/>
              <a:gd name="connsiteX35" fmla="*/ 840658 w 1968409"/>
              <a:gd name="connsiteY35" fmla="*/ 29497 h 2079523"/>
              <a:gd name="connsiteX36" fmla="*/ 752168 w 1968409"/>
              <a:gd name="connsiteY36" fmla="*/ 73742 h 2079523"/>
              <a:gd name="connsiteX37" fmla="*/ 693174 w 1968409"/>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091381 w 1964501"/>
              <a:gd name="connsiteY21" fmla="*/ 2020529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297121 w 1964501"/>
              <a:gd name="connsiteY21" fmla="*/ 2015957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66617"/>
              <a:gd name="connsiteX1" fmla="*/ 619432 w 1964501"/>
              <a:gd name="connsiteY1" fmla="*/ 132736 h 2066617"/>
              <a:gd name="connsiteX2" fmla="*/ 575187 w 1964501"/>
              <a:gd name="connsiteY2" fmla="*/ 147484 h 2066617"/>
              <a:gd name="connsiteX3" fmla="*/ 486697 w 1964501"/>
              <a:gd name="connsiteY3" fmla="*/ 191729 h 2066617"/>
              <a:gd name="connsiteX4" fmla="*/ 412955 w 1964501"/>
              <a:gd name="connsiteY4" fmla="*/ 265471 h 2066617"/>
              <a:gd name="connsiteX5" fmla="*/ 383458 w 1964501"/>
              <a:gd name="connsiteY5" fmla="*/ 309716 h 2066617"/>
              <a:gd name="connsiteX6" fmla="*/ 353961 w 1964501"/>
              <a:gd name="connsiteY6" fmla="*/ 427703 h 2066617"/>
              <a:gd name="connsiteX7" fmla="*/ 324464 w 1964501"/>
              <a:gd name="connsiteY7" fmla="*/ 471948 h 2066617"/>
              <a:gd name="connsiteX8" fmla="*/ 265471 w 1964501"/>
              <a:gd name="connsiteY8" fmla="*/ 604684 h 2066617"/>
              <a:gd name="connsiteX9" fmla="*/ 191729 w 1964501"/>
              <a:gd name="connsiteY9" fmla="*/ 707923 h 2066617"/>
              <a:gd name="connsiteX10" fmla="*/ 132735 w 1964501"/>
              <a:gd name="connsiteY10" fmla="*/ 796413 h 2066617"/>
              <a:gd name="connsiteX11" fmla="*/ 88490 w 1964501"/>
              <a:gd name="connsiteY11" fmla="*/ 855407 h 2066617"/>
              <a:gd name="connsiteX12" fmla="*/ 29497 w 1964501"/>
              <a:gd name="connsiteY12" fmla="*/ 943897 h 2066617"/>
              <a:gd name="connsiteX13" fmla="*/ 14748 w 1964501"/>
              <a:gd name="connsiteY13" fmla="*/ 1002890 h 2066617"/>
              <a:gd name="connsiteX14" fmla="*/ 0 w 1964501"/>
              <a:gd name="connsiteY14" fmla="*/ 1047136 h 2066617"/>
              <a:gd name="connsiteX15" fmla="*/ 29497 w 1964501"/>
              <a:gd name="connsiteY15" fmla="*/ 1961536 h 2066617"/>
              <a:gd name="connsiteX16" fmla="*/ 117987 w 1964501"/>
              <a:gd name="connsiteY16" fmla="*/ 2050026 h 2066617"/>
              <a:gd name="connsiteX17" fmla="*/ 191729 w 1964501"/>
              <a:gd name="connsiteY17" fmla="*/ 2064774 h 2066617"/>
              <a:gd name="connsiteX18" fmla="*/ 811161 w 1964501"/>
              <a:gd name="connsiteY18" fmla="*/ 2064774 h 2066617"/>
              <a:gd name="connsiteX19" fmla="*/ 943897 w 1964501"/>
              <a:gd name="connsiteY19" fmla="*/ 2050026 h 2066617"/>
              <a:gd name="connsiteX20" fmla="*/ 1297121 w 1964501"/>
              <a:gd name="connsiteY20" fmla="*/ 2015957 h 2066617"/>
              <a:gd name="connsiteX21" fmla="*/ 1740310 w 1964501"/>
              <a:gd name="connsiteY21" fmla="*/ 2005781 h 2066617"/>
              <a:gd name="connsiteX22" fmla="*/ 1883664 w 1964501"/>
              <a:gd name="connsiteY22" fmla="*/ 1732936 h 2066617"/>
              <a:gd name="connsiteX23" fmla="*/ 1961535 w 1964501"/>
              <a:gd name="connsiteY23" fmla="*/ 1178986 h 2066617"/>
              <a:gd name="connsiteX24" fmla="*/ 1932039 w 1964501"/>
              <a:gd name="connsiteY24" fmla="*/ 663678 h 2066617"/>
              <a:gd name="connsiteX25" fmla="*/ 1917290 w 1964501"/>
              <a:gd name="connsiteY25" fmla="*/ 294968 h 2066617"/>
              <a:gd name="connsiteX26" fmla="*/ 1887794 w 1964501"/>
              <a:gd name="connsiteY26" fmla="*/ 235974 h 2066617"/>
              <a:gd name="connsiteX27" fmla="*/ 1784555 w 1964501"/>
              <a:gd name="connsiteY27" fmla="*/ 117987 h 2066617"/>
              <a:gd name="connsiteX28" fmla="*/ 1740310 w 1964501"/>
              <a:gd name="connsiteY28" fmla="*/ 103239 h 2066617"/>
              <a:gd name="connsiteX29" fmla="*/ 1622323 w 1964501"/>
              <a:gd name="connsiteY29" fmla="*/ 88490 h 2066617"/>
              <a:gd name="connsiteX30" fmla="*/ 1504335 w 1964501"/>
              <a:gd name="connsiteY30" fmla="*/ 58994 h 2066617"/>
              <a:gd name="connsiteX31" fmla="*/ 1356852 w 1964501"/>
              <a:gd name="connsiteY31" fmla="*/ 44245 h 2066617"/>
              <a:gd name="connsiteX32" fmla="*/ 1283110 w 1964501"/>
              <a:gd name="connsiteY32" fmla="*/ 29497 h 2066617"/>
              <a:gd name="connsiteX33" fmla="*/ 1091381 w 1964501"/>
              <a:gd name="connsiteY33" fmla="*/ 0 h 2066617"/>
              <a:gd name="connsiteX34" fmla="*/ 840658 w 1964501"/>
              <a:gd name="connsiteY34" fmla="*/ 29497 h 2066617"/>
              <a:gd name="connsiteX35" fmla="*/ 752168 w 1964501"/>
              <a:gd name="connsiteY35" fmla="*/ 73742 h 2066617"/>
              <a:gd name="connsiteX36" fmla="*/ 693174 w 1964501"/>
              <a:gd name="connsiteY36" fmla="*/ 88490 h 2066617"/>
              <a:gd name="connsiteX0" fmla="*/ 693174 w 1964501"/>
              <a:gd name="connsiteY0" fmla="*/ 88490 h 2072997"/>
              <a:gd name="connsiteX1" fmla="*/ 619432 w 1964501"/>
              <a:gd name="connsiteY1" fmla="*/ 132736 h 2072997"/>
              <a:gd name="connsiteX2" fmla="*/ 575187 w 1964501"/>
              <a:gd name="connsiteY2" fmla="*/ 147484 h 2072997"/>
              <a:gd name="connsiteX3" fmla="*/ 486697 w 1964501"/>
              <a:gd name="connsiteY3" fmla="*/ 191729 h 2072997"/>
              <a:gd name="connsiteX4" fmla="*/ 412955 w 1964501"/>
              <a:gd name="connsiteY4" fmla="*/ 265471 h 2072997"/>
              <a:gd name="connsiteX5" fmla="*/ 383458 w 1964501"/>
              <a:gd name="connsiteY5" fmla="*/ 309716 h 2072997"/>
              <a:gd name="connsiteX6" fmla="*/ 353961 w 1964501"/>
              <a:gd name="connsiteY6" fmla="*/ 427703 h 2072997"/>
              <a:gd name="connsiteX7" fmla="*/ 324464 w 1964501"/>
              <a:gd name="connsiteY7" fmla="*/ 471948 h 2072997"/>
              <a:gd name="connsiteX8" fmla="*/ 265471 w 1964501"/>
              <a:gd name="connsiteY8" fmla="*/ 604684 h 2072997"/>
              <a:gd name="connsiteX9" fmla="*/ 191729 w 1964501"/>
              <a:gd name="connsiteY9" fmla="*/ 707923 h 2072997"/>
              <a:gd name="connsiteX10" fmla="*/ 132735 w 1964501"/>
              <a:gd name="connsiteY10" fmla="*/ 796413 h 2072997"/>
              <a:gd name="connsiteX11" fmla="*/ 88490 w 1964501"/>
              <a:gd name="connsiteY11" fmla="*/ 855407 h 2072997"/>
              <a:gd name="connsiteX12" fmla="*/ 29497 w 1964501"/>
              <a:gd name="connsiteY12" fmla="*/ 943897 h 2072997"/>
              <a:gd name="connsiteX13" fmla="*/ 14748 w 1964501"/>
              <a:gd name="connsiteY13" fmla="*/ 1002890 h 2072997"/>
              <a:gd name="connsiteX14" fmla="*/ 0 w 1964501"/>
              <a:gd name="connsiteY14" fmla="*/ 1047136 h 2072997"/>
              <a:gd name="connsiteX15" fmla="*/ 29497 w 1964501"/>
              <a:gd name="connsiteY15" fmla="*/ 1961536 h 2072997"/>
              <a:gd name="connsiteX16" fmla="*/ 191729 w 1964501"/>
              <a:gd name="connsiteY16" fmla="*/ 2064774 h 2072997"/>
              <a:gd name="connsiteX17" fmla="*/ 811161 w 1964501"/>
              <a:gd name="connsiteY17" fmla="*/ 2064774 h 2072997"/>
              <a:gd name="connsiteX18" fmla="*/ 943897 w 1964501"/>
              <a:gd name="connsiteY18" fmla="*/ 2050026 h 2072997"/>
              <a:gd name="connsiteX19" fmla="*/ 1297121 w 1964501"/>
              <a:gd name="connsiteY19" fmla="*/ 2015957 h 2072997"/>
              <a:gd name="connsiteX20" fmla="*/ 1740310 w 1964501"/>
              <a:gd name="connsiteY20" fmla="*/ 2005781 h 2072997"/>
              <a:gd name="connsiteX21" fmla="*/ 1883664 w 1964501"/>
              <a:gd name="connsiteY21" fmla="*/ 1732936 h 2072997"/>
              <a:gd name="connsiteX22" fmla="*/ 1961535 w 1964501"/>
              <a:gd name="connsiteY22" fmla="*/ 1178986 h 2072997"/>
              <a:gd name="connsiteX23" fmla="*/ 1932039 w 1964501"/>
              <a:gd name="connsiteY23" fmla="*/ 663678 h 2072997"/>
              <a:gd name="connsiteX24" fmla="*/ 1917290 w 1964501"/>
              <a:gd name="connsiteY24" fmla="*/ 294968 h 2072997"/>
              <a:gd name="connsiteX25" fmla="*/ 1887794 w 1964501"/>
              <a:gd name="connsiteY25" fmla="*/ 235974 h 2072997"/>
              <a:gd name="connsiteX26" fmla="*/ 1784555 w 1964501"/>
              <a:gd name="connsiteY26" fmla="*/ 117987 h 2072997"/>
              <a:gd name="connsiteX27" fmla="*/ 1740310 w 1964501"/>
              <a:gd name="connsiteY27" fmla="*/ 103239 h 2072997"/>
              <a:gd name="connsiteX28" fmla="*/ 1622323 w 1964501"/>
              <a:gd name="connsiteY28" fmla="*/ 88490 h 2072997"/>
              <a:gd name="connsiteX29" fmla="*/ 1504335 w 1964501"/>
              <a:gd name="connsiteY29" fmla="*/ 58994 h 2072997"/>
              <a:gd name="connsiteX30" fmla="*/ 1356852 w 1964501"/>
              <a:gd name="connsiteY30" fmla="*/ 44245 h 2072997"/>
              <a:gd name="connsiteX31" fmla="*/ 1283110 w 1964501"/>
              <a:gd name="connsiteY31" fmla="*/ 29497 h 2072997"/>
              <a:gd name="connsiteX32" fmla="*/ 1091381 w 1964501"/>
              <a:gd name="connsiteY32" fmla="*/ 0 h 2072997"/>
              <a:gd name="connsiteX33" fmla="*/ 840658 w 1964501"/>
              <a:gd name="connsiteY33" fmla="*/ 29497 h 2072997"/>
              <a:gd name="connsiteX34" fmla="*/ 752168 w 1964501"/>
              <a:gd name="connsiteY34" fmla="*/ 73742 h 2072997"/>
              <a:gd name="connsiteX35" fmla="*/ 693174 w 1964501"/>
              <a:gd name="connsiteY35" fmla="*/ 88490 h 2072997"/>
              <a:gd name="connsiteX0" fmla="*/ 693174 w 1964501"/>
              <a:gd name="connsiteY0" fmla="*/ 88490 h 2083478"/>
              <a:gd name="connsiteX1" fmla="*/ 619432 w 1964501"/>
              <a:gd name="connsiteY1" fmla="*/ 132736 h 2083478"/>
              <a:gd name="connsiteX2" fmla="*/ 575187 w 1964501"/>
              <a:gd name="connsiteY2" fmla="*/ 147484 h 2083478"/>
              <a:gd name="connsiteX3" fmla="*/ 486697 w 1964501"/>
              <a:gd name="connsiteY3" fmla="*/ 191729 h 2083478"/>
              <a:gd name="connsiteX4" fmla="*/ 412955 w 1964501"/>
              <a:gd name="connsiteY4" fmla="*/ 265471 h 2083478"/>
              <a:gd name="connsiteX5" fmla="*/ 383458 w 1964501"/>
              <a:gd name="connsiteY5" fmla="*/ 309716 h 2083478"/>
              <a:gd name="connsiteX6" fmla="*/ 353961 w 1964501"/>
              <a:gd name="connsiteY6" fmla="*/ 427703 h 2083478"/>
              <a:gd name="connsiteX7" fmla="*/ 324464 w 1964501"/>
              <a:gd name="connsiteY7" fmla="*/ 471948 h 2083478"/>
              <a:gd name="connsiteX8" fmla="*/ 265471 w 1964501"/>
              <a:gd name="connsiteY8" fmla="*/ 604684 h 2083478"/>
              <a:gd name="connsiteX9" fmla="*/ 191729 w 1964501"/>
              <a:gd name="connsiteY9" fmla="*/ 707923 h 2083478"/>
              <a:gd name="connsiteX10" fmla="*/ 132735 w 1964501"/>
              <a:gd name="connsiteY10" fmla="*/ 796413 h 2083478"/>
              <a:gd name="connsiteX11" fmla="*/ 88490 w 1964501"/>
              <a:gd name="connsiteY11" fmla="*/ 855407 h 2083478"/>
              <a:gd name="connsiteX12" fmla="*/ 29497 w 1964501"/>
              <a:gd name="connsiteY12" fmla="*/ 943897 h 2083478"/>
              <a:gd name="connsiteX13" fmla="*/ 14748 w 1964501"/>
              <a:gd name="connsiteY13" fmla="*/ 1002890 h 2083478"/>
              <a:gd name="connsiteX14" fmla="*/ 0 w 1964501"/>
              <a:gd name="connsiteY14" fmla="*/ 1047136 h 2083478"/>
              <a:gd name="connsiteX15" fmla="*/ 20353 w 1964501"/>
              <a:gd name="connsiteY15" fmla="*/ 1819804 h 2083478"/>
              <a:gd name="connsiteX16" fmla="*/ 191729 w 1964501"/>
              <a:gd name="connsiteY16" fmla="*/ 2064774 h 2083478"/>
              <a:gd name="connsiteX17" fmla="*/ 811161 w 1964501"/>
              <a:gd name="connsiteY17" fmla="*/ 2064774 h 2083478"/>
              <a:gd name="connsiteX18" fmla="*/ 943897 w 1964501"/>
              <a:gd name="connsiteY18" fmla="*/ 2050026 h 2083478"/>
              <a:gd name="connsiteX19" fmla="*/ 1297121 w 1964501"/>
              <a:gd name="connsiteY19" fmla="*/ 2015957 h 2083478"/>
              <a:gd name="connsiteX20" fmla="*/ 1740310 w 1964501"/>
              <a:gd name="connsiteY20" fmla="*/ 2005781 h 2083478"/>
              <a:gd name="connsiteX21" fmla="*/ 1883664 w 1964501"/>
              <a:gd name="connsiteY21" fmla="*/ 1732936 h 2083478"/>
              <a:gd name="connsiteX22" fmla="*/ 1961535 w 1964501"/>
              <a:gd name="connsiteY22" fmla="*/ 1178986 h 2083478"/>
              <a:gd name="connsiteX23" fmla="*/ 1932039 w 1964501"/>
              <a:gd name="connsiteY23" fmla="*/ 663678 h 2083478"/>
              <a:gd name="connsiteX24" fmla="*/ 1917290 w 1964501"/>
              <a:gd name="connsiteY24" fmla="*/ 294968 h 2083478"/>
              <a:gd name="connsiteX25" fmla="*/ 1887794 w 1964501"/>
              <a:gd name="connsiteY25" fmla="*/ 235974 h 2083478"/>
              <a:gd name="connsiteX26" fmla="*/ 1784555 w 1964501"/>
              <a:gd name="connsiteY26" fmla="*/ 117987 h 2083478"/>
              <a:gd name="connsiteX27" fmla="*/ 1740310 w 1964501"/>
              <a:gd name="connsiteY27" fmla="*/ 103239 h 2083478"/>
              <a:gd name="connsiteX28" fmla="*/ 1622323 w 1964501"/>
              <a:gd name="connsiteY28" fmla="*/ 88490 h 2083478"/>
              <a:gd name="connsiteX29" fmla="*/ 1504335 w 1964501"/>
              <a:gd name="connsiteY29" fmla="*/ 58994 h 2083478"/>
              <a:gd name="connsiteX30" fmla="*/ 1356852 w 1964501"/>
              <a:gd name="connsiteY30" fmla="*/ 44245 h 2083478"/>
              <a:gd name="connsiteX31" fmla="*/ 1283110 w 1964501"/>
              <a:gd name="connsiteY31" fmla="*/ 29497 h 2083478"/>
              <a:gd name="connsiteX32" fmla="*/ 1091381 w 1964501"/>
              <a:gd name="connsiteY32" fmla="*/ 0 h 2083478"/>
              <a:gd name="connsiteX33" fmla="*/ 840658 w 1964501"/>
              <a:gd name="connsiteY33" fmla="*/ 29497 h 2083478"/>
              <a:gd name="connsiteX34" fmla="*/ 752168 w 1964501"/>
              <a:gd name="connsiteY34" fmla="*/ 73742 h 2083478"/>
              <a:gd name="connsiteX35" fmla="*/ 693174 w 1964501"/>
              <a:gd name="connsiteY35" fmla="*/ 88490 h 2083478"/>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946673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1028969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4805"/>
              <a:gd name="connsiteX1" fmla="*/ 622208 w 1967277"/>
              <a:gd name="connsiteY1" fmla="*/ 132736 h 2064805"/>
              <a:gd name="connsiteX2" fmla="*/ 577963 w 1967277"/>
              <a:gd name="connsiteY2" fmla="*/ 147484 h 2064805"/>
              <a:gd name="connsiteX3" fmla="*/ 489473 w 1967277"/>
              <a:gd name="connsiteY3" fmla="*/ 191729 h 2064805"/>
              <a:gd name="connsiteX4" fmla="*/ 415731 w 1967277"/>
              <a:gd name="connsiteY4" fmla="*/ 265471 h 2064805"/>
              <a:gd name="connsiteX5" fmla="*/ 386234 w 1967277"/>
              <a:gd name="connsiteY5" fmla="*/ 309716 h 2064805"/>
              <a:gd name="connsiteX6" fmla="*/ 356737 w 1967277"/>
              <a:gd name="connsiteY6" fmla="*/ 427703 h 2064805"/>
              <a:gd name="connsiteX7" fmla="*/ 327240 w 1967277"/>
              <a:gd name="connsiteY7" fmla="*/ 471948 h 2064805"/>
              <a:gd name="connsiteX8" fmla="*/ 268247 w 1967277"/>
              <a:gd name="connsiteY8" fmla="*/ 604684 h 2064805"/>
              <a:gd name="connsiteX9" fmla="*/ 194505 w 1967277"/>
              <a:gd name="connsiteY9" fmla="*/ 707923 h 2064805"/>
              <a:gd name="connsiteX10" fmla="*/ 135511 w 1967277"/>
              <a:gd name="connsiteY10" fmla="*/ 796413 h 2064805"/>
              <a:gd name="connsiteX11" fmla="*/ 91266 w 1967277"/>
              <a:gd name="connsiteY11" fmla="*/ 855407 h 2064805"/>
              <a:gd name="connsiteX12" fmla="*/ 32273 w 1967277"/>
              <a:gd name="connsiteY12" fmla="*/ 943897 h 2064805"/>
              <a:gd name="connsiteX13" fmla="*/ 17524 w 1967277"/>
              <a:gd name="connsiteY13" fmla="*/ 1002890 h 2064805"/>
              <a:gd name="connsiteX14" fmla="*/ 2776 w 1967277"/>
              <a:gd name="connsiteY14" fmla="*/ 1047136 h 2064805"/>
              <a:gd name="connsiteX15" fmla="*/ 23129 w 1967277"/>
              <a:gd name="connsiteY15" fmla="*/ 1819804 h 2064805"/>
              <a:gd name="connsiteX16" fmla="*/ 263085 w 1967277"/>
              <a:gd name="connsiteY16" fmla="*/ 2019054 h 2064805"/>
              <a:gd name="connsiteX17" fmla="*/ 813937 w 1967277"/>
              <a:gd name="connsiteY17" fmla="*/ 2064774 h 2064805"/>
              <a:gd name="connsiteX18" fmla="*/ 1299897 w 1967277"/>
              <a:gd name="connsiteY18" fmla="*/ 2015957 h 2064805"/>
              <a:gd name="connsiteX19" fmla="*/ 1743086 w 1967277"/>
              <a:gd name="connsiteY19" fmla="*/ 2005781 h 2064805"/>
              <a:gd name="connsiteX20" fmla="*/ 1886440 w 1967277"/>
              <a:gd name="connsiteY20" fmla="*/ 1732936 h 2064805"/>
              <a:gd name="connsiteX21" fmla="*/ 1964311 w 1967277"/>
              <a:gd name="connsiteY21" fmla="*/ 1178986 h 2064805"/>
              <a:gd name="connsiteX22" fmla="*/ 1934815 w 1967277"/>
              <a:gd name="connsiteY22" fmla="*/ 663678 h 2064805"/>
              <a:gd name="connsiteX23" fmla="*/ 1920066 w 1967277"/>
              <a:gd name="connsiteY23" fmla="*/ 294968 h 2064805"/>
              <a:gd name="connsiteX24" fmla="*/ 1890570 w 1967277"/>
              <a:gd name="connsiteY24" fmla="*/ 235974 h 2064805"/>
              <a:gd name="connsiteX25" fmla="*/ 1787331 w 1967277"/>
              <a:gd name="connsiteY25" fmla="*/ 117987 h 2064805"/>
              <a:gd name="connsiteX26" fmla="*/ 1743086 w 1967277"/>
              <a:gd name="connsiteY26" fmla="*/ 103239 h 2064805"/>
              <a:gd name="connsiteX27" fmla="*/ 1625099 w 1967277"/>
              <a:gd name="connsiteY27" fmla="*/ 88490 h 2064805"/>
              <a:gd name="connsiteX28" fmla="*/ 1507111 w 1967277"/>
              <a:gd name="connsiteY28" fmla="*/ 58994 h 2064805"/>
              <a:gd name="connsiteX29" fmla="*/ 1359628 w 1967277"/>
              <a:gd name="connsiteY29" fmla="*/ 44245 h 2064805"/>
              <a:gd name="connsiteX30" fmla="*/ 1285886 w 1967277"/>
              <a:gd name="connsiteY30" fmla="*/ 29497 h 2064805"/>
              <a:gd name="connsiteX31" fmla="*/ 1094157 w 1967277"/>
              <a:gd name="connsiteY31" fmla="*/ 0 h 2064805"/>
              <a:gd name="connsiteX32" fmla="*/ 843434 w 1967277"/>
              <a:gd name="connsiteY32" fmla="*/ 29497 h 2064805"/>
              <a:gd name="connsiteX33" fmla="*/ 754944 w 1967277"/>
              <a:gd name="connsiteY33" fmla="*/ 73742 h 2064805"/>
              <a:gd name="connsiteX34" fmla="*/ 695950 w 1967277"/>
              <a:gd name="connsiteY34" fmla="*/ 88490 h 2064805"/>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91266 w 1967277"/>
              <a:gd name="connsiteY11" fmla="*/ 855407 h 2041989"/>
              <a:gd name="connsiteX12" fmla="*/ 32273 w 1967277"/>
              <a:gd name="connsiteY12" fmla="*/ 943897 h 2041989"/>
              <a:gd name="connsiteX13" fmla="*/ 17524 w 1967277"/>
              <a:gd name="connsiteY13" fmla="*/ 1002890 h 2041989"/>
              <a:gd name="connsiteX14" fmla="*/ 2776 w 1967277"/>
              <a:gd name="connsiteY14" fmla="*/ 1047136 h 2041989"/>
              <a:gd name="connsiteX15" fmla="*/ 23129 w 1967277"/>
              <a:gd name="connsiteY15" fmla="*/ 1819804 h 2041989"/>
              <a:gd name="connsiteX16" fmla="*/ 263085 w 1967277"/>
              <a:gd name="connsiteY16" fmla="*/ 2019054 h 2041989"/>
              <a:gd name="connsiteX17" fmla="*/ 832225 w 1967277"/>
              <a:gd name="connsiteY17" fmla="*/ 2037342 h 2041989"/>
              <a:gd name="connsiteX18" fmla="*/ 1299897 w 1967277"/>
              <a:gd name="connsiteY18" fmla="*/ 2015957 h 2041989"/>
              <a:gd name="connsiteX19" fmla="*/ 1743086 w 1967277"/>
              <a:gd name="connsiteY19" fmla="*/ 2005781 h 2041989"/>
              <a:gd name="connsiteX20" fmla="*/ 1886440 w 1967277"/>
              <a:gd name="connsiteY20" fmla="*/ 1732936 h 2041989"/>
              <a:gd name="connsiteX21" fmla="*/ 1964311 w 1967277"/>
              <a:gd name="connsiteY21" fmla="*/ 1178986 h 2041989"/>
              <a:gd name="connsiteX22" fmla="*/ 1934815 w 1967277"/>
              <a:gd name="connsiteY22" fmla="*/ 663678 h 2041989"/>
              <a:gd name="connsiteX23" fmla="*/ 1920066 w 1967277"/>
              <a:gd name="connsiteY23" fmla="*/ 294968 h 2041989"/>
              <a:gd name="connsiteX24" fmla="*/ 1890570 w 1967277"/>
              <a:gd name="connsiteY24" fmla="*/ 235974 h 2041989"/>
              <a:gd name="connsiteX25" fmla="*/ 1787331 w 1967277"/>
              <a:gd name="connsiteY25" fmla="*/ 117987 h 2041989"/>
              <a:gd name="connsiteX26" fmla="*/ 1743086 w 1967277"/>
              <a:gd name="connsiteY26" fmla="*/ 103239 h 2041989"/>
              <a:gd name="connsiteX27" fmla="*/ 1625099 w 1967277"/>
              <a:gd name="connsiteY27" fmla="*/ 88490 h 2041989"/>
              <a:gd name="connsiteX28" fmla="*/ 1507111 w 1967277"/>
              <a:gd name="connsiteY28" fmla="*/ 58994 h 2041989"/>
              <a:gd name="connsiteX29" fmla="*/ 1359628 w 1967277"/>
              <a:gd name="connsiteY29" fmla="*/ 44245 h 2041989"/>
              <a:gd name="connsiteX30" fmla="*/ 1285886 w 1967277"/>
              <a:gd name="connsiteY30" fmla="*/ 29497 h 2041989"/>
              <a:gd name="connsiteX31" fmla="*/ 1094157 w 1967277"/>
              <a:gd name="connsiteY31" fmla="*/ 0 h 2041989"/>
              <a:gd name="connsiteX32" fmla="*/ 843434 w 1967277"/>
              <a:gd name="connsiteY32" fmla="*/ 29497 h 2041989"/>
              <a:gd name="connsiteX33" fmla="*/ 754944 w 1967277"/>
              <a:gd name="connsiteY33" fmla="*/ 73742 h 2041989"/>
              <a:gd name="connsiteX34" fmla="*/ 695950 w 1967277"/>
              <a:gd name="connsiteY34"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32273 w 1967277"/>
              <a:gd name="connsiteY11" fmla="*/ 943897 h 2041989"/>
              <a:gd name="connsiteX12" fmla="*/ 17524 w 1967277"/>
              <a:gd name="connsiteY12" fmla="*/ 1002890 h 2041989"/>
              <a:gd name="connsiteX13" fmla="*/ 2776 w 1967277"/>
              <a:gd name="connsiteY13" fmla="*/ 1047136 h 2041989"/>
              <a:gd name="connsiteX14" fmla="*/ 23129 w 1967277"/>
              <a:gd name="connsiteY14" fmla="*/ 1819804 h 2041989"/>
              <a:gd name="connsiteX15" fmla="*/ 263085 w 1967277"/>
              <a:gd name="connsiteY15" fmla="*/ 2019054 h 2041989"/>
              <a:gd name="connsiteX16" fmla="*/ 832225 w 1967277"/>
              <a:gd name="connsiteY16" fmla="*/ 2037342 h 2041989"/>
              <a:gd name="connsiteX17" fmla="*/ 1299897 w 1967277"/>
              <a:gd name="connsiteY17" fmla="*/ 2015957 h 2041989"/>
              <a:gd name="connsiteX18" fmla="*/ 1743086 w 1967277"/>
              <a:gd name="connsiteY18" fmla="*/ 2005781 h 2041989"/>
              <a:gd name="connsiteX19" fmla="*/ 1886440 w 1967277"/>
              <a:gd name="connsiteY19" fmla="*/ 1732936 h 2041989"/>
              <a:gd name="connsiteX20" fmla="*/ 1964311 w 1967277"/>
              <a:gd name="connsiteY20" fmla="*/ 1178986 h 2041989"/>
              <a:gd name="connsiteX21" fmla="*/ 1934815 w 1967277"/>
              <a:gd name="connsiteY21" fmla="*/ 663678 h 2041989"/>
              <a:gd name="connsiteX22" fmla="*/ 1920066 w 1967277"/>
              <a:gd name="connsiteY22" fmla="*/ 294968 h 2041989"/>
              <a:gd name="connsiteX23" fmla="*/ 1890570 w 1967277"/>
              <a:gd name="connsiteY23" fmla="*/ 235974 h 2041989"/>
              <a:gd name="connsiteX24" fmla="*/ 1787331 w 1967277"/>
              <a:gd name="connsiteY24" fmla="*/ 117987 h 2041989"/>
              <a:gd name="connsiteX25" fmla="*/ 1743086 w 1967277"/>
              <a:gd name="connsiteY25" fmla="*/ 103239 h 2041989"/>
              <a:gd name="connsiteX26" fmla="*/ 1625099 w 1967277"/>
              <a:gd name="connsiteY26" fmla="*/ 88490 h 2041989"/>
              <a:gd name="connsiteX27" fmla="*/ 1507111 w 1967277"/>
              <a:gd name="connsiteY27" fmla="*/ 58994 h 2041989"/>
              <a:gd name="connsiteX28" fmla="*/ 1359628 w 1967277"/>
              <a:gd name="connsiteY28" fmla="*/ 44245 h 2041989"/>
              <a:gd name="connsiteX29" fmla="*/ 1285886 w 1967277"/>
              <a:gd name="connsiteY29" fmla="*/ 29497 h 2041989"/>
              <a:gd name="connsiteX30" fmla="*/ 1094157 w 1967277"/>
              <a:gd name="connsiteY30" fmla="*/ 0 h 2041989"/>
              <a:gd name="connsiteX31" fmla="*/ 843434 w 1967277"/>
              <a:gd name="connsiteY31" fmla="*/ 29497 h 2041989"/>
              <a:gd name="connsiteX32" fmla="*/ 754944 w 1967277"/>
              <a:gd name="connsiteY32" fmla="*/ 73742 h 2041989"/>
              <a:gd name="connsiteX33" fmla="*/ 695950 w 1967277"/>
              <a:gd name="connsiteY33"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17524 w 1967277"/>
              <a:gd name="connsiteY11" fmla="*/ 1002890 h 2041989"/>
              <a:gd name="connsiteX12" fmla="*/ 2776 w 1967277"/>
              <a:gd name="connsiteY12" fmla="*/ 1047136 h 2041989"/>
              <a:gd name="connsiteX13" fmla="*/ 23129 w 1967277"/>
              <a:gd name="connsiteY13" fmla="*/ 1819804 h 2041989"/>
              <a:gd name="connsiteX14" fmla="*/ 263085 w 1967277"/>
              <a:gd name="connsiteY14" fmla="*/ 2019054 h 2041989"/>
              <a:gd name="connsiteX15" fmla="*/ 832225 w 1967277"/>
              <a:gd name="connsiteY15" fmla="*/ 2037342 h 2041989"/>
              <a:gd name="connsiteX16" fmla="*/ 1299897 w 1967277"/>
              <a:gd name="connsiteY16" fmla="*/ 2015957 h 2041989"/>
              <a:gd name="connsiteX17" fmla="*/ 1743086 w 1967277"/>
              <a:gd name="connsiteY17" fmla="*/ 2005781 h 2041989"/>
              <a:gd name="connsiteX18" fmla="*/ 1886440 w 1967277"/>
              <a:gd name="connsiteY18" fmla="*/ 1732936 h 2041989"/>
              <a:gd name="connsiteX19" fmla="*/ 1964311 w 1967277"/>
              <a:gd name="connsiteY19" fmla="*/ 1178986 h 2041989"/>
              <a:gd name="connsiteX20" fmla="*/ 1934815 w 1967277"/>
              <a:gd name="connsiteY20" fmla="*/ 663678 h 2041989"/>
              <a:gd name="connsiteX21" fmla="*/ 1920066 w 1967277"/>
              <a:gd name="connsiteY21" fmla="*/ 294968 h 2041989"/>
              <a:gd name="connsiteX22" fmla="*/ 1890570 w 1967277"/>
              <a:gd name="connsiteY22" fmla="*/ 235974 h 2041989"/>
              <a:gd name="connsiteX23" fmla="*/ 1787331 w 1967277"/>
              <a:gd name="connsiteY23" fmla="*/ 117987 h 2041989"/>
              <a:gd name="connsiteX24" fmla="*/ 1743086 w 1967277"/>
              <a:gd name="connsiteY24" fmla="*/ 103239 h 2041989"/>
              <a:gd name="connsiteX25" fmla="*/ 1625099 w 1967277"/>
              <a:gd name="connsiteY25" fmla="*/ 88490 h 2041989"/>
              <a:gd name="connsiteX26" fmla="*/ 1507111 w 1967277"/>
              <a:gd name="connsiteY26" fmla="*/ 58994 h 2041989"/>
              <a:gd name="connsiteX27" fmla="*/ 1359628 w 1967277"/>
              <a:gd name="connsiteY27" fmla="*/ 44245 h 2041989"/>
              <a:gd name="connsiteX28" fmla="*/ 1285886 w 1967277"/>
              <a:gd name="connsiteY28" fmla="*/ 29497 h 2041989"/>
              <a:gd name="connsiteX29" fmla="*/ 1094157 w 1967277"/>
              <a:gd name="connsiteY29" fmla="*/ 0 h 2041989"/>
              <a:gd name="connsiteX30" fmla="*/ 843434 w 1967277"/>
              <a:gd name="connsiteY30" fmla="*/ 29497 h 2041989"/>
              <a:gd name="connsiteX31" fmla="*/ 754944 w 1967277"/>
              <a:gd name="connsiteY31" fmla="*/ 73742 h 2041989"/>
              <a:gd name="connsiteX32" fmla="*/ 695950 w 1967277"/>
              <a:gd name="connsiteY32"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2776 w 1967277"/>
              <a:gd name="connsiteY11" fmla="*/ 1047136 h 2041989"/>
              <a:gd name="connsiteX12" fmla="*/ 23129 w 1967277"/>
              <a:gd name="connsiteY12" fmla="*/ 1819804 h 2041989"/>
              <a:gd name="connsiteX13" fmla="*/ 263085 w 1967277"/>
              <a:gd name="connsiteY13" fmla="*/ 2019054 h 2041989"/>
              <a:gd name="connsiteX14" fmla="*/ 832225 w 1967277"/>
              <a:gd name="connsiteY14" fmla="*/ 2037342 h 2041989"/>
              <a:gd name="connsiteX15" fmla="*/ 1299897 w 1967277"/>
              <a:gd name="connsiteY15" fmla="*/ 2015957 h 2041989"/>
              <a:gd name="connsiteX16" fmla="*/ 1743086 w 1967277"/>
              <a:gd name="connsiteY16" fmla="*/ 2005781 h 2041989"/>
              <a:gd name="connsiteX17" fmla="*/ 1886440 w 1967277"/>
              <a:gd name="connsiteY17" fmla="*/ 1732936 h 2041989"/>
              <a:gd name="connsiteX18" fmla="*/ 1964311 w 1967277"/>
              <a:gd name="connsiteY18" fmla="*/ 1178986 h 2041989"/>
              <a:gd name="connsiteX19" fmla="*/ 1934815 w 1967277"/>
              <a:gd name="connsiteY19" fmla="*/ 663678 h 2041989"/>
              <a:gd name="connsiteX20" fmla="*/ 1920066 w 1967277"/>
              <a:gd name="connsiteY20" fmla="*/ 294968 h 2041989"/>
              <a:gd name="connsiteX21" fmla="*/ 1890570 w 1967277"/>
              <a:gd name="connsiteY21" fmla="*/ 235974 h 2041989"/>
              <a:gd name="connsiteX22" fmla="*/ 1787331 w 1967277"/>
              <a:gd name="connsiteY22" fmla="*/ 117987 h 2041989"/>
              <a:gd name="connsiteX23" fmla="*/ 1743086 w 1967277"/>
              <a:gd name="connsiteY23" fmla="*/ 103239 h 2041989"/>
              <a:gd name="connsiteX24" fmla="*/ 1625099 w 1967277"/>
              <a:gd name="connsiteY24" fmla="*/ 88490 h 2041989"/>
              <a:gd name="connsiteX25" fmla="*/ 1507111 w 1967277"/>
              <a:gd name="connsiteY25" fmla="*/ 58994 h 2041989"/>
              <a:gd name="connsiteX26" fmla="*/ 1359628 w 1967277"/>
              <a:gd name="connsiteY26" fmla="*/ 44245 h 2041989"/>
              <a:gd name="connsiteX27" fmla="*/ 1285886 w 1967277"/>
              <a:gd name="connsiteY27" fmla="*/ 29497 h 2041989"/>
              <a:gd name="connsiteX28" fmla="*/ 1094157 w 1967277"/>
              <a:gd name="connsiteY28" fmla="*/ 0 h 2041989"/>
              <a:gd name="connsiteX29" fmla="*/ 843434 w 1967277"/>
              <a:gd name="connsiteY29" fmla="*/ 29497 h 2041989"/>
              <a:gd name="connsiteX30" fmla="*/ 754944 w 1967277"/>
              <a:gd name="connsiteY30" fmla="*/ 73742 h 2041989"/>
              <a:gd name="connsiteX31" fmla="*/ 695950 w 196727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79187 w 1978217"/>
              <a:gd name="connsiteY8" fmla="*/ 604684 h 2041989"/>
              <a:gd name="connsiteX9" fmla="*/ 205445 w 1978217"/>
              <a:gd name="connsiteY9" fmla="*/ 707923 h 2041989"/>
              <a:gd name="connsiteX10" fmla="*/ 146451 w 1978217"/>
              <a:gd name="connsiteY10" fmla="*/ 796413 h 2041989"/>
              <a:gd name="connsiteX11" fmla="*/ 0 w 1978217"/>
              <a:gd name="connsiteY11" fmla="*/ 1097428 h 2041989"/>
              <a:gd name="connsiteX12" fmla="*/ 34069 w 1978217"/>
              <a:gd name="connsiteY12" fmla="*/ 1819804 h 2041989"/>
              <a:gd name="connsiteX13" fmla="*/ 274025 w 1978217"/>
              <a:gd name="connsiteY13" fmla="*/ 2019054 h 2041989"/>
              <a:gd name="connsiteX14" fmla="*/ 843165 w 1978217"/>
              <a:gd name="connsiteY14" fmla="*/ 2037342 h 2041989"/>
              <a:gd name="connsiteX15" fmla="*/ 1310837 w 1978217"/>
              <a:gd name="connsiteY15" fmla="*/ 2015957 h 2041989"/>
              <a:gd name="connsiteX16" fmla="*/ 1754026 w 1978217"/>
              <a:gd name="connsiteY16" fmla="*/ 2005781 h 2041989"/>
              <a:gd name="connsiteX17" fmla="*/ 1897380 w 1978217"/>
              <a:gd name="connsiteY17" fmla="*/ 1732936 h 2041989"/>
              <a:gd name="connsiteX18" fmla="*/ 1975251 w 1978217"/>
              <a:gd name="connsiteY18" fmla="*/ 1178986 h 2041989"/>
              <a:gd name="connsiteX19" fmla="*/ 1945755 w 1978217"/>
              <a:gd name="connsiteY19" fmla="*/ 663678 h 2041989"/>
              <a:gd name="connsiteX20" fmla="*/ 1931006 w 1978217"/>
              <a:gd name="connsiteY20" fmla="*/ 294968 h 2041989"/>
              <a:gd name="connsiteX21" fmla="*/ 1901510 w 1978217"/>
              <a:gd name="connsiteY21" fmla="*/ 235974 h 2041989"/>
              <a:gd name="connsiteX22" fmla="*/ 1798271 w 1978217"/>
              <a:gd name="connsiteY22" fmla="*/ 117987 h 2041989"/>
              <a:gd name="connsiteX23" fmla="*/ 1754026 w 1978217"/>
              <a:gd name="connsiteY23" fmla="*/ 103239 h 2041989"/>
              <a:gd name="connsiteX24" fmla="*/ 1636039 w 1978217"/>
              <a:gd name="connsiteY24" fmla="*/ 88490 h 2041989"/>
              <a:gd name="connsiteX25" fmla="*/ 1518051 w 1978217"/>
              <a:gd name="connsiteY25" fmla="*/ 58994 h 2041989"/>
              <a:gd name="connsiteX26" fmla="*/ 1370568 w 1978217"/>
              <a:gd name="connsiteY26" fmla="*/ 44245 h 2041989"/>
              <a:gd name="connsiteX27" fmla="*/ 1296826 w 1978217"/>
              <a:gd name="connsiteY27" fmla="*/ 29497 h 2041989"/>
              <a:gd name="connsiteX28" fmla="*/ 1105097 w 1978217"/>
              <a:gd name="connsiteY28" fmla="*/ 0 h 2041989"/>
              <a:gd name="connsiteX29" fmla="*/ 854374 w 1978217"/>
              <a:gd name="connsiteY29" fmla="*/ 29497 h 2041989"/>
              <a:gd name="connsiteX30" fmla="*/ 765884 w 1978217"/>
              <a:gd name="connsiteY30" fmla="*/ 73742 h 2041989"/>
              <a:gd name="connsiteX31" fmla="*/ 706890 w 197821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32877 w 1978217"/>
              <a:gd name="connsiteY8" fmla="*/ 739927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146451 w 1978217"/>
              <a:gd name="connsiteY8" fmla="*/ 796413 h 2041989"/>
              <a:gd name="connsiteX9" fmla="*/ 0 w 1978217"/>
              <a:gd name="connsiteY9" fmla="*/ 1097428 h 2041989"/>
              <a:gd name="connsiteX10" fmla="*/ 34069 w 1978217"/>
              <a:gd name="connsiteY10" fmla="*/ 1819804 h 2041989"/>
              <a:gd name="connsiteX11" fmla="*/ 274025 w 1978217"/>
              <a:gd name="connsiteY11" fmla="*/ 2019054 h 2041989"/>
              <a:gd name="connsiteX12" fmla="*/ 843165 w 1978217"/>
              <a:gd name="connsiteY12" fmla="*/ 2037342 h 2041989"/>
              <a:gd name="connsiteX13" fmla="*/ 1310837 w 1978217"/>
              <a:gd name="connsiteY13" fmla="*/ 2015957 h 2041989"/>
              <a:gd name="connsiteX14" fmla="*/ 1754026 w 1978217"/>
              <a:gd name="connsiteY14" fmla="*/ 2005781 h 2041989"/>
              <a:gd name="connsiteX15" fmla="*/ 1897380 w 1978217"/>
              <a:gd name="connsiteY15" fmla="*/ 1732936 h 2041989"/>
              <a:gd name="connsiteX16" fmla="*/ 1975251 w 1978217"/>
              <a:gd name="connsiteY16" fmla="*/ 1178986 h 2041989"/>
              <a:gd name="connsiteX17" fmla="*/ 1945755 w 1978217"/>
              <a:gd name="connsiteY17" fmla="*/ 663678 h 2041989"/>
              <a:gd name="connsiteX18" fmla="*/ 1931006 w 1978217"/>
              <a:gd name="connsiteY18" fmla="*/ 294968 h 2041989"/>
              <a:gd name="connsiteX19" fmla="*/ 1901510 w 1978217"/>
              <a:gd name="connsiteY19" fmla="*/ 235974 h 2041989"/>
              <a:gd name="connsiteX20" fmla="*/ 1798271 w 1978217"/>
              <a:gd name="connsiteY20" fmla="*/ 117987 h 2041989"/>
              <a:gd name="connsiteX21" fmla="*/ 1754026 w 1978217"/>
              <a:gd name="connsiteY21" fmla="*/ 103239 h 2041989"/>
              <a:gd name="connsiteX22" fmla="*/ 1636039 w 1978217"/>
              <a:gd name="connsiteY22" fmla="*/ 88490 h 2041989"/>
              <a:gd name="connsiteX23" fmla="*/ 1518051 w 1978217"/>
              <a:gd name="connsiteY23" fmla="*/ 58994 h 2041989"/>
              <a:gd name="connsiteX24" fmla="*/ 1370568 w 1978217"/>
              <a:gd name="connsiteY24" fmla="*/ 44245 h 2041989"/>
              <a:gd name="connsiteX25" fmla="*/ 1296826 w 1978217"/>
              <a:gd name="connsiteY25" fmla="*/ 29497 h 2041989"/>
              <a:gd name="connsiteX26" fmla="*/ 1105097 w 1978217"/>
              <a:gd name="connsiteY26" fmla="*/ 0 h 2041989"/>
              <a:gd name="connsiteX27" fmla="*/ 854374 w 1978217"/>
              <a:gd name="connsiteY27" fmla="*/ 29497 h 2041989"/>
              <a:gd name="connsiteX28" fmla="*/ 765884 w 1978217"/>
              <a:gd name="connsiteY28" fmla="*/ 73742 h 2041989"/>
              <a:gd name="connsiteX29" fmla="*/ 706890 w 1978217"/>
              <a:gd name="connsiteY29"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146451 w 1978217"/>
              <a:gd name="connsiteY7" fmla="*/ 79641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233319 w 1978217"/>
              <a:gd name="connsiteY7" fmla="*/ 77355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7273 w 1978600"/>
              <a:gd name="connsiteY0" fmla="*/ 88490 h 2041989"/>
              <a:gd name="connsiteX1" fmla="*/ 633531 w 1978600"/>
              <a:gd name="connsiteY1" fmla="*/ 132736 h 2041989"/>
              <a:gd name="connsiteX2" fmla="*/ 589286 w 1978600"/>
              <a:gd name="connsiteY2" fmla="*/ 147484 h 2041989"/>
              <a:gd name="connsiteX3" fmla="*/ 500796 w 1978600"/>
              <a:gd name="connsiteY3" fmla="*/ 191729 h 2041989"/>
              <a:gd name="connsiteX4" fmla="*/ 427054 w 1978600"/>
              <a:gd name="connsiteY4" fmla="*/ 265471 h 2041989"/>
              <a:gd name="connsiteX5" fmla="*/ 397557 w 1978600"/>
              <a:gd name="connsiteY5" fmla="*/ 309716 h 2041989"/>
              <a:gd name="connsiteX6" fmla="*/ 368060 w 1978600"/>
              <a:gd name="connsiteY6" fmla="*/ 427703 h 2041989"/>
              <a:gd name="connsiteX7" fmla="*/ 233702 w 1978600"/>
              <a:gd name="connsiteY7" fmla="*/ 773553 h 2041989"/>
              <a:gd name="connsiteX8" fmla="*/ 383 w 1978600"/>
              <a:gd name="connsiteY8" fmla="*/ 1097428 h 2041989"/>
              <a:gd name="connsiteX9" fmla="*/ 34452 w 1978600"/>
              <a:gd name="connsiteY9" fmla="*/ 1819804 h 2041989"/>
              <a:gd name="connsiteX10" fmla="*/ 274408 w 1978600"/>
              <a:gd name="connsiteY10" fmla="*/ 2019054 h 2041989"/>
              <a:gd name="connsiteX11" fmla="*/ 843548 w 1978600"/>
              <a:gd name="connsiteY11" fmla="*/ 2037342 h 2041989"/>
              <a:gd name="connsiteX12" fmla="*/ 1311220 w 1978600"/>
              <a:gd name="connsiteY12" fmla="*/ 2015957 h 2041989"/>
              <a:gd name="connsiteX13" fmla="*/ 1754409 w 1978600"/>
              <a:gd name="connsiteY13" fmla="*/ 2005781 h 2041989"/>
              <a:gd name="connsiteX14" fmla="*/ 1897763 w 1978600"/>
              <a:gd name="connsiteY14" fmla="*/ 1732936 h 2041989"/>
              <a:gd name="connsiteX15" fmla="*/ 1975634 w 1978600"/>
              <a:gd name="connsiteY15" fmla="*/ 1178986 h 2041989"/>
              <a:gd name="connsiteX16" fmla="*/ 1946138 w 1978600"/>
              <a:gd name="connsiteY16" fmla="*/ 663678 h 2041989"/>
              <a:gd name="connsiteX17" fmla="*/ 1931389 w 1978600"/>
              <a:gd name="connsiteY17" fmla="*/ 294968 h 2041989"/>
              <a:gd name="connsiteX18" fmla="*/ 1901893 w 1978600"/>
              <a:gd name="connsiteY18" fmla="*/ 235974 h 2041989"/>
              <a:gd name="connsiteX19" fmla="*/ 1798654 w 1978600"/>
              <a:gd name="connsiteY19" fmla="*/ 117987 h 2041989"/>
              <a:gd name="connsiteX20" fmla="*/ 1754409 w 1978600"/>
              <a:gd name="connsiteY20" fmla="*/ 103239 h 2041989"/>
              <a:gd name="connsiteX21" fmla="*/ 1636422 w 1978600"/>
              <a:gd name="connsiteY21" fmla="*/ 88490 h 2041989"/>
              <a:gd name="connsiteX22" fmla="*/ 1518434 w 1978600"/>
              <a:gd name="connsiteY22" fmla="*/ 58994 h 2041989"/>
              <a:gd name="connsiteX23" fmla="*/ 1370951 w 1978600"/>
              <a:gd name="connsiteY23" fmla="*/ 44245 h 2041989"/>
              <a:gd name="connsiteX24" fmla="*/ 1297209 w 1978600"/>
              <a:gd name="connsiteY24" fmla="*/ 29497 h 2041989"/>
              <a:gd name="connsiteX25" fmla="*/ 1105480 w 1978600"/>
              <a:gd name="connsiteY25" fmla="*/ 0 h 2041989"/>
              <a:gd name="connsiteX26" fmla="*/ 854757 w 1978600"/>
              <a:gd name="connsiteY26" fmla="*/ 29497 h 2041989"/>
              <a:gd name="connsiteX27" fmla="*/ 766267 w 1978600"/>
              <a:gd name="connsiteY27" fmla="*/ 73742 h 2041989"/>
              <a:gd name="connsiteX28" fmla="*/ 707273 w 1978600"/>
              <a:gd name="connsiteY28" fmla="*/ 88490 h 2041989"/>
              <a:gd name="connsiteX0" fmla="*/ 725674 w 1997001"/>
              <a:gd name="connsiteY0" fmla="*/ 88490 h 2041989"/>
              <a:gd name="connsiteX1" fmla="*/ 651932 w 1997001"/>
              <a:gd name="connsiteY1" fmla="*/ 132736 h 2041989"/>
              <a:gd name="connsiteX2" fmla="*/ 607687 w 1997001"/>
              <a:gd name="connsiteY2" fmla="*/ 147484 h 2041989"/>
              <a:gd name="connsiteX3" fmla="*/ 519197 w 1997001"/>
              <a:gd name="connsiteY3" fmla="*/ 191729 h 2041989"/>
              <a:gd name="connsiteX4" fmla="*/ 445455 w 1997001"/>
              <a:gd name="connsiteY4" fmla="*/ 265471 h 2041989"/>
              <a:gd name="connsiteX5" fmla="*/ 415958 w 1997001"/>
              <a:gd name="connsiteY5" fmla="*/ 309716 h 2041989"/>
              <a:gd name="connsiteX6" fmla="*/ 386461 w 1997001"/>
              <a:gd name="connsiteY6" fmla="*/ 427703 h 2041989"/>
              <a:gd name="connsiteX7" fmla="*/ 288679 w 1997001"/>
              <a:gd name="connsiteY7" fmla="*/ 704973 h 2041989"/>
              <a:gd name="connsiteX8" fmla="*/ 18784 w 1997001"/>
              <a:gd name="connsiteY8" fmla="*/ 1097428 h 2041989"/>
              <a:gd name="connsiteX9" fmla="*/ 52853 w 1997001"/>
              <a:gd name="connsiteY9" fmla="*/ 1819804 h 2041989"/>
              <a:gd name="connsiteX10" fmla="*/ 292809 w 1997001"/>
              <a:gd name="connsiteY10" fmla="*/ 2019054 h 2041989"/>
              <a:gd name="connsiteX11" fmla="*/ 861949 w 1997001"/>
              <a:gd name="connsiteY11" fmla="*/ 2037342 h 2041989"/>
              <a:gd name="connsiteX12" fmla="*/ 1329621 w 1997001"/>
              <a:gd name="connsiteY12" fmla="*/ 2015957 h 2041989"/>
              <a:gd name="connsiteX13" fmla="*/ 1772810 w 1997001"/>
              <a:gd name="connsiteY13" fmla="*/ 2005781 h 2041989"/>
              <a:gd name="connsiteX14" fmla="*/ 1916164 w 1997001"/>
              <a:gd name="connsiteY14" fmla="*/ 1732936 h 2041989"/>
              <a:gd name="connsiteX15" fmla="*/ 1994035 w 1997001"/>
              <a:gd name="connsiteY15" fmla="*/ 1178986 h 2041989"/>
              <a:gd name="connsiteX16" fmla="*/ 1964539 w 1997001"/>
              <a:gd name="connsiteY16" fmla="*/ 663678 h 2041989"/>
              <a:gd name="connsiteX17" fmla="*/ 1949790 w 1997001"/>
              <a:gd name="connsiteY17" fmla="*/ 294968 h 2041989"/>
              <a:gd name="connsiteX18" fmla="*/ 1920294 w 1997001"/>
              <a:gd name="connsiteY18" fmla="*/ 235974 h 2041989"/>
              <a:gd name="connsiteX19" fmla="*/ 1817055 w 1997001"/>
              <a:gd name="connsiteY19" fmla="*/ 117987 h 2041989"/>
              <a:gd name="connsiteX20" fmla="*/ 1772810 w 1997001"/>
              <a:gd name="connsiteY20" fmla="*/ 103239 h 2041989"/>
              <a:gd name="connsiteX21" fmla="*/ 1654823 w 1997001"/>
              <a:gd name="connsiteY21" fmla="*/ 88490 h 2041989"/>
              <a:gd name="connsiteX22" fmla="*/ 1536835 w 1997001"/>
              <a:gd name="connsiteY22" fmla="*/ 58994 h 2041989"/>
              <a:gd name="connsiteX23" fmla="*/ 1389352 w 1997001"/>
              <a:gd name="connsiteY23" fmla="*/ 44245 h 2041989"/>
              <a:gd name="connsiteX24" fmla="*/ 1315610 w 1997001"/>
              <a:gd name="connsiteY24" fmla="*/ 29497 h 2041989"/>
              <a:gd name="connsiteX25" fmla="*/ 1123881 w 1997001"/>
              <a:gd name="connsiteY25" fmla="*/ 0 h 2041989"/>
              <a:gd name="connsiteX26" fmla="*/ 873158 w 1997001"/>
              <a:gd name="connsiteY26" fmla="*/ 29497 h 2041989"/>
              <a:gd name="connsiteX27" fmla="*/ 784668 w 1997001"/>
              <a:gd name="connsiteY27" fmla="*/ 73742 h 2041989"/>
              <a:gd name="connsiteX28" fmla="*/ 725674 w 1997001"/>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87816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96960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46810 w 1998356"/>
              <a:gd name="connsiteY3" fmla="*/ 265471 h 2041989"/>
              <a:gd name="connsiteX4" fmla="*/ 417313 w 1998356"/>
              <a:gd name="connsiteY4" fmla="*/ 309716 h 2041989"/>
              <a:gd name="connsiteX5" fmla="*/ 396960 w 1998356"/>
              <a:gd name="connsiteY5" fmla="*/ 427703 h 2041989"/>
              <a:gd name="connsiteX6" fmla="*/ 308322 w 1998356"/>
              <a:gd name="connsiteY6" fmla="*/ 700401 h 2041989"/>
              <a:gd name="connsiteX7" fmla="*/ 20139 w 1998356"/>
              <a:gd name="connsiteY7" fmla="*/ 1097428 h 2041989"/>
              <a:gd name="connsiteX8" fmla="*/ 54208 w 1998356"/>
              <a:gd name="connsiteY8" fmla="*/ 1819804 h 2041989"/>
              <a:gd name="connsiteX9" fmla="*/ 294164 w 1998356"/>
              <a:gd name="connsiteY9" fmla="*/ 2019054 h 2041989"/>
              <a:gd name="connsiteX10" fmla="*/ 863304 w 1998356"/>
              <a:gd name="connsiteY10" fmla="*/ 2037342 h 2041989"/>
              <a:gd name="connsiteX11" fmla="*/ 1330976 w 1998356"/>
              <a:gd name="connsiteY11" fmla="*/ 2015957 h 2041989"/>
              <a:gd name="connsiteX12" fmla="*/ 1774165 w 1998356"/>
              <a:gd name="connsiteY12" fmla="*/ 2005781 h 2041989"/>
              <a:gd name="connsiteX13" fmla="*/ 1917519 w 1998356"/>
              <a:gd name="connsiteY13" fmla="*/ 1732936 h 2041989"/>
              <a:gd name="connsiteX14" fmla="*/ 1995390 w 1998356"/>
              <a:gd name="connsiteY14" fmla="*/ 1178986 h 2041989"/>
              <a:gd name="connsiteX15" fmla="*/ 1965894 w 1998356"/>
              <a:gd name="connsiteY15" fmla="*/ 663678 h 2041989"/>
              <a:gd name="connsiteX16" fmla="*/ 1951145 w 1998356"/>
              <a:gd name="connsiteY16" fmla="*/ 294968 h 2041989"/>
              <a:gd name="connsiteX17" fmla="*/ 1921649 w 1998356"/>
              <a:gd name="connsiteY17" fmla="*/ 235974 h 2041989"/>
              <a:gd name="connsiteX18" fmla="*/ 1818410 w 1998356"/>
              <a:gd name="connsiteY18" fmla="*/ 117987 h 2041989"/>
              <a:gd name="connsiteX19" fmla="*/ 1774165 w 1998356"/>
              <a:gd name="connsiteY19" fmla="*/ 103239 h 2041989"/>
              <a:gd name="connsiteX20" fmla="*/ 1656178 w 1998356"/>
              <a:gd name="connsiteY20" fmla="*/ 88490 h 2041989"/>
              <a:gd name="connsiteX21" fmla="*/ 1538190 w 1998356"/>
              <a:gd name="connsiteY21" fmla="*/ 58994 h 2041989"/>
              <a:gd name="connsiteX22" fmla="*/ 1390707 w 1998356"/>
              <a:gd name="connsiteY22" fmla="*/ 44245 h 2041989"/>
              <a:gd name="connsiteX23" fmla="*/ 1316965 w 1998356"/>
              <a:gd name="connsiteY23" fmla="*/ 29497 h 2041989"/>
              <a:gd name="connsiteX24" fmla="*/ 1125236 w 1998356"/>
              <a:gd name="connsiteY24" fmla="*/ 0 h 2041989"/>
              <a:gd name="connsiteX25" fmla="*/ 874513 w 1998356"/>
              <a:gd name="connsiteY25" fmla="*/ 29497 h 2041989"/>
              <a:gd name="connsiteX26" fmla="*/ 786023 w 1998356"/>
              <a:gd name="connsiteY26" fmla="*/ 73742 h 2041989"/>
              <a:gd name="connsiteX27" fmla="*/ 727029 w 1998356"/>
              <a:gd name="connsiteY27"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17313 w 1998356"/>
              <a:gd name="connsiteY3" fmla="*/ 30971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27029 w 1998356"/>
              <a:gd name="connsiteY25" fmla="*/ 88490 h 2041989"/>
              <a:gd name="connsiteX0" fmla="*/ 727029 w 1998356"/>
              <a:gd name="connsiteY0" fmla="*/ 88490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24" fmla="*/ 727029 w 1998356"/>
              <a:gd name="connsiteY24" fmla="*/ 88490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16965 w 1998356"/>
              <a:gd name="connsiteY20" fmla="*/ 29497 h 2041989"/>
              <a:gd name="connsiteX21" fmla="*/ 1125236 w 1998356"/>
              <a:gd name="connsiteY21" fmla="*/ 0 h 2041989"/>
              <a:gd name="connsiteX22" fmla="*/ 874513 w 1998356"/>
              <a:gd name="connsiteY22"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538190 w 1998356"/>
              <a:gd name="connsiteY18" fmla="*/ 58994 h 2041989"/>
              <a:gd name="connsiteX19" fmla="*/ 1316965 w 1998356"/>
              <a:gd name="connsiteY19" fmla="*/ 29497 h 2041989"/>
              <a:gd name="connsiteX20" fmla="*/ 1125236 w 1998356"/>
              <a:gd name="connsiteY20" fmla="*/ 0 h 2041989"/>
              <a:gd name="connsiteX21" fmla="*/ 874513 w 1998356"/>
              <a:gd name="connsiteY21"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818410 w 1998356"/>
              <a:gd name="connsiteY15" fmla="*/ 117987 h 2041989"/>
              <a:gd name="connsiteX16" fmla="*/ 1774165 w 1998356"/>
              <a:gd name="connsiteY16" fmla="*/ 103239 h 2041989"/>
              <a:gd name="connsiteX17" fmla="*/ 1538190 w 1998356"/>
              <a:gd name="connsiteY17" fmla="*/ 58994 h 2041989"/>
              <a:gd name="connsiteX18" fmla="*/ 1316965 w 1998356"/>
              <a:gd name="connsiteY18" fmla="*/ 29497 h 2041989"/>
              <a:gd name="connsiteX19" fmla="*/ 1125236 w 1998356"/>
              <a:gd name="connsiteY19" fmla="*/ 0 h 2041989"/>
              <a:gd name="connsiteX20" fmla="*/ 874513 w 1998356"/>
              <a:gd name="connsiteY20"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774165 w 1998356"/>
              <a:gd name="connsiteY15" fmla="*/ 103239 h 2041989"/>
              <a:gd name="connsiteX16" fmla="*/ 1538190 w 1998356"/>
              <a:gd name="connsiteY16" fmla="*/ 58994 h 2041989"/>
              <a:gd name="connsiteX17" fmla="*/ 1316965 w 1998356"/>
              <a:gd name="connsiteY17" fmla="*/ 29497 h 2041989"/>
              <a:gd name="connsiteX18" fmla="*/ 1125236 w 1998356"/>
              <a:gd name="connsiteY18" fmla="*/ 0 h 2041989"/>
              <a:gd name="connsiteX19" fmla="*/ 874513 w 1998356"/>
              <a:gd name="connsiteY19" fmla="*/ 29497 h 2041989"/>
              <a:gd name="connsiteX0" fmla="*/ 874513 w 1995391"/>
              <a:gd name="connsiteY0" fmla="*/ 29497 h 2041989"/>
              <a:gd name="connsiteX1" fmla="*/ 609042 w 1995391"/>
              <a:gd name="connsiteY1" fmla="*/ 147484 h 2041989"/>
              <a:gd name="connsiteX2" fmla="*/ 481321 w 1995391"/>
              <a:gd name="connsiteY2" fmla="*/ 263996 h 2041989"/>
              <a:gd name="connsiteX3" fmla="*/ 396960 w 1995391"/>
              <a:gd name="connsiteY3" fmla="*/ 427703 h 2041989"/>
              <a:gd name="connsiteX4" fmla="*/ 308322 w 1995391"/>
              <a:gd name="connsiteY4" fmla="*/ 700401 h 2041989"/>
              <a:gd name="connsiteX5" fmla="*/ 20139 w 1995391"/>
              <a:gd name="connsiteY5" fmla="*/ 1097428 h 2041989"/>
              <a:gd name="connsiteX6" fmla="*/ 54208 w 1995391"/>
              <a:gd name="connsiteY6" fmla="*/ 1819804 h 2041989"/>
              <a:gd name="connsiteX7" fmla="*/ 294164 w 1995391"/>
              <a:gd name="connsiteY7" fmla="*/ 2019054 h 2041989"/>
              <a:gd name="connsiteX8" fmla="*/ 863304 w 1995391"/>
              <a:gd name="connsiteY8" fmla="*/ 2037342 h 2041989"/>
              <a:gd name="connsiteX9" fmla="*/ 1330976 w 1995391"/>
              <a:gd name="connsiteY9" fmla="*/ 2015957 h 2041989"/>
              <a:gd name="connsiteX10" fmla="*/ 1774165 w 1995391"/>
              <a:gd name="connsiteY10" fmla="*/ 2005781 h 2041989"/>
              <a:gd name="connsiteX11" fmla="*/ 1917519 w 1995391"/>
              <a:gd name="connsiteY11" fmla="*/ 1732936 h 2041989"/>
              <a:gd name="connsiteX12" fmla="*/ 1995390 w 1995391"/>
              <a:gd name="connsiteY12" fmla="*/ 1178986 h 2041989"/>
              <a:gd name="connsiteX13" fmla="*/ 1915602 w 1995391"/>
              <a:gd name="connsiteY13" fmla="*/ 631674 h 2041989"/>
              <a:gd name="connsiteX14" fmla="*/ 1951145 w 1995391"/>
              <a:gd name="connsiteY14" fmla="*/ 294968 h 2041989"/>
              <a:gd name="connsiteX15" fmla="*/ 1774165 w 1995391"/>
              <a:gd name="connsiteY15" fmla="*/ 103239 h 2041989"/>
              <a:gd name="connsiteX16" fmla="*/ 1538190 w 1995391"/>
              <a:gd name="connsiteY16" fmla="*/ 58994 h 2041989"/>
              <a:gd name="connsiteX17" fmla="*/ 1316965 w 1995391"/>
              <a:gd name="connsiteY17" fmla="*/ 29497 h 2041989"/>
              <a:gd name="connsiteX18" fmla="*/ 1125236 w 1995391"/>
              <a:gd name="connsiteY18" fmla="*/ 0 h 2041989"/>
              <a:gd name="connsiteX19" fmla="*/ 874513 w 1995391"/>
              <a:gd name="connsiteY19" fmla="*/ 29497 h 2041989"/>
              <a:gd name="connsiteX0" fmla="*/ 874513 w 1996639"/>
              <a:gd name="connsiteY0" fmla="*/ 29497 h 2041989"/>
              <a:gd name="connsiteX1" fmla="*/ 609042 w 1996639"/>
              <a:gd name="connsiteY1" fmla="*/ 147484 h 2041989"/>
              <a:gd name="connsiteX2" fmla="*/ 481321 w 1996639"/>
              <a:gd name="connsiteY2" fmla="*/ 263996 h 2041989"/>
              <a:gd name="connsiteX3" fmla="*/ 396960 w 1996639"/>
              <a:gd name="connsiteY3" fmla="*/ 427703 h 2041989"/>
              <a:gd name="connsiteX4" fmla="*/ 308322 w 1996639"/>
              <a:gd name="connsiteY4" fmla="*/ 700401 h 2041989"/>
              <a:gd name="connsiteX5" fmla="*/ 20139 w 1996639"/>
              <a:gd name="connsiteY5" fmla="*/ 1097428 h 2041989"/>
              <a:gd name="connsiteX6" fmla="*/ 54208 w 1996639"/>
              <a:gd name="connsiteY6" fmla="*/ 1819804 h 2041989"/>
              <a:gd name="connsiteX7" fmla="*/ 294164 w 1996639"/>
              <a:gd name="connsiteY7" fmla="*/ 2019054 h 2041989"/>
              <a:gd name="connsiteX8" fmla="*/ 863304 w 1996639"/>
              <a:gd name="connsiteY8" fmla="*/ 2037342 h 2041989"/>
              <a:gd name="connsiteX9" fmla="*/ 1330976 w 1996639"/>
              <a:gd name="connsiteY9" fmla="*/ 2015957 h 2041989"/>
              <a:gd name="connsiteX10" fmla="*/ 1774165 w 1996639"/>
              <a:gd name="connsiteY10" fmla="*/ 2005781 h 2041989"/>
              <a:gd name="connsiteX11" fmla="*/ 1917519 w 1996639"/>
              <a:gd name="connsiteY11" fmla="*/ 1732936 h 2041989"/>
              <a:gd name="connsiteX12" fmla="*/ 1995390 w 1996639"/>
              <a:gd name="connsiteY12" fmla="*/ 1178986 h 2041989"/>
              <a:gd name="connsiteX13" fmla="*/ 1951145 w 1996639"/>
              <a:gd name="connsiteY13" fmla="*/ 294968 h 2041989"/>
              <a:gd name="connsiteX14" fmla="*/ 1774165 w 1996639"/>
              <a:gd name="connsiteY14" fmla="*/ 103239 h 2041989"/>
              <a:gd name="connsiteX15" fmla="*/ 1538190 w 1996639"/>
              <a:gd name="connsiteY15" fmla="*/ 58994 h 2041989"/>
              <a:gd name="connsiteX16" fmla="*/ 1316965 w 1996639"/>
              <a:gd name="connsiteY16" fmla="*/ 29497 h 2041989"/>
              <a:gd name="connsiteX17" fmla="*/ 1125236 w 1996639"/>
              <a:gd name="connsiteY17" fmla="*/ 0 h 2041989"/>
              <a:gd name="connsiteX18" fmla="*/ 874513 w 1996639"/>
              <a:gd name="connsiteY18" fmla="*/ 29497 h 2041989"/>
              <a:gd name="connsiteX0" fmla="*/ 874513 w 1995691"/>
              <a:gd name="connsiteY0" fmla="*/ 29497 h 2041989"/>
              <a:gd name="connsiteX1" fmla="*/ 609042 w 1995691"/>
              <a:gd name="connsiteY1" fmla="*/ 147484 h 2041989"/>
              <a:gd name="connsiteX2" fmla="*/ 481321 w 1995691"/>
              <a:gd name="connsiteY2" fmla="*/ 263996 h 2041989"/>
              <a:gd name="connsiteX3" fmla="*/ 396960 w 1995691"/>
              <a:gd name="connsiteY3" fmla="*/ 427703 h 2041989"/>
              <a:gd name="connsiteX4" fmla="*/ 308322 w 1995691"/>
              <a:gd name="connsiteY4" fmla="*/ 700401 h 2041989"/>
              <a:gd name="connsiteX5" fmla="*/ 20139 w 1995691"/>
              <a:gd name="connsiteY5" fmla="*/ 1097428 h 2041989"/>
              <a:gd name="connsiteX6" fmla="*/ 54208 w 1995691"/>
              <a:gd name="connsiteY6" fmla="*/ 1819804 h 2041989"/>
              <a:gd name="connsiteX7" fmla="*/ 294164 w 1995691"/>
              <a:gd name="connsiteY7" fmla="*/ 2019054 h 2041989"/>
              <a:gd name="connsiteX8" fmla="*/ 863304 w 1995691"/>
              <a:gd name="connsiteY8" fmla="*/ 2037342 h 2041989"/>
              <a:gd name="connsiteX9" fmla="*/ 1330976 w 1995691"/>
              <a:gd name="connsiteY9" fmla="*/ 2015957 h 2041989"/>
              <a:gd name="connsiteX10" fmla="*/ 1774165 w 1995691"/>
              <a:gd name="connsiteY10" fmla="*/ 2005781 h 2041989"/>
              <a:gd name="connsiteX11" fmla="*/ 1917519 w 1995691"/>
              <a:gd name="connsiteY11" fmla="*/ 1732936 h 2041989"/>
              <a:gd name="connsiteX12" fmla="*/ 1995390 w 1995691"/>
              <a:gd name="connsiteY12" fmla="*/ 1178986 h 2041989"/>
              <a:gd name="connsiteX13" fmla="*/ 1937429 w 1995691"/>
              <a:gd name="connsiteY13" fmla="*/ 404696 h 2041989"/>
              <a:gd name="connsiteX14" fmla="*/ 1774165 w 1995691"/>
              <a:gd name="connsiteY14" fmla="*/ 103239 h 2041989"/>
              <a:gd name="connsiteX15" fmla="*/ 1538190 w 1995691"/>
              <a:gd name="connsiteY15" fmla="*/ 58994 h 2041989"/>
              <a:gd name="connsiteX16" fmla="*/ 1316965 w 1995691"/>
              <a:gd name="connsiteY16" fmla="*/ 29497 h 2041989"/>
              <a:gd name="connsiteX17" fmla="*/ 1125236 w 1995691"/>
              <a:gd name="connsiteY17" fmla="*/ 0 h 2041989"/>
              <a:gd name="connsiteX18" fmla="*/ 874513 w 1995691"/>
              <a:gd name="connsiteY18" fmla="*/ 29497 h 2041989"/>
              <a:gd name="connsiteX0" fmla="*/ 874513 w 1995643"/>
              <a:gd name="connsiteY0" fmla="*/ 29497 h 2041989"/>
              <a:gd name="connsiteX1" fmla="*/ 609042 w 1995643"/>
              <a:gd name="connsiteY1" fmla="*/ 147484 h 2041989"/>
              <a:gd name="connsiteX2" fmla="*/ 481321 w 1995643"/>
              <a:gd name="connsiteY2" fmla="*/ 263996 h 2041989"/>
              <a:gd name="connsiteX3" fmla="*/ 396960 w 1995643"/>
              <a:gd name="connsiteY3" fmla="*/ 427703 h 2041989"/>
              <a:gd name="connsiteX4" fmla="*/ 308322 w 1995643"/>
              <a:gd name="connsiteY4" fmla="*/ 700401 h 2041989"/>
              <a:gd name="connsiteX5" fmla="*/ 20139 w 1995643"/>
              <a:gd name="connsiteY5" fmla="*/ 1097428 h 2041989"/>
              <a:gd name="connsiteX6" fmla="*/ 54208 w 1995643"/>
              <a:gd name="connsiteY6" fmla="*/ 1819804 h 2041989"/>
              <a:gd name="connsiteX7" fmla="*/ 294164 w 1995643"/>
              <a:gd name="connsiteY7" fmla="*/ 2019054 h 2041989"/>
              <a:gd name="connsiteX8" fmla="*/ 863304 w 1995643"/>
              <a:gd name="connsiteY8" fmla="*/ 2037342 h 2041989"/>
              <a:gd name="connsiteX9" fmla="*/ 1330976 w 1995643"/>
              <a:gd name="connsiteY9" fmla="*/ 2015957 h 2041989"/>
              <a:gd name="connsiteX10" fmla="*/ 1774165 w 1995643"/>
              <a:gd name="connsiteY10" fmla="*/ 2005781 h 2041989"/>
              <a:gd name="connsiteX11" fmla="*/ 1917519 w 1995643"/>
              <a:gd name="connsiteY11" fmla="*/ 1732936 h 2041989"/>
              <a:gd name="connsiteX12" fmla="*/ 1995390 w 1995643"/>
              <a:gd name="connsiteY12" fmla="*/ 1178986 h 2041989"/>
              <a:gd name="connsiteX13" fmla="*/ 1937429 w 1995643"/>
              <a:gd name="connsiteY13" fmla="*/ 404696 h 2041989"/>
              <a:gd name="connsiteX14" fmla="*/ 1806169 w 1995643"/>
              <a:gd name="connsiteY14" fmla="*/ 148959 h 2041989"/>
              <a:gd name="connsiteX15" fmla="*/ 1538190 w 1995643"/>
              <a:gd name="connsiteY15" fmla="*/ 58994 h 2041989"/>
              <a:gd name="connsiteX16" fmla="*/ 1316965 w 1995643"/>
              <a:gd name="connsiteY16" fmla="*/ 29497 h 2041989"/>
              <a:gd name="connsiteX17" fmla="*/ 1125236 w 1995643"/>
              <a:gd name="connsiteY17" fmla="*/ 0 h 2041989"/>
              <a:gd name="connsiteX18" fmla="*/ 874513 w 1995643"/>
              <a:gd name="connsiteY18" fmla="*/ 29497 h 2041989"/>
              <a:gd name="connsiteX0" fmla="*/ 874513 w 1964476"/>
              <a:gd name="connsiteY0" fmla="*/ 29497 h 2041989"/>
              <a:gd name="connsiteX1" fmla="*/ 609042 w 1964476"/>
              <a:gd name="connsiteY1" fmla="*/ 147484 h 2041989"/>
              <a:gd name="connsiteX2" fmla="*/ 481321 w 1964476"/>
              <a:gd name="connsiteY2" fmla="*/ 263996 h 2041989"/>
              <a:gd name="connsiteX3" fmla="*/ 396960 w 1964476"/>
              <a:gd name="connsiteY3" fmla="*/ 427703 h 2041989"/>
              <a:gd name="connsiteX4" fmla="*/ 308322 w 1964476"/>
              <a:gd name="connsiteY4" fmla="*/ 700401 h 2041989"/>
              <a:gd name="connsiteX5" fmla="*/ 20139 w 1964476"/>
              <a:gd name="connsiteY5" fmla="*/ 1097428 h 2041989"/>
              <a:gd name="connsiteX6" fmla="*/ 54208 w 1964476"/>
              <a:gd name="connsiteY6" fmla="*/ 1819804 h 2041989"/>
              <a:gd name="connsiteX7" fmla="*/ 294164 w 1964476"/>
              <a:gd name="connsiteY7" fmla="*/ 2019054 h 2041989"/>
              <a:gd name="connsiteX8" fmla="*/ 863304 w 1964476"/>
              <a:gd name="connsiteY8" fmla="*/ 2037342 h 2041989"/>
              <a:gd name="connsiteX9" fmla="*/ 1330976 w 1964476"/>
              <a:gd name="connsiteY9" fmla="*/ 2015957 h 2041989"/>
              <a:gd name="connsiteX10" fmla="*/ 1774165 w 1964476"/>
              <a:gd name="connsiteY10" fmla="*/ 2005781 h 2041989"/>
              <a:gd name="connsiteX11" fmla="*/ 1917519 w 1964476"/>
              <a:gd name="connsiteY11" fmla="*/ 1732936 h 2041989"/>
              <a:gd name="connsiteX12" fmla="*/ 1963386 w 1964476"/>
              <a:gd name="connsiteY12" fmla="*/ 1124122 h 2041989"/>
              <a:gd name="connsiteX13" fmla="*/ 1937429 w 1964476"/>
              <a:gd name="connsiteY13" fmla="*/ 404696 h 2041989"/>
              <a:gd name="connsiteX14" fmla="*/ 1806169 w 1964476"/>
              <a:gd name="connsiteY14" fmla="*/ 148959 h 2041989"/>
              <a:gd name="connsiteX15" fmla="*/ 1538190 w 1964476"/>
              <a:gd name="connsiteY15" fmla="*/ 58994 h 2041989"/>
              <a:gd name="connsiteX16" fmla="*/ 1316965 w 1964476"/>
              <a:gd name="connsiteY16" fmla="*/ 29497 h 2041989"/>
              <a:gd name="connsiteX17" fmla="*/ 1125236 w 1964476"/>
              <a:gd name="connsiteY17" fmla="*/ 0 h 2041989"/>
              <a:gd name="connsiteX18" fmla="*/ 874513 w 1964476"/>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74165 w 1967313"/>
              <a:gd name="connsiteY10" fmla="*/ 2005781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37589 w 1967313"/>
              <a:gd name="connsiteY10" fmla="*/ 1932629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55150"/>
              <a:gd name="connsiteX1" fmla="*/ 609042 w 1967313"/>
              <a:gd name="connsiteY1" fmla="*/ 147484 h 2055150"/>
              <a:gd name="connsiteX2" fmla="*/ 481321 w 1967313"/>
              <a:gd name="connsiteY2" fmla="*/ 263996 h 2055150"/>
              <a:gd name="connsiteX3" fmla="*/ 396960 w 1967313"/>
              <a:gd name="connsiteY3" fmla="*/ 427703 h 2055150"/>
              <a:gd name="connsiteX4" fmla="*/ 308322 w 1967313"/>
              <a:gd name="connsiteY4" fmla="*/ 700401 h 2055150"/>
              <a:gd name="connsiteX5" fmla="*/ 20139 w 1967313"/>
              <a:gd name="connsiteY5" fmla="*/ 1097428 h 2055150"/>
              <a:gd name="connsiteX6" fmla="*/ 54208 w 1967313"/>
              <a:gd name="connsiteY6" fmla="*/ 1819804 h 2055150"/>
              <a:gd name="connsiteX7" fmla="*/ 294164 w 1967313"/>
              <a:gd name="connsiteY7" fmla="*/ 2019054 h 2055150"/>
              <a:gd name="connsiteX8" fmla="*/ 863304 w 1967313"/>
              <a:gd name="connsiteY8" fmla="*/ 2037342 h 2055150"/>
              <a:gd name="connsiteX9" fmla="*/ 1330976 w 1967313"/>
              <a:gd name="connsiteY9" fmla="*/ 2015957 h 2055150"/>
              <a:gd name="connsiteX10" fmla="*/ 1876371 w 1967313"/>
              <a:gd name="connsiteY10" fmla="*/ 1595776 h 2055150"/>
              <a:gd name="connsiteX11" fmla="*/ 1963386 w 1967313"/>
              <a:gd name="connsiteY11" fmla="*/ 1124122 h 2055150"/>
              <a:gd name="connsiteX12" fmla="*/ 1937429 w 1967313"/>
              <a:gd name="connsiteY12" fmla="*/ 404696 h 2055150"/>
              <a:gd name="connsiteX13" fmla="*/ 1806169 w 1967313"/>
              <a:gd name="connsiteY13" fmla="*/ 148959 h 2055150"/>
              <a:gd name="connsiteX14" fmla="*/ 1538190 w 1967313"/>
              <a:gd name="connsiteY14" fmla="*/ 58994 h 2055150"/>
              <a:gd name="connsiteX15" fmla="*/ 1316965 w 1967313"/>
              <a:gd name="connsiteY15" fmla="*/ 29497 h 2055150"/>
              <a:gd name="connsiteX16" fmla="*/ 1125236 w 1967313"/>
              <a:gd name="connsiteY16" fmla="*/ 0 h 2055150"/>
              <a:gd name="connsiteX17" fmla="*/ 874513 w 1967313"/>
              <a:gd name="connsiteY17" fmla="*/ 29497 h 2055150"/>
              <a:gd name="connsiteX0" fmla="*/ 874513 w 1972272"/>
              <a:gd name="connsiteY0" fmla="*/ 29497 h 2041989"/>
              <a:gd name="connsiteX1" fmla="*/ 609042 w 1972272"/>
              <a:gd name="connsiteY1" fmla="*/ 147484 h 2041989"/>
              <a:gd name="connsiteX2" fmla="*/ 481321 w 1972272"/>
              <a:gd name="connsiteY2" fmla="*/ 263996 h 2041989"/>
              <a:gd name="connsiteX3" fmla="*/ 396960 w 1972272"/>
              <a:gd name="connsiteY3" fmla="*/ 427703 h 2041989"/>
              <a:gd name="connsiteX4" fmla="*/ 308322 w 1972272"/>
              <a:gd name="connsiteY4" fmla="*/ 700401 h 2041989"/>
              <a:gd name="connsiteX5" fmla="*/ 20139 w 1972272"/>
              <a:gd name="connsiteY5" fmla="*/ 1097428 h 2041989"/>
              <a:gd name="connsiteX6" fmla="*/ 54208 w 1972272"/>
              <a:gd name="connsiteY6" fmla="*/ 1819804 h 2041989"/>
              <a:gd name="connsiteX7" fmla="*/ 294164 w 1972272"/>
              <a:gd name="connsiteY7" fmla="*/ 2019054 h 2041989"/>
              <a:gd name="connsiteX8" fmla="*/ 863304 w 1972272"/>
              <a:gd name="connsiteY8" fmla="*/ 2037342 h 2041989"/>
              <a:gd name="connsiteX9" fmla="*/ 1330976 w 1972272"/>
              <a:gd name="connsiteY9" fmla="*/ 2015957 h 2041989"/>
              <a:gd name="connsiteX10" fmla="*/ 1807791 w 1972272"/>
              <a:gd name="connsiteY10" fmla="*/ 1806088 h 2041989"/>
              <a:gd name="connsiteX11" fmla="*/ 1963386 w 1972272"/>
              <a:gd name="connsiteY11" fmla="*/ 1124122 h 2041989"/>
              <a:gd name="connsiteX12" fmla="*/ 1937429 w 1972272"/>
              <a:gd name="connsiteY12" fmla="*/ 404696 h 2041989"/>
              <a:gd name="connsiteX13" fmla="*/ 1806169 w 1972272"/>
              <a:gd name="connsiteY13" fmla="*/ 148959 h 2041989"/>
              <a:gd name="connsiteX14" fmla="*/ 1538190 w 1972272"/>
              <a:gd name="connsiteY14" fmla="*/ 58994 h 2041989"/>
              <a:gd name="connsiteX15" fmla="*/ 1316965 w 1972272"/>
              <a:gd name="connsiteY15" fmla="*/ 29497 h 2041989"/>
              <a:gd name="connsiteX16" fmla="*/ 1125236 w 1972272"/>
              <a:gd name="connsiteY16" fmla="*/ 0 h 2041989"/>
              <a:gd name="connsiteX17" fmla="*/ 874513 w 1972272"/>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30976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316965 w 1961366"/>
              <a:gd name="connsiteY15" fmla="*/ 29497 h 2041989"/>
              <a:gd name="connsiteX16" fmla="*/ 1125236 w 1961366"/>
              <a:gd name="connsiteY16" fmla="*/ 0 h 2041989"/>
              <a:gd name="connsiteX17" fmla="*/ 874513 w 1961366"/>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125236 w 1961366"/>
              <a:gd name="connsiteY15" fmla="*/ 0 h 2041989"/>
              <a:gd name="connsiteX16" fmla="*/ 874513 w 1961366"/>
              <a:gd name="connsiteY16"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49850 h 2041989"/>
              <a:gd name="connsiteX15" fmla="*/ 1125236 w 1961366"/>
              <a:gd name="connsiteY15" fmla="*/ 0 h 2041989"/>
              <a:gd name="connsiteX16" fmla="*/ 874513 w 1961366"/>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398992 w 1963398"/>
              <a:gd name="connsiteY3" fmla="*/ 42770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542830 w 1963398"/>
              <a:gd name="connsiteY3" fmla="*/ 47907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938877 w 2025730"/>
              <a:gd name="connsiteY0" fmla="*/ 29497 h 2041989"/>
              <a:gd name="connsiteX1" fmla="*/ 673406 w 2025730"/>
              <a:gd name="connsiteY1" fmla="*/ 147484 h 2041989"/>
              <a:gd name="connsiteX2" fmla="*/ 545685 w 2025730"/>
              <a:gd name="connsiteY2" fmla="*/ 263996 h 2041989"/>
              <a:gd name="connsiteX3" fmla="*/ 605162 w 2025730"/>
              <a:gd name="connsiteY3" fmla="*/ 479073 h 2041989"/>
              <a:gd name="connsiteX4" fmla="*/ 400118 w 2025730"/>
              <a:gd name="connsiteY4" fmla="*/ 700401 h 2041989"/>
              <a:gd name="connsiteX5" fmla="*/ 12584 w 2025730"/>
              <a:gd name="connsiteY5" fmla="*/ 1117977 h 2041989"/>
              <a:gd name="connsiteX6" fmla="*/ 118572 w 2025730"/>
              <a:gd name="connsiteY6" fmla="*/ 1819804 h 2041989"/>
              <a:gd name="connsiteX7" fmla="*/ 358528 w 2025730"/>
              <a:gd name="connsiteY7" fmla="*/ 2019054 h 2041989"/>
              <a:gd name="connsiteX8" fmla="*/ 927668 w 2025730"/>
              <a:gd name="connsiteY8" fmla="*/ 2037342 h 2041989"/>
              <a:gd name="connsiteX9" fmla="*/ 1422772 w 2025730"/>
              <a:gd name="connsiteY9" fmla="*/ 2015957 h 2041989"/>
              <a:gd name="connsiteX10" fmla="*/ 1831007 w 2025730"/>
              <a:gd name="connsiteY10" fmla="*/ 1860952 h 2041989"/>
              <a:gd name="connsiteX11" fmla="*/ 2009462 w 2025730"/>
              <a:gd name="connsiteY11" fmla="*/ 1110406 h 2041989"/>
              <a:gd name="connsiteX12" fmla="*/ 2001793 w 2025730"/>
              <a:gd name="connsiteY12" fmla="*/ 404696 h 2041989"/>
              <a:gd name="connsiteX13" fmla="*/ 1870533 w 2025730"/>
              <a:gd name="connsiteY13" fmla="*/ 148959 h 2041989"/>
              <a:gd name="connsiteX14" fmla="*/ 1602554 w 2025730"/>
              <a:gd name="connsiteY14" fmla="*/ 49850 h 2041989"/>
              <a:gd name="connsiteX15" fmla="*/ 1189600 w 2025730"/>
              <a:gd name="connsiteY15" fmla="*/ 0 h 2041989"/>
              <a:gd name="connsiteX16" fmla="*/ 938877 w 2025730"/>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96487 w 2017055"/>
              <a:gd name="connsiteY3" fmla="*/ 479073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34842 w 2017055"/>
              <a:gd name="connsiteY3" fmla="*/ 622911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4842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664731 w 2017055"/>
              <a:gd name="connsiteY1" fmla="*/ 147484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71299 w 2017055"/>
              <a:gd name="connsiteY0" fmla="*/ 101416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101416 h 2041989"/>
              <a:gd name="connsiteX1" fmla="*/ 736649 w 2017055"/>
              <a:gd name="connsiteY1" fmla="*/ 281049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593879 w 2017055"/>
              <a:gd name="connsiteY13" fmla="*/ 29301 h 2021440"/>
              <a:gd name="connsiteX14" fmla="*/ 1191199 w 2017055"/>
              <a:gd name="connsiteY14" fmla="*/ 0 h 2021440"/>
              <a:gd name="connsiteX15" fmla="*/ 971299 w 2017055"/>
              <a:gd name="connsiteY15" fmla="*/ 80867 h 2021440"/>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604153 w 2017055"/>
              <a:gd name="connsiteY13" fmla="*/ 19027 h 2021440"/>
              <a:gd name="connsiteX14" fmla="*/ 1191199 w 2017055"/>
              <a:gd name="connsiteY14" fmla="*/ 0 h 2021440"/>
              <a:gd name="connsiteX15" fmla="*/ 971299 w 2017055"/>
              <a:gd name="connsiteY15" fmla="*/ 80867 h 2021440"/>
              <a:gd name="connsiteX0" fmla="*/ 971299 w 2017055"/>
              <a:gd name="connsiteY0" fmla="*/ 92086 h 2032659"/>
              <a:gd name="connsiteX1" fmla="*/ 736649 w 2017055"/>
              <a:gd name="connsiteY1" fmla="*/ 271719 h 2032659"/>
              <a:gd name="connsiteX2" fmla="*/ 565664 w 2017055"/>
              <a:gd name="connsiteY2" fmla="*/ 613581 h 2032659"/>
              <a:gd name="connsiteX3" fmla="*/ 237330 w 2017055"/>
              <a:gd name="connsiteY3" fmla="*/ 804087 h 2032659"/>
              <a:gd name="connsiteX4" fmla="*/ 3909 w 2017055"/>
              <a:gd name="connsiteY4" fmla="*/ 1108647 h 2032659"/>
              <a:gd name="connsiteX5" fmla="*/ 109897 w 2017055"/>
              <a:gd name="connsiteY5" fmla="*/ 1810474 h 2032659"/>
              <a:gd name="connsiteX6" fmla="*/ 349853 w 2017055"/>
              <a:gd name="connsiteY6" fmla="*/ 2009724 h 2032659"/>
              <a:gd name="connsiteX7" fmla="*/ 918993 w 2017055"/>
              <a:gd name="connsiteY7" fmla="*/ 2028012 h 2032659"/>
              <a:gd name="connsiteX8" fmla="*/ 1414097 w 2017055"/>
              <a:gd name="connsiteY8" fmla="*/ 2006627 h 2032659"/>
              <a:gd name="connsiteX9" fmla="*/ 1822332 w 2017055"/>
              <a:gd name="connsiteY9" fmla="*/ 1851622 h 2032659"/>
              <a:gd name="connsiteX10" fmla="*/ 2000787 w 2017055"/>
              <a:gd name="connsiteY10" fmla="*/ 1101076 h 2032659"/>
              <a:gd name="connsiteX11" fmla="*/ 1993118 w 2017055"/>
              <a:gd name="connsiteY11" fmla="*/ 395366 h 2032659"/>
              <a:gd name="connsiteX12" fmla="*/ 1861858 w 2017055"/>
              <a:gd name="connsiteY12" fmla="*/ 139629 h 2032659"/>
              <a:gd name="connsiteX13" fmla="*/ 1563057 w 2017055"/>
              <a:gd name="connsiteY13" fmla="*/ 9697 h 2032659"/>
              <a:gd name="connsiteX14" fmla="*/ 1191199 w 2017055"/>
              <a:gd name="connsiteY14" fmla="*/ 11219 h 2032659"/>
              <a:gd name="connsiteX15" fmla="*/ 971299 w 2017055"/>
              <a:gd name="connsiteY15" fmla="*/ 92086 h 2032659"/>
              <a:gd name="connsiteX0" fmla="*/ 971096 w 2016852"/>
              <a:gd name="connsiteY0" fmla="*/ 92086 h 2028268"/>
              <a:gd name="connsiteX1" fmla="*/ 736446 w 2016852"/>
              <a:gd name="connsiteY1" fmla="*/ 271719 h 2028268"/>
              <a:gd name="connsiteX2" fmla="*/ 565461 w 2016852"/>
              <a:gd name="connsiteY2" fmla="*/ 613581 h 2028268"/>
              <a:gd name="connsiteX3" fmla="*/ 237127 w 2016852"/>
              <a:gd name="connsiteY3" fmla="*/ 804087 h 2028268"/>
              <a:gd name="connsiteX4" fmla="*/ 3706 w 2016852"/>
              <a:gd name="connsiteY4" fmla="*/ 1108647 h 2028268"/>
              <a:gd name="connsiteX5" fmla="*/ 109694 w 2016852"/>
              <a:gd name="connsiteY5" fmla="*/ 1810474 h 2028268"/>
              <a:gd name="connsiteX6" fmla="*/ 318828 w 2016852"/>
              <a:gd name="connsiteY6" fmla="*/ 1999450 h 2028268"/>
              <a:gd name="connsiteX7" fmla="*/ 918790 w 2016852"/>
              <a:gd name="connsiteY7" fmla="*/ 2028012 h 2028268"/>
              <a:gd name="connsiteX8" fmla="*/ 1413894 w 2016852"/>
              <a:gd name="connsiteY8" fmla="*/ 2006627 h 2028268"/>
              <a:gd name="connsiteX9" fmla="*/ 1822129 w 2016852"/>
              <a:gd name="connsiteY9" fmla="*/ 1851622 h 2028268"/>
              <a:gd name="connsiteX10" fmla="*/ 2000584 w 2016852"/>
              <a:gd name="connsiteY10" fmla="*/ 1101076 h 2028268"/>
              <a:gd name="connsiteX11" fmla="*/ 1992915 w 2016852"/>
              <a:gd name="connsiteY11" fmla="*/ 395366 h 2028268"/>
              <a:gd name="connsiteX12" fmla="*/ 1861655 w 2016852"/>
              <a:gd name="connsiteY12" fmla="*/ 139629 h 2028268"/>
              <a:gd name="connsiteX13" fmla="*/ 1562854 w 2016852"/>
              <a:gd name="connsiteY13" fmla="*/ 9697 h 2028268"/>
              <a:gd name="connsiteX14" fmla="*/ 1190996 w 2016852"/>
              <a:gd name="connsiteY14" fmla="*/ 11219 h 2028268"/>
              <a:gd name="connsiteX15" fmla="*/ 971096 w 2016852"/>
              <a:gd name="connsiteY15" fmla="*/ 92086 h 2028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16852" h="2028268">
                <a:moveTo>
                  <a:pt x="971096" y="92086"/>
                </a:moveTo>
                <a:cubicBezTo>
                  <a:pt x="885064" y="116667"/>
                  <a:pt x="804052" y="184803"/>
                  <a:pt x="736446" y="271719"/>
                </a:cubicBezTo>
                <a:cubicBezTo>
                  <a:pt x="668840" y="358635"/>
                  <a:pt x="648681" y="524853"/>
                  <a:pt x="565461" y="613581"/>
                </a:cubicBezTo>
                <a:cubicBezTo>
                  <a:pt x="482241" y="702309"/>
                  <a:pt x="330753" y="721576"/>
                  <a:pt x="237127" y="804087"/>
                </a:cubicBezTo>
                <a:cubicBezTo>
                  <a:pt x="143501" y="886598"/>
                  <a:pt x="24945" y="940916"/>
                  <a:pt x="3706" y="1108647"/>
                </a:cubicBezTo>
                <a:cubicBezTo>
                  <a:pt x="-17533" y="1276378"/>
                  <a:pt x="57174" y="1662007"/>
                  <a:pt x="109694" y="1810474"/>
                </a:cubicBezTo>
                <a:cubicBezTo>
                  <a:pt x="162214" y="1958941"/>
                  <a:pt x="183979" y="1963194"/>
                  <a:pt x="318828" y="1999450"/>
                </a:cubicBezTo>
                <a:cubicBezTo>
                  <a:pt x="453677" y="2035706"/>
                  <a:pt x="736279" y="2026816"/>
                  <a:pt x="918790" y="2028012"/>
                </a:cubicBezTo>
                <a:cubicBezTo>
                  <a:pt x="1101301" y="2029208"/>
                  <a:pt x="1249622" y="2026881"/>
                  <a:pt x="1413894" y="2006627"/>
                </a:cubicBezTo>
                <a:cubicBezTo>
                  <a:pt x="1566140" y="1987856"/>
                  <a:pt x="1724347" y="2002547"/>
                  <a:pt x="1822129" y="1851622"/>
                </a:cubicBezTo>
                <a:cubicBezTo>
                  <a:pt x="1919911" y="1700697"/>
                  <a:pt x="1972120" y="1343785"/>
                  <a:pt x="2000584" y="1101076"/>
                </a:cubicBezTo>
                <a:cubicBezTo>
                  <a:pt x="2029048" y="858367"/>
                  <a:pt x="2016070" y="555607"/>
                  <a:pt x="1992915" y="395366"/>
                </a:cubicBezTo>
                <a:cubicBezTo>
                  <a:pt x="1969760" y="235125"/>
                  <a:pt x="1933332" y="203907"/>
                  <a:pt x="1861655" y="139629"/>
                </a:cubicBezTo>
                <a:cubicBezTo>
                  <a:pt x="1789978" y="75351"/>
                  <a:pt x="1676343" y="34524"/>
                  <a:pt x="1562854" y="9697"/>
                </a:cubicBezTo>
                <a:cubicBezTo>
                  <a:pt x="1449365" y="-15129"/>
                  <a:pt x="1301609" y="16135"/>
                  <a:pt x="1190996" y="11219"/>
                </a:cubicBezTo>
                <a:cubicBezTo>
                  <a:pt x="1173642" y="12554"/>
                  <a:pt x="1030741" y="66524"/>
                  <a:pt x="971096" y="92086"/>
                </a:cubicBezTo>
                <a:close/>
              </a:path>
            </a:pathLst>
          </a:cu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500"/>
                                        <p:tgtEl>
                                          <p:spTgt spid="8"/>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a:grpSpLocks noChangeAspect="1"/>
          </p:cNvGrpSpPr>
          <p:nvPr/>
        </p:nvGrpSpPr>
        <p:grpSpPr>
          <a:xfrm>
            <a:off x="2849796" y="1412776"/>
            <a:ext cx="6114692" cy="2492818"/>
            <a:chOff x="323528" y="1340768"/>
            <a:chExt cx="8492628" cy="3462249"/>
          </a:xfrm>
        </p:grpSpPr>
        <p:grpSp>
          <p:nvGrpSpPr>
            <p:cNvPr id="15" name="组合 14"/>
            <p:cNvGrpSpPr/>
            <p:nvPr/>
          </p:nvGrpSpPr>
          <p:grpSpPr>
            <a:xfrm>
              <a:off x="323528" y="1340768"/>
              <a:ext cx="8492628" cy="3462249"/>
              <a:chOff x="323528" y="1340768"/>
              <a:chExt cx="8492628" cy="3462249"/>
            </a:xfrm>
          </p:grpSpPr>
          <p:pic>
            <p:nvPicPr>
              <p:cNvPr id="16" name="图片 15"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340768"/>
                <a:ext cx="8492628" cy="3462249"/>
              </a:xfrm>
              <a:prstGeom prst="rect">
                <a:avLst/>
              </a:prstGeom>
            </p:spPr>
          </p:pic>
          <p:sp>
            <p:nvSpPr>
              <p:cNvPr id="17" name="椭圆 16"/>
              <p:cNvSpPr>
                <a:spLocks noChangeAspect="1"/>
              </p:cNvSpPr>
              <p:nvPr/>
            </p:nvSpPr>
            <p:spPr bwMode="auto">
              <a:xfrm>
                <a:off x="2746800" y="3988674"/>
                <a:ext cx="72000" cy="72000"/>
              </a:xfrm>
              <a:prstGeom prst="ellipse">
                <a:avLst/>
              </a:prstGeom>
              <a:solidFill>
                <a:schemeClr val="tx1"/>
              </a:solidFill>
              <a:ln w="19050">
                <a:noFill/>
                <a:miter lim="800000"/>
                <a:headEnd/>
                <a:tailEnd/>
              </a:ln>
              <a:effectLs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pSp>
        <p:sp>
          <p:nvSpPr>
            <p:cNvPr id="18" name="任意多边形 17"/>
            <p:cNvSpPr/>
            <p:nvPr/>
          </p:nvSpPr>
          <p:spPr bwMode="auto">
            <a:xfrm>
              <a:off x="2004928" y="1926162"/>
              <a:ext cx="2016852" cy="2028268"/>
            </a:xfrm>
            <a:custGeom>
              <a:avLst/>
              <a:gdLst>
                <a:gd name="connsiteX0" fmla="*/ 693174 w 2050124"/>
                <a:gd name="connsiteY0" fmla="*/ 88490 h 2079523"/>
                <a:gd name="connsiteX1" fmla="*/ 619432 w 2050124"/>
                <a:gd name="connsiteY1" fmla="*/ 132736 h 2079523"/>
                <a:gd name="connsiteX2" fmla="*/ 575187 w 2050124"/>
                <a:gd name="connsiteY2" fmla="*/ 147484 h 2079523"/>
                <a:gd name="connsiteX3" fmla="*/ 486697 w 2050124"/>
                <a:gd name="connsiteY3" fmla="*/ 191729 h 2079523"/>
                <a:gd name="connsiteX4" fmla="*/ 412955 w 2050124"/>
                <a:gd name="connsiteY4" fmla="*/ 265471 h 2079523"/>
                <a:gd name="connsiteX5" fmla="*/ 383458 w 2050124"/>
                <a:gd name="connsiteY5" fmla="*/ 309716 h 2079523"/>
                <a:gd name="connsiteX6" fmla="*/ 353961 w 2050124"/>
                <a:gd name="connsiteY6" fmla="*/ 427703 h 2079523"/>
                <a:gd name="connsiteX7" fmla="*/ 324464 w 2050124"/>
                <a:gd name="connsiteY7" fmla="*/ 471948 h 2079523"/>
                <a:gd name="connsiteX8" fmla="*/ 265471 w 2050124"/>
                <a:gd name="connsiteY8" fmla="*/ 604684 h 2079523"/>
                <a:gd name="connsiteX9" fmla="*/ 191729 w 2050124"/>
                <a:gd name="connsiteY9" fmla="*/ 707923 h 2079523"/>
                <a:gd name="connsiteX10" fmla="*/ 132735 w 2050124"/>
                <a:gd name="connsiteY10" fmla="*/ 796413 h 2079523"/>
                <a:gd name="connsiteX11" fmla="*/ 88490 w 2050124"/>
                <a:gd name="connsiteY11" fmla="*/ 855407 h 2079523"/>
                <a:gd name="connsiteX12" fmla="*/ 29497 w 2050124"/>
                <a:gd name="connsiteY12" fmla="*/ 943897 h 2079523"/>
                <a:gd name="connsiteX13" fmla="*/ 14748 w 2050124"/>
                <a:gd name="connsiteY13" fmla="*/ 1002890 h 2079523"/>
                <a:gd name="connsiteX14" fmla="*/ 0 w 2050124"/>
                <a:gd name="connsiteY14" fmla="*/ 1047136 h 2079523"/>
                <a:gd name="connsiteX15" fmla="*/ 29497 w 2050124"/>
                <a:gd name="connsiteY15" fmla="*/ 1961536 h 2079523"/>
                <a:gd name="connsiteX16" fmla="*/ 117987 w 2050124"/>
                <a:gd name="connsiteY16" fmla="*/ 2050026 h 2079523"/>
                <a:gd name="connsiteX17" fmla="*/ 191729 w 2050124"/>
                <a:gd name="connsiteY17" fmla="*/ 2064774 h 2079523"/>
                <a:gd name="connsiteX18" fmla="*/ 235974 w 2050124"/>
                <a:gd name="connsiteY18" fmla="*/ 2079523 h 2079523"/>
                <a:gd name="connsiteX19" fmla="*/ 811161 w 2050124"/>
                <a:gd name="connsiteY19" fmla="*/ 2064774 h 2079523"/>
                <a:gd name="connsiteX20" fmla="*/ 943897 w 2050124"/>
                <a:gd name="connsiteY20" fmla="*/ 2050026 h 2079523"/>
                <a:gd name="connsiteX21" fmla="*/ 1091381 w 2050124"/>
                <a:gd name="connsiteY21" fmla="*/ 2020529 h 2079523"/>
                <a:gd name="connsiteX22" fmla="*/ 1740310 w 2050124"/>
                <a:gd name="connsiteY22" fmla="*/ 2005781 h 2079523"/>
                <a:gd name="connsiteX23" fmla="*/ 1828800 w 2050124"/>
                <a:gd name="connsiteY23" fmla="*/ 1961536 h 2079523"/>
                <a:gd name="connsiteX24" fmla="*/ 1932039 w 2050124"/>
                <a:gd name="connsiteY24" fmla="*/ 1902542 h 2079523"/>
                <a:gd name="connsiteX25" fmla="*/ 1976284 w 2050124"/>
                <a:gd name="connsiteY25" fmla="*/ 1637071 h 2079523"/>
                <a:gd name="connsiteX26" fmla="*/ 2020529 w 2050124"/>
                <a:gd name="connsiteY26" fmla="*/ 1548581 h 2079523"/>
                <a:gd name="connsiteX27" fmla="*/ 2050026 w 2050124"/>
                <a:gd name="connsiteY27" fmla="*/ 1460090 h 2079523"/>
                <a:gd name="connsiteX28" fmla="*/ 2035277 w 2050124"/>
                <a:gd name="connsiteY28" fmla="*/ 1194619 h 2079523"/>
                <a:gd name="connsiteX29" fmla="*/ 2020529 w 2050124"/>
                <a:gd name="connsiteY29" fmla="*/ 1150374 h 2079523"/>
                <a:gd name="connsiteX30" fmla="*/ 2005781 w 2050124"/>
                <a:gd name="connsiteY30" fmla="*/ 1061884 h 2079523"/>
                <a:gd name="connsiteX31" fmla="*/ 1991032 w 2050124"/>
                <a:gd name="connsiteY31" fmla="*/ 1002890 h 2079523"/>
                <a:gd name="connsiteX32" fmla="*/ 1976284 w 2050124"/>
                <a:gd name="connsiteY32" fmla="*/ 914400 h 2079523"/>
                <a:gd name="connsiteX33" fmla="*/ 1961535 w 2050124"/>
                <a:gd name="connsiteY33" fmla="*/ 840658 h 2079523"/>
                <a:gd name="connsiteX34" fmla="*/ 1932039 w 2050124"/>
                <a:gd name="connsiteY34" fmla="*/ 663678 h 2079523"/>
                <a:gd name="connsiteX35" fmla="*/ 1917290 w 2050124"/>
                <a:gd name="connsiteY35" fmla="*/ 294968 h 2079523"/>
                <a:gd name="connsiteX36" fmla="*/ 1887794 w 2050124"/>
                <a:gd name="connsiteY36" fmla="*/ 235974 h 2079523"/>
                <a:gd name="connsiteX37" fmla="*/ 1784555 w 2050124"/>
                <a:gd name="connsiteY37" fmla="*/ 117987 h 2079523"/>
                <a:gd name="connsiteX38" fmla="*/ 1740310 w 2050124"/>
                <a:gd name="connsiteY38" fmla="*/ 103239 h 2079523"/>
                <a:gd name="connsiteX39" fmla="*/ 1622323 w 2050124"/>
                <a:gd name="connsiteY39" fmla="*/ 88490 h 2079523"/>
                <a:gd name="connsiteX40" fmla="*/ 1504335 w 2050124"/>
                <a:gd name="connsiteY40" fmla="*/ 58994 h 2079523"/>
                <a:gd name="connsiteX41" fmla="*/ 1356852 w 2050124"/>
                <a:gd name="connsiteY41" fmla="*/ 44245 h 2079523"/>
                <a:gd name="connsiteX42" fmla="*/ 1283110 w 2050124"/>
                <a:gd name="connsiteY42" fmla="*/ 29497 h 2079523"/>
                <a:gd name="connsiteX43" fmla="*/ 1091381 w 2050124"/>
                <a:gd name="connsiteY43" fmla="*/ 0 h 2079523"/>
                <a:gd name="connsiteX44" fmla="*/ 840658 w 2050124"/>
                <a:gd name="connsiteY44" fmla="*/ 29497 h 2079523"/>
                <a:gd name="connsiteX45" fmla="*/ 752168 w 2050124"/>
                <a:gd name="connsiteY45" fmla="*/ 73742 h 2079523"/>
                <a:gd name="connsiteX46" fmla="*/ 693174 w 2050124"/>
                <a:gd name="connsiteY46" fmla="*/ 88490 h 2079523"/>
                <a:gd name="connsiteX0" fmla="*/ 693174 w 2035277"/>
                <a:gd name="connsiteY0" fmla="*/ 88490 h 2079523"/>
                <a:gd name="connsiteX1" fmla="*/ 619432 w 2035277"/>
                <a:gd name="connsiteY1" fmla="*/ 132736 h 2079523"/>
                <a:gd name="connsiteX2" fmla="*/ 575187 w 2035277"/>
                <a:gd name="connsiteY2" fmla="*/ 147484 h 2079523"/>
                <a:gd name="connsiteX3" fmla="*/ 486697 w 2035277"/>
                <a:gd name="connsiteY3" fmla="*/ 191729 h 2079523"/>
                <a:gd name="connsiteX4" fmla="*/ 412955 w 2035277"/>
                <a:gd name="connsiteY4" fmla="*/ 265471 h 2079523"/>
                <a:gd name="connsiteX5" fmla="*/ 383458 w 2035277"/>
                <a:gd name="connsiteY5" fmla="*/ 309716 h 2079523"/>
                <a:gd name="connsiteX6" fmla="*/ 353961 w 2035277"/>
                <a:gd name="connsiteY6" fmla="*/ 427703 h 2079523"/>
                <a:gd name="connsiteX7" fmla="*/ 324464 w 2035277"/>
                <a:gd name="connsiteY7" fmla="*/ 471948 h 2079523"/>
                <a:gd name="connsiteX8" fmla="*/ 265471 w 2035277"/>
                <a:gd name="connsiteY8" fmla="*/ 604684 h 2079523"/>
                <a:gd name="connsiteX9" fmla="*/ 191729 w 2035277"/>
                <a:gd name="connsiteY9" fmla="*/ 707923 h 2079523"/>
                <a:gd name="connsiteX10" fmla="*/ 132735 w 2035277"/>
                <a:gd name="connsiteY10" fmla="*/ 796413 h 2079523"/>
                <a:gd name="connsiteX11" fmla="*/ 88490 w 2035277"/>
                <a:gd name="connsiteY11" fmla="*/ 855407 h 2079523"/>
                <a:gd name="connsiteX12" fmla="*/ 29497 w 2035277"/>
                <a:gd name="connsiteY12" fmla="*/ 943897 h 2079523"/>
                <a:gd name="connsiteX13" fmla="*/ 14748 w 2035277"/>
                <a:gd name="connsiteY13" fmla="*/ 1002890 h 2079523"/>
                <a:gd name="connsiteX14" fmla="*/ 0 w 2035277"/>
                <a:gd name="connsiteY14" fmla="*/ 1047136 h 2079523"/>
                <a:gd name="connsiteX15" fmla="*/ 29497 w 2035277"/>
                <a:gd name="connsiteY15" fmla="*/ 1961536 h 2079523"/>
                <a:gd name="connsiteX16" fmla="*/ 117987 w 2035277"/>
                <a:gd name="connsiteY16" fmla="*/ 2050026 h 2079523"/>
                <a:gd name="connsiteX17" fmla="*/ 191729 w 2035277"/>
                <a:gd name="connsiteY17" fmla="*/ 2064774 h 2079523"/>
                <a:gd name="connsiteX18" fmla="*/ 235974 w 2035277"/>
                <a:gd name="connsiteY18" fmla="*/ 2079523 h 2079523"/>
                <a:gd name="connsiteX19" fmla="*/ 811161 w 2035277"/>
                <a:gd name="connsiteY19" fmla="*/ 2064774 h 2079523"/>
                <a:gd name="connsiteX20" fmla="*/ 943897 w 2035277"/>
                <a:gd name="connsiteY20" fmla="*/ 2050026 h 2079523"/>
                <a:gd name="connsiteX21" fmla="*/ 1091381 w 2035277"/>
                <a:gd name="connsiteY21" fmla="*/ 2020529 h 2079523"/>
                <a:gd name="connsiteX22" fmla="*/ 1740310 w 2035277"/>
                <a:gd name="connsiteY22" fmla="*/ 2005781 h 2079523"/>
                <a:gd name="connsiteX23" fmla="*/ 1828800 w 2035277"/>
                <a:gd name="connsiteY23" fmla="*/ 1961536 h 2079523"/>
                <a:gd name="connsiteX24" fmla="*/ 1932039 w 2035277"/>
                <a:gd name="connsiteY24" fmla="*/ 1902542 h 2079523"/>
                <a:gd name="connsiteX25" fmla="*/ 1976284 w 2035277"/>
                <a:gd name="connsiteY25" fmla="*/ 1637071 h 2079523"/>
                <a:gd name="connsiteX26" fmla="*/ 2020529 w 2035277"/>
                <a:gd name="connsiteY26" fmla="*/ 1548581 h 2079523"/>
                <a:gd name="connsiteX27" fmla="*/ 2035277 w 2035277"/>
                <a:gd name="connsiteY27" fmla="*/ 1194619 h 2079523"/>
                <a:gd name="connsiteX28" fmla="*/ 2020529 w 2035277"/>
                <a:gd name="connsiteY28" fmla="*/ 1150374 h 2079523"/>
                <a:gd name="connsiteX29" fmla="*/ 2005781 w 2035277"/>
                <a:gd name="connsiteY29" fmla="*/ 1061884 h 2079523"/>
                <a:gd name="connsiteX30" fmla="*/ 1991032 w 2035277"/>
                <a:gd name="connsiteY30" fmla="*/ 1002890 h 2079523"/>
                <a:gd name="connsiteX31" fmla="*/ 1976284 w 2035277"/>
                <a:gd name="connsiteY31" fmla="*/ 914400 h 2079523"/>
                <a:gd name="connsiteX32" fmla="*/ 1961535 w 2035277"/>
                <a:gd name="connsiteY32" fmla="*/ 840658 h 2079523"/>
                <a:gd name="connsiteX33" fmla="*/ 1932039 w 2035277"/>
                <a:gd name="connsiteY33" fmla="*/ 663678 h 2079523"/>
                <a:gd name="connsiteX34" fmla="*/ 1917290 w 2035277"/>
                <a:gd name="connsiteY34" fmla="*/ 294968 h 2079523"/>
                <a:gd name="connsiteX35" fmla="*/ 1887794 w 2035277"/>
                <a:gd name="connsiteY35" fmla="*/ 235974 h 2079523"/>
                <a:gd name="connsiteX36" fmla="*/ 1784555 w 2035277"/>
                <a:gd name="connsiteY36" fmla="*/ 117987 h 2079523"/>
                <a:gd name="connsiteX37" fmla="*/ 1740310 w 2035277"/>
                <a:gd name="connsiteY37" fmla="*/ 103239 h 2079523"/>
                <a:gd name="connsiteX38" fmla="*/ 1622323 w 2035277"/>
                <a:gd name="connsiteY38" fmla="*/ 88490 h 2079523"/>
                <a:gd name="connsiteX39" fmla="*/ 1504335 w 2035277"/>
                <a:gd name="connsiteY39" fmla="*/ 58994 h 2079523"/>
                <a:gd name="connsiteX40" fmla="*/ 1356852 w 2035277"/>
                <a:gd name="connsiteY40" fmla="*/ 44245 h 2079523"/>
                <a:gd name="connsiteX41" fmla="*/ 1283110 w 2035277"/>
                <a:gd name="connsiteY41" fmla="*/ 29497 h 2079523"/>
                <a:gd name="connsiteX42" fmla="*/ 1091381 w 2035277"/>
                <a:gd name="connsiteY42" fmla="*/ 0 h 2079523"/>
                <a:gd name="connsiteX43" fmla="*/ 840658 w 2035277"/>
                <a:gd name="connsiteY43" fmla="*/ 29497 h 2079523"/>
                <a:gd name="connsiteX44" fmla="*/ 752168 w 2035277"/>
                <a:gd name="connsiteY44" fmla="*/ 73742 h 2079523"/>
                <a:gd name="connsiteX45" fmla="*/ 693174 w 2035277"/>
                <a:gd name="connsiteY45" fmla="*/ 88490 h 2079523"/>
                <a:gd name="connsiteX0" fmla="*/ 693174 w 2036980"/>
                <a:gd name="connsiteY0" fmla="*/ 88490 h 2079523"/>
                <a:gd name="connsiteX1" fmla="*/ 619432 w 2036980"/>
                <a:gd name="connsiteY1" fmla="*/ 132736 h 2079523"/>
                <a:gd name="connsiteX2" fmla="*/ 575187 w 2036980"/>
                <a:gd name="connsiteY2" fmla="*/ 147484 h 2079523"/>
                <a:gd name="connsiteX3" fmla="*/ 486697 w 2036980"/>
                <a:gd name="connsiteY3" fmla="*/ 191729 h 2079523"/>
                <a:gd name="connsiteX4" fmla="*/ 412955 w 2036980"/>
                <a:gd name="connsiteY4" fmla="*/ 265471 h 2079523"/>
                <a:gd name="connsiteX5" fmla="*/ 383458 w 2036980"/>
                <a:gd name="connsiteY5" fmla="*/ 309716 h 2079523"/>
                <a:gd name="connsiteX6" fmla="*/ 353961 w 2036980"/>
                <a:gd name="connsiteY6" fmla="*/ 427703 h 2079523"/>
                <a:gd name="connsiteX7" fmla="*/ 324464 w 2036980"/>
                <a:gd name="connsiteY7" fmla="*/ 471948 h 2079523"/>
                <a:gd name="connsiteX8" fmla="*/ 265471 w 2036980"/>
                <a:gd name="connsiteY8" fmla="*/ 604684 h 2079523"/>
                <a:gd name="connsiteX9" fmla="*/ 191729 w 2036980"/>
                <a:gd name="connsiteY9" fmla="*/ 707923 h 2079523"/>
                <a:gd name="connsiteX10" fmla="*/ 132735 w 2036980"/>
                <a:gd name="connsiteY10" fmla="*/ 796413 h 2079523"/>
                <a:gd name="connsiteX11" fmla="*/ 88490 w 2036980"/>
                <a:gd name="connsiteY11" fmla="*/ 855407 h 2079523"/>
                <a:gd name="connsiteX12" fmla="*/ 29497 w 2036980"/>
                <a:gd name="connsiteY12" fmla="*/ 943897 h 2079523"/>
                <a:gd name="connsiteX13" fmla="*/ 14748 w 2036980"/>
                <a:gd name="connsiteY13" fmla="*/ 1002890 h 2079523"/>
                <a:gd name="connsiteX14" fmla="*/ 0 w 2036980"/>
                <a:gd name="connsiteY14" fmla="*/ 1047136 h 2079523"/>
                <a:gd name="connsiteX15" fmla="*/ 29497 w 2036980"/>
                <a:gd name="connsiteY15" fmla="*/ 1961536 h 2079523"/>
                <a:gd name="connsiteX16" fmla="*/ 117987 w 2036980"/>
                <a:gd name="connsiteY16" fmla="*/ 2050026 h 2079523"/>
                <a:gd name="connsiteX17" fmla="*/ 191729 w 2036980"/>
                <a:gd name="connsiteY17" fmla="*/ 2064774 h 2079523"/>
                <a:gd name="connsiteX18" fmla="*/ 235974 w 2036980"/>
                <a:gd name="connsiteY18" fmla="*/ 2079523 h 2079523"/>
                <a:gd name="connsiteX19" fmla="*/ 811161 w 2036980"/>
                <a:gd name="connsiteY19" fmla="*/ 2064774 h 2079523"/>
                <a:gd name="connsiteX20" fmla="*/ 943897 w 2036980"/>
                <a:gd name="connsiteY20" fmla="*/ 2050026 h 2079523"/>
                <a:gd name="connsiteX21" fmla="*/ 1091381 w 2036980"/>
                <a:gd name="connsiteY21" fmla="*/ 2020529 h 2079523"/>
                <a:gd name="connsiteX22" fmla="*/ 1740310 w 2036980"/>
                <a:gd name="connsiteY22" fmla="*/ 2005781 h 2079523"/>
                <a:gd name="connsiteX23" fmla="*/ 1828800 w 2036980"/>
                <a:gd name="connsiteY23" fmla="*/ 1961536 h 2079523"/>
                <a:gd name="connsiteX24" fmla="*/ 1932039 w 2036980"/>
                <a:gd name="connsiteY24" fmla="*/ 1902542 h 2079523"/>
                <a:gd name="connsiteX25" fmla="*/ 1976284 w 2036980"/>
                <a:gd name="connsiteY25" fmla="*/ 1637071 h 2079523"/>
                <a:gd name="connsiteX26" fmla="*/ 2035277 w 2036980"/>
                <a:gd name="connsiteY26" fmla="*/ 1194619 h 2079523"/>
                <a:gd name="connsiteX27" fmla="*/ 2020529 w 2036980"/>
                <a:gd name="connsiteY27" fmla="*/ 1150374 h 2079523"/>
                <a:gd name="connsiteX28" fmla="*/ 2005781 w 2036980"/>
                <a:gd name="connsiteY28" fmla="*/ 1061884 h 2079523"/>
                <a:gd name="connsiteX29" fmla="*/ 1991032 w 2036980"/>
                <a:gd name="connsiteY29" fmla="*/ 1002890 h 2079523"/>
                <a:gd name="connsiteX30" fmla="*/ 1976284 w 2036980"/>
                <a:gd name="connsiteY30" fmla="*/ 914400 h 2079523"/>
                <a:gd name="connsiteX31" fmla="*/ 1961535 w 2036980"/>
                <a:gd name="connsiteY31" fmla="*/ 840658 h 2079523"/>
                <a:gd name="connsiteX32" fmla="*/ 1932039 w 2036980"/>
                <a:gd name="connsiteY32" fmla="*/ 663678 h 2079523"/>
                <a:gd name="connsiteX33" fmla="*/ 1917290 w 2036980"/>
                <a:gd name="connsiteY33" fmla="*/ 294968 h 2079523"/>
                <a:gd name="connsiteX34" fmla="*/ 1887794 w 2036980"/>
                <a:gd name="connsiteY34" fmla="*/ 235974 h 2079523"/>
                <a:gd name="connsiteX35" fmla="*/ 1784555 w 2036980"/>
                <a:gd name="connsiteY35" fmla="*/ 117987 h 2079523"/>
                <a:gd name="connsiteX36" fmla="*/ 1740310 w 2036980"/>
                <a:gd name="connsiteY36" fmla="*/ 103239 h 2079523"/>
                <a:gd name="connsiteX37" fmla="*/ 1622323 w 2036980"/>
                <a:gd name="connsiteY37" fmla="*/ 88490 h 2079523"/>
                <a:gd name="connsiteX38" fmla="*/ 1504335 w 2036980"/>
                <a:gd name="connsiteY38" fmla="*/ 58994 h 2079523"/>
                <a:gd name="connsiteX39" fmla="*/ 1356852 w 2036980"/>
                <a:gd name="connsiteY39" fmla="*/ 44245 h 2079523"/>
                <a:gd name="connsiteX40" fmla="*/ 1283110 w 2036980"/>
                <a:gd name="connsiteY40" fmla="*/ 29497 h 2079523"/>
                <a:gd name="connsiteX41" fmla="*/ 1091381 w 2036980"/>
                <a:gd name="connsiteY41" fmla="*/ 0 h 2079523"/>
                <a:gd name="connsiteX42" fmla="*/ 840658 w 2036980"/>
                <a:gd name="connsiteY42" fmla="*/ 29497 h 2079523"/>
                <a:gd name="connsiteX43" fmla="*/ 752168 w 2036980"/>
                <a:gd name="connsiteY43" fmla="*/ 73742 h 2079523"/>
                <a:gd name="connsiteX44" fmla="*/ 693174 w 2036980"/>
                <a:gd name="connsiteY44" fmla="*/ 88490 h 2079523"/>
                <a:gd name="connsiteX0" fmla="*/ 693174 w 2021568"/>
                <a:gd name="connsiteY0" fmla="*/ 88490 h 2079523"/>
                <a:gd name="connsiteX1" fmla="*/ 619432 w 2021568"/>
                <a:gd name="connsiteY1" fmla="*/ 132736 h 2079523"/>
                <a:gd name="connsiteX2" fmla="*/ 575187 w 2021568"/>
                <a:gd name="connsiteY2" fmla="*/ 147484 h 2079523"/>
                <a:gd name="connsiteX3" fmla="*/ 486697 w 2021568"/>
                <a:gd name="connsiteY3" fmla="*/ 191729 h 2079523"/>
                <a:gd name="connsiteX4" fmla="*/ 412955 w 2021568"/>
                <a:gd name="connsiteY4" fmla="*/ 265471 h 2079523"/>
                <a:gd name="connsiteX5" fmla="*/ 383458 w 2021568"/>
                <a:gd name="connsiteY5" fmla="*/ 309716 h 2079523"/>
                <a:gd name="connsiteX6" fmla="*/ 353961 w 2021568"/>
                <a:gd name="connsiteY6" fmla="*/ 427703 h 2079523"/>
                <a:gd name="connsiteX7" fmla="*/ 324464 w 2021568"/>
                <a:gd name="connsiteY7" fmla="*/ 471948 h 2079523"/>
                <a:gd name="connsiteX8" fmla="*/ 265471 w 2021568"/>
                <a:gd name="connsiteY8" fmla="*/ 604684 h 2079523"/>
                <a:gd name="connsiteX9" fmla="*/ 191729 w 2021568"/>
                <a:gd name="connsiteY9" fmla="*/ 707923 h 2079523"/>
                <a:gd name="connsiteX10" fmla="*/ 132735 w 2021568"/>
                <a:gd name="connsiteY10" fmla="*/ 796413 h 2079523"/>
                <a:gd name="connsiteX11" fmla="*/ 88490 w 2021568"/>
                <a:gd name="connsiteY11" fmla="*/ 855407 h 2079523"/>
                <a:gd name="connsiteX12" fmla="*/ 29497 w 2021568"/>
                <a:gd name="connsiteY12" fmla="*/ 943897 h 2079523"/>
                <a:gd name="connsiteX13" fmla="*/ 14748 w 2021568"/>
                <a:gd name="connsiteY13" fmla="*/ 1002890 h 2079523"/>
                <a:gd name="connsiteX14" fmla="*/ 0 w 2021568"/>
                <a:gd name="connsiteY14" fmla="*/ 1047136 h 2079523"/>
                <a:gd name="connsiteX15" fmla="*/ 29497 w 2021568"/>
                <a:gd name="connsiteY15" fmla="*/ 1961536 h 2079523"/>
                <a:gd name="connsiteX16" fmla="*/ 117987 w 2021568"/>
                <a:gd name="connsiteY16" fmla="*/ 2050026 h 2079523"/>
                <a:gd name="connsiteX17" fmla="*/ 191729 w 2021568"/>
                <a:gd name="connsiteY17" fmla="*/ 2064774 h 2079523"/>
                <a:gd name="connsiteX18" fmla="*/ 235974 w 2021568"/>
                <a:gd name="connsiteY18" fmla="*/ 2079523 h 2079523"/>
                <a:gd name="connsiteX19" fmla="*/ 811161 w 2021568"/>
                <a:gd name="connsiteY19" fmla="*/ 2064774 h 2079523"/>
                <a:gd name="connsiteX20" fmla="*/ 943897 w 2021568"/>
                <a:gd name="connsiteY20" fmla="*/ 2050026 h 2079523"/>
                <a:gd name="connsiteX21" fmla="*/ 1091381 w 2021568"/>
                <a:gd name="connsiteY21" fmla="*/ 2020529 h 2079523"/>
                <a:gd name="connsiteX22" fmla="*/ 1740310 w 2021568"/>
                <a:gd name="connsiteY22" fmla="*/ 2005781 h 2079523"/>
                <a:gd name="connsiteX23" fmla="*/ 1828800 w 2021568"/>
                <a:gd name="connsiteY23" fmla="*/ 1961536 h 2079523"/>
                <a:gd name="connsiteX24" fmla="*/ 1932039 w 2021568"/>
                <a:gd name="connsiteY24" fmla="*/ 1902542 h 2079523"/>
                <a:gd name="connsiteX25" fmla="*/ 1976284 w 2021568"/>
                <a:gd name="connsiteY25" fmla="*/ 1637071 h 2079523"/>
                <a:gd name="connsiteX26" fmla="*/ 2020529 w 2021568"/>
                <a:gd name="connsiteY26" fmla="*/ 1150374 h 2079523"/>
                <a:gd name="connsiteX27" fmla="*/ 2005781 w 2021568"/>
                <a:gd name="connsiteY27" fmla="*/ 1061884 h 2079523"/>
                <a:gd name="connsiteX28" fmla="*/ 1991032 w 2021568"/>
                <a:gd name="connsiteY28" fmla="*/ 1002890 h 2079523"/>
                <a:gd name="connsiteX29" fmla="*/ 1976284 w 2021568"/>
                <a:gd name="connsiteY29" fmla="*/ 914400 h 2079523"/>
                <a:gd name="connsiteX30" fmla="*/ 1961535 w 2021568"/>
                <a:gd name="connsiteY30" fmla="*/ 840658 h 2079523"/>
                <a:gd name="connsiteX31" fmla="*/ 1932039 w 2021568"/>
                <a:gd name="connsiteY31" fmla="*/ 663678 h 2079523"/>
                <a:gd name="connsiteX32" fmla="*/ 1917290 w 2021568"/>
                <a:gd name="connsiteY32" fmla="*/ 294968 h 2079523"/>
                <a:gd name="connsiteX33" fmla="*/ 1887794 w 2021568"/>
                <a:gd name="connsiteY33" fmla="*/ 235974 h 2079523"/>
                <a:gd name="connsiteX34" fmla="*/ 1784555 w 2021568"/>
                <a:gd name="connsiteY34" fmla="*/ 117987 h 2079523"/>
                <a:gd name="connsiteX35" fmla="*/ 1740310 w 2021568"/>
                <a:gd name="connsiteY35" fmla="*/ 103239 h 2079523"/>
                <a:gd name="connsiteX36" fmla="*/ 1622323 w 2021568"/>
                <a:gd name="connsiteY36" fmla="*/ 88490 h 2079523"/>
                <a:gd name="connsiteX37" fmla="*/ 1504335 w 2021568"/>
                <a:gd name="connsiteY37" fmla="*/ 58994 h 2079523"/>
                <a:gd name="connsiteX38" fmla="*/ 1356852 w 2021568"/>
                <a:gd name="connsiteY38" fmla="*/ 44245 h 2079523"/>
                <a:gd name="connsiteX39" fmla="*/ 1283110 w 2021568"/>
                <a:gd name="connsiteY39" fmla="*/ 29497 h 2079523"/>
                <a:gd name="connsiteX40" fmla="*/ 1091381 w 2021568"/>
                <a:gd name="connsiteY40" fmla="*/ 0 h 2079523"/>
                <a:gd name="connsiteX41" fmla="*/ 840658 w 2021568"/>
                <a:gd name="connsiteY41" fmla="*/ 29497 h 2079523"/>
                <a:gd name="connsiteX42" fmla="*/ 752168 w 2021568"/>
                <a:gd name="connsiteY42" fmla="*/ 73742 h 2079523"/>
                <a:gd name="connsiteX43" fmla="*/ 693174 w 2021568"/>
                <a:gd name="connsiteY43" fmla="*/ 88490 h 2079523"/>
                <a:gd name="connsiteX0" fmla="*/ 693174 w 2006083"/>
                <a:gd name="connsiteY0" fmla="*/ 88490 h 2079523"/>
                <a:gd name="connsiteX1" fmla="*/ 619432 w 2006083"/>
                <a:gd name="connsiteY1" fmla="*/ 132736 h 2079523"/>
                <a:gd name="connsiteX2" fmla="*/ 575187 w 2006083"/>
                <a:gd name="connsiteY2" fmla="*/ 147484 h 2079523"/>
                <a:gd name="connsiteX3" fmla="*/ 486697 w 2006083"/>
                <a:gd name="connsiteY3" fmla="*/ 191729 h 2079523"/>
                <a:gd name="connsiteX4" fmla="*/ 412955 w 2006083"/>
                <a:gd name="connsiteY4" fmla="*/ 265471 h 2079523"/>
                <a:gd name="connsiteX5" fmla="*/ 383458 w 2006083"/>
                <a:gd name="connsiteY5" fmla="*/ 309716 h 2079523"/>
                <a:gd name="connsiteX6" fmla="*/ 353961 w 2006083"/>
                <a:gd name="connsiteY6" fmla="*/ 427703 h 2079523"/>
                <a:gd name="connsiteX7" fmla="*/ 324464 w 2006083"/>
                <a:gd name="connsiteY7" fmla="*/ 471948 h 2079523"/>
                <a:gd name="connsiteX8" fmla="*/ 265471 w 2006083"/>
                <a:gd name="connsiteY8" fmla="*/ 604684 h 2079523"/>
                <a:gd name="connsiteX9" fmla="*/ 191729 w 2006083"/>
                <a:gd name="connsiteY9" fmla="*/ 707923 h 2079523"/>
                <a:gd name="connsiteX10" fmla="*/ 132735 w 2006083"/>
                <a:gd name="connsiteY10" fmla="*/ 796413 h 2079523"/>
                <a:gd name="connsiteX11" fmla="*/ 88490 w 2006083"/>
                <a:gd name="connsiteY11" fmla="*/ 855407 h 2079523"/>
                <a:gd name="connsiteX12" fmla="*/ 29497 w 2006083"/>
                <a:gd name="connsiteY12" fmla="*/ 943897 h 2079523"/>
                <a:gd name="connsiteX13" fmla="*/ 14748 w 2006083"/>
                <a:gd name="connsiteY13" fmla="*/ 1002890 h 2079523"/>
                <a:gd name="connsiteX14" fmla="*/ 0 w 2006083"/>
                <a:gd name="connsiteY14" fmla="*/ 1047136 h 2079523"/>
                <a:gd name="connsiteX15" fmla="*/ 29497 w 2006083"/>
                <a:gd name="connsiteY15" fmla="*/ 1961536 h 2079523"/>
                <a:gd name="connsiteX16" fmla="*/ 117987 w 2006083"/>
                <a:gd name="connsiteY16" fmla="*/ 2050026 h 2079523"/>
                <a:gd name="connsiteX17" fmla="*/ 191729 w 2006083"/>
                <a:gd name="connsiteY17" fmla="*/ 2064774 h 2079523"/>
                <a:gd name="connsiteX18" fmla="*/ 235974 w 2006083"/>
                <a:gd name="connsiteY18" fmla="*/ 2079523 h 2079523"/>
                <a:gd name="connsiteX19" fmla="*/ 811161 w 2006083"/>
                <a:gd name="connsiteY19" fmla="*/ 2064774 h 2079523"/>
                <a:gd name="connsiteX20" fmla="*/ 943897 w 2006083"/>
                <a:gd name="connsiteY20" fmla="*/ 2050026 h 2079523"/>
                <a:gd name="connsiteX21" fmla="*/ 1091381 w 2006083"/>
                <a:gd name="connsiteY21" fmla="*/ 2020529 h 2079523"/>
                <a:gd name="connsiteX22" fmla="*/ 1740310 w 2006083"/>
                <a:gd name="connsiteY22" fmla="*/ 2005781 h 2079523"/>
                <a:gd name="connsiteX23" fmla="*/ 1828800 w 2006083"/>
                <a:gd name="connsiteY23" fmla="*/ 1961536 h 2079523"/>
                <a:gd name="connsiteX24" fmla="*/ 1932039 w 2006083"/>
                <a:gd name="connsiteY24" fmla="*/ 1902542 h 2079523"/>
                <a:gd name="connsiteX25" fmla="*/ 1976284 w 2006083"/>
                <a:gd name="connsiteY25" fmla="*/ 1637071 h 2079523"/>
                <a:gd name="connsiteX26" fmla="*/ 2005781 w 2006083"/>
                <a:gd name="connsiteY26" fmla="*/ 1061884 h 2079523"/>
                <a:gd name="connsiteX27" fmla="*/ 1991032 w 2006083"/>
                <a:gd name="connsiteY27" fmla="*/ 1002890 h 2079523"/>
                <a:gd name="connsiteX28" fmla="*/ 1976284 w 2006083"/>
                <a:gd name="connsiteY28" fmla="*/ 914400 h 2079523"/>
                <a:gd name="connsiteX29" fmla="*/ 1961535 w 2006083"/>
                <a:gd name="connsiteY29" fmla="*/ 840658 h 2079523"/>
                <a:gd name="connsiteX30" fmla="*/ 1932039 w 2006083"/>
                <a:gd name="connsiteY30" fmla="*/ 663678 h 2079523"/>
                <a:gd name="connsiteX31" fmla="*/ 1917290 w 2006083"/>
                <a:gd name="connsiteY31" fmla="*/ 294968 h 2079523"/>
                <a:gd name="connsiteX32" fmla="*/ 1887794 w 2006083"/>
                <a:gd name="connsiteY32" fmla="*/ 235974 h 2079523"/>
                <a:gd name="connsiteX33" fmla="*/ 1784555 w 2006083"/>
                <a:gd name="connsiteY33" fmla="*/ 117987 h 2079523"/>
                <a:gd name="connsiteX34" fmla="*/ 1740310 w 2006083"/>
                <a:gd name="connsiteY34" fmla="*/ 103239 h 2079523"/>
                <a:gd name="connsiteX35" fmla="*/ 1622323 w 2006083"/>
                <a:gd name="connsiteY35" fmla="*/ 88490 h 2079523"/>
                <a:gd name="connsiteX36" fmla="*/ 1504335 w 2006083"/>
                <a:gd name="connsiteY36" fmla="*/ 58994 h 2079523"/>
                <a:gd name="connsiteX37" fmla="*/ 1356852 w 2006083"/>
                <a:gd name="connsiteY37" fmla="*/ 44245 h 2079523"/>
                <a:gd name="connsiteX38" fmla="*/ 1283110 w 2006083"/>
                <a:gd name="connsiteY38" fmla="*/ 29497 h 2079523"/>
                <a:gd name="connsiteX39" fmla="*/ 1091381 w 2006083"/>
                <a:gd name="connsiteY39" fmla="*/ 0 h 2079523"/>
                <a:gd name="connsiteX40" fmla="*/ 840658 w 2006083"/>
                <a:gd name="connsiteY40" fmla="*/ 29497 h 2079523"/>
                <a:gd name="connsiteX41" fmla="*/ 752168 w 2006083"/>
                <a:gd name="connsiteY41" fmla="*/ 73742 h 2079523"/>
                <a:gd name="connsiteX42" fmla="*/ 693174 w 2006083"/>
                <a:gd name="connsiteY42" fmla="*/ 88490 h 2079523"/>
                <a:gd name="connsiteX0" fmla="*/ 693174 w 1991032"/>
                <a:gd name="connsiteY0" fmla="*/ 88490 h 2079523"/>
                <a:gd name="connsiteX1" fmla="*/ 619432 w 1991032"/>
                <a:gd name="connsiteY1" fmla="*/ 132736 h 2079523"/>
                <a:gd name="connsiteX2" fmla="*/ 575187 w 1991032"/>
                <a:gd name="connsiteY2" fmla="*/ 147484 h 2079523"/>
                <a:gd name="connsiteX3" fmla="*/ 486697 w 1991032"/>
                <a:gd name="connsiteY3" fmla="*/ 191729 h 2079523"/>
                <a:gd name="connsiteX4" fmla="*/ 412955 w 1991032"/>
                <a:gd name="connsiteY4" fmla="*/ 265471 h 2079523"/>
                <a:gd name="connsiteX5" fmla="*/ 383458 w 1991032"/>
                <a:gd name="connsiteY5" fmla="*/ 309716 h 2079523"/>
                <a:gd name="connsiteX6" fmla="*/ 353961 w 1991032"/>
                <a:gd name="connsiteY6" fmla="*/ 427703 h 2079523"/>
                <a:gd name="connsiteX7" fmla="*/ 324464 w 1991032"/>
                <a:gd name="connsiteY7" fmla="*/ 471948 h 2079523"/>
                <a:gd name="connsiteX8" fmla="*/ 265471 w 1991032"/>
                <a:gd name="connsiteY8" fmla="*/ 604684 h 2079523"/>
                <a:gd name="connsiteX9" fmla="*/ 191729 w 1991032"/>
                <a:gd name="connsiteY9" fmla="*/ 707923 h 2079523"/>
                <a:gd name="connsiteX10" fmla="*/ 132735 w 1991032"/>
                <a:gd name="connsiteY10" fmla="*/ 796413 h 2079523"/>
                <a:gd name="connsiteX11" fmla="*/ 88490 w 1991032"/>
                <a:gd name="connsiteY11" fmla="*/ 855407 h 2079523"/>
                <a:gd name="connsiteX12" fmla="*/ 29497 w 1991032"/>
                <a:gd name="connsiteY12" fmla="*/ 943897 h 2079523"/>
                <a:gd name="connsiteX13" fmla="*/ 14748 w 1991032"/>
                <a:gd name="connsiteY13" fmla="*/ 1002890 h 2079523"/>
                <a:gd name="connsiteX14" fmla="*/ 0 w 1991032"/>
                <a:gd name="connsiteY14" fmla="*/ 1047136 h 2079523"/>
                <a:gd name="connsiteX15" fmla="*/ 29497 w 1991032"/>
                <a:gd name="connsiteY15" fmla="*/ 1961536 h 2079523"/>
                <a:gd name="connsiteX16" fmla="*/ 117987 w 1991032"/>
                <a:gd name="connsiteY16" fmla="*/ 2050026 h 2079523"/>
                <a:gd name="connsiteX17" fmla="*/ 191729 w 1991032"/>
                <a:gd name="connsiteY17" fmla="*/ 2064774 h 2079523"/>
                <a:gd name="connsiteX18" fmla="*/ 235974 w 1991032"/>
                <a:gd name="connsiteY18" fmla="*/ 2079523 h 2079523"/>
                <a:gd name="connsiteX19" fmla="*/ 811161 w 1991032"/>
                <a:gd name="connsiteY19" fmla="*/ 2064774 h 2079523"/>
                <a:gd name="connsiteX20" fmla="*/ 943897 w 1991032"/>
                <a:gd name="connsiteY20" fmla="*/ 2050026 h 2079523"/>
                <a:gd name="connsiteX21" fmla="*/ 1091381 w 1991032"/>
                <a:gd name="connsiteY21" fmla="*/ 2020529 h 2079523"/>
                <a:gd name="connsiteX22" fmla="*/ 1740310 w 1991032"/>
                <a:gd name="connsiteY22" fmla="*/ 2005781 h 2079523"/>
                <a:gd name="connsiteX23" fmla="*/ 1828800 w 1991032"/>
                <a:gd name="connsiteY23" fmla="*/ 1961536 h 2079523"/>
                <a:gd name="connsiteX24" fmla="*/ 1932039 w 1991032"/>
                <a:gd name="connsiteY24" fmla="*/ 1902542 h 2079523"/>
                <a:gd name="connsiteX25" fmla="*/ 1976284 w 1991032"/>
                <a:gd name="connsiteY25" fmla="*/ 1637071 h 2079523"/>
                <a:gd name="connsiteX26" fmla="*/ 1991032 w 1991032"/>
                <a:gd name="connsiteY26" fmla="*/ 1002890 h 2079523"/>
                <a:gd name="connsiteX27" fmla="*/ 1976284 w 1991032"/>
                <a:gd name="connsiteY27" fmla="*/ 914400 h 2079523"/>
                <a:gd name="connsiteX28" fmla="*/ 1961535 w 1991032"/>
                <a:gd name="connsiteY28" fmla="*/ 840658 h 2079523"/>
                <a:gd name="connsiteX29" fmla="*/ 1932039 w 1991032"/>
                <a:gd name="connsiteY29" fmla="*/ 663678 h 2079523"/>
                <a:gd name="connsiteX30" fmla="*/ 1917290 w 1991032"/>
                <a:gd name="connsiteY30" fmla="*/ 294968 h 2079523"/>
                <a:gd name="connsiteX31" fmla="*/ 1887794 w 1991032"/>
                <a:gd name="connsiteY31" fmla="*/ 235974 h 2079523"/>
                <a:gd name="connsiteX32" fmla="*/ 1784555 w 1991032"/>
                <a:gd name="connsiteY32" fmla="*/ 117987 h 2079523"/>
                <a:gd name="connsiteX33" fmla="*/ 1740310 w 1991032"/>
                <a:gd name="connsiteY33" fmla="*/ 103239 h 2079523"/>
                <a:gd name="connsiteX34" fmla="*/ 1622323 w 1991032"/>
                <a:gd name="connsiteY34" fmla="*/ 88490 h 2079523"/>
                <a:gd name="connsiteX35" fmla="*/ 1504335 w 1991032"/>
                <a:gd name="connsiteY35" fmla="*/ 58994 h 2079523"/>
                <a:gd name="connsiteX36" fmla="*/ 1356852 w 1991032"/>
                <a:gd name="connsiteY36" fmla="*/ 44245 h 2079523"/>
                <a:gd name="connsiteX37" fmla="*/ 1283110 w 1991032"/>
                <a:gd name="connsiteY37" fmla="*/ 29497 h 2079523"/>
                <a:gd name="connsiteX38" fmla="*/ 1091381 w 1991032"/>
                <a:gd name="connsiteY38" fmla="*/ 0 h 2079523"/>
                <a:gd name="connsiteX39" fmla="*/ 840658 w 1991032"/>
                <a:gd name="connsiteY39" fmla="*/ 29497 h 2079523"/>
                <a:gd name="connsiteX40" fmla="*/ 752168 w 1991032"/>
                <a:gd name="connsiteY40" fmla="*/ 73742 h 2079523"/>
                <a:gd name="connsiteX41" fmla="*/ 693174 w 1991032"/>
                <a:gd name="connsiteY41" fmla="*/ 88490 h 2079523"/>
                <a:gd name="connsiteX0" fmla="*/ 693174 w 1980178"/>
                <a:gd name="connsiteY0" fmla="*/ 88490 h 2079523"/>
                <a:gd name="connsiteX1" fmla="*/ 619432 w 1980178"/>
                <a:gd name="connsiteY1" fmla="*/ 132736 h 2079523"/>
                <a:gd name="connsiteX2" fmla="*/ 575187 w 1980178"/>
                <a:gd name="connsiteY2" fmla="*/ 147484 h 2079523"/>
                <a:gd name="connsiteX3" fmla="*/ 486697 w 1980178"/>
                <a:gd name="connsiteY3" fmla="*/ 191729 h 2079523"/>
                <a:gd name="connsiteX4" fmla="*/ 412955 w 1980178"/>
                <a:gd name="connsiteY4" fmla="*/ 265471 h 2079523"/>
                <a:gd name="connsiteX5" fmla="*/ 383458 w 1980178"/>
                <a:gd name="connsiteY5" fmla="*/ 309716 h 2079523"/>
                <a:gd name="connsiteX6" fmla="*/ 353961 w 1980178"/>
                <a:gd name="connsiteY6" fmla="*/ 427703 h 2079523"/>
                <a:gd name="connsiteX7" fmla="*/ 324464 w 1980178"/>
                <a:gd name="connsiteY7" fmla="*/ 471948 h 2079523"/>
                <a:gd name="connsiteX8" fmla="*/ 265471 w 1980178"/>
                <a:gd name="connsiteY8" fmla="*/ 604684 h 2079523"/>
                <a:gd name="connsiteX9" fmla="*/ 191729 w 1980178"/>
                <a:gd name="connsiteY9" fmla="*/ 707923 h 2079523"/>
                <a:gd name="connsiteX10" fmla="*/ 132735 w 1980178"/>
                <a:gd name="connsiteY10" fmla="*/ 796413 h 2079523"/>
                <a:gd name="connsiteX11" fmla="*/ 88490 w 1980178"/>
                <a:gd name="connsiteY11" fmla="*/ 855407 h 2079523"/>
                <a:gd name="connsiteX12" fmla="*/ 29497 w 1980178"/>
                <a:gd name="connsiteY12" fmla="*/ 943897 h 2079523"/>
                <a:gd name="connsiteX13" fmla="*/ 14748 w 1980178"/>
                <a:gd name="connsiteY13" fmla="*/ 1002890 h 2079523"/>
                <a:gd name="connsiteX14" fmla="*/ 0 w 1980178"/>
                <a:gd name="connsiteY14" fmla="*/ 1047136 h 2079523"/>
                <a:gd name="connsiteX15" fmla="*/ 29497 w 1980178"/>
                <a:gd name="connsiteY15" fmla="*/ 1961536 h 2079523"/>
                <a:gd name="connsiteX16" fmla="*/ 117987 w 1980178"/>
                <a:gd name="connsiteY16" fmla="*/ 2050026 h 2079523"/>
                <a:gd name="connsiteX17" fmla="*/ 191729 w 1980178"/>
                <a:gd name="connsiteY17" fmla="*/ 2064774 h 2079523"/>
                <a:gd name="connsiteX18" fmla="*/ 235974 w 1980178"/>
                <a:gd name="connsiteY18" fmla="*/ 2079523 h 2079523"/>
                <a:gd name="connsiteX19" fmla="*/ 811161 w 1980178"/>
                <a:gd name="connsiteY19" fmla="*/ 2064774 h 2079523"/>
                <a:gd name="connsiteX20" fmla="*/ 943897 w 1980178"/>
                <a:gd name="connsiteY20" fmla="*/ 2050026 h 2079523"/>
                <a:gd name="connsiteX21" fmla="*/ 1091381 w 1980178"/>
                <a:gd name="connsiteY21" fmla="*/ 2020529 h 2079523"/>
                <a:gd name="connsiteX22" fmla="*/ 1740310 w 1980178"/>
                <a:gd name="connsiteY22" fmla="*/ 2005781 h 2079523"/>
                <a:gd name="connsiteX23" fmla="*/ 1828800 w 1980178"/>
                <a:gd name="connsiteY23" fmla="*/ 1961536 h 2079523"/>
                <a:gd name="connsiteX24" fmla="*/ 1932039 w 1980178"/>
                <a:gd name="connsiteY24" fmla="*/ 1902542 h 2079523"/>
                <a:gd name="connsiteX25" fmla="*/ 1976284 w 1980178"/>
                <a:gd name="connsiteY25" fmla="*/ 1637071 h 2079523"/>
                <a:gd name="connsiteX26" fmla="*/ 1976284 w 1980178"/>
                <a:gd name="connsiteY26" fmla="*/ 914400 h 2079523"/>
                <a:gd name="connsiteX27" fmla="*/ 1961535 w 1980178"/>
                <a:gd name="connsiteY27" fmla="*/ 840658 h 2079523"/>
                <a:gd name="connsiteX28" fmla="*/ 1932039 w 1980178"/>
                <a:gd name="connsiteY28" fmla="*/ 663678 h 2079523"/>
                <a:gd name="connsiteX29" fmla="*/ 1917290 w 1980178"/>
                <a:gd name="connsiteY29" fmla="*/ 294968 h 2079523"/>
                <a:gd name="connsiteX30" fmla="*/ 1887794 w 1980178"/>
                <a:gd name="connsiteY30" fmla="*/ 235974 h 2079523"/>
                <a:gd name="connsiteX31" fmla="*/ 1784555 w 1980178"/>
                <a:gd name="connsiteY31" fmla="*/ 117987 h 2079523"/>
                <a:gd name="connsiteX32" fmla="*/ 1740310 w 1980178"/>
                <a:gd name="connsiteY32" fmla="*/ 103239 h 2079523"/>
                <a:gd name="connsiteX33" fmla="*/ 1622323 w 1980178"/>
                <a:gd name="connsiteY33" fmla="*/ 88490 h 2079523"/>
                <a:gd name="connsiteX34" fmla="*/ 1504335 w 1980178"/>
                <a:gd name="connsiteY34" fmla="*/ 58994 h 2079523"/>
                <a:gd name="connsiteX35" fmla="*/ 1356852 w 1980178"/>
                <a:gd name="connsiteY35" fmla="*/ 44245 h 2079523"/>
                <a:gd name="connsiteX36" fmla="*/ 1283110 w 1980178"/>
                <a:gd name="connsiteY36" fmla="*/ 29497 h 2079523"/>
                <a:gd name="connsiteX37" fmla="*/ 1091381 w 1980178"/>
                <a:gd name="connsiteY37" fmla="*/ 0 h 2079523"/>
                <a:gd name="connsiteX38" fmla="*/ 840658 w 1980178"/>
                <a:gd name="connsiteY38" fmla="*/ 29497 h 2079523"/>
                <a:gd name="connsiteX39" fmla="*/ 752168 w 1980178"/>
                <a:gd name="connsiteY39" fmla="*/ 73742 h 2079523"/>
                <a:gd name="connsiteX40" fmla="*/ 693174 w 1980178"/>
                <a:gd name="connsiteY40" fmla="*/ 88490 h 2079523"/>
                <a:gd name="connsiteX0" fmla="*/ 693174 w 1980043"/>
                <a:gd name="connsiteY0" fmla="*/ 88490 h 2079523"/>
                <a:gd name="connsiteX1" fmla="*/ 619432 w 1980043"/>
                <a:gd name="connsiteY1" fmla="*/ 132736 h 2079523"/>
                <a:gd name="connsiteX2" fmla="*/ 575187 w 1980043"/>
                <a:gd name="connsiteY2" fmla="*/ 147484 h 2079523"/>
                <a:gd name="connsiteX3" fmla="*/ 486697 w 1980043"/>
                <a:gd name="connsiteY3" fmla="*/ 191729 h 2079523"/>
                <a:gd name="connsiteX4" fmla="*/ 412955 w 1980043"/>
                <a:gd name="connsiteY4" fmla="*/ 265471 h 2079523"/>
                <a:gd name="connsiteX5" fmla="*/ 383458 w 1980043"/>
                <a:gd name="connsiteY5" fmla="*/ 309716 h 2079523"/>
                <a:gd name="connsiteX6" fmla="*/ 353961 w 1980043"/>
                <a:gd name="connsiteY6" fmla="*/ 427703 h 2079523"/>
                <a:gd name="connsiteX7" fmla="*/ 324464 w 1980043"/>
                <a:gd name="connsiteY7" fmla="*/ 471948 h 2079523"/>
                <a:gd name="connsiteX8" fmla="*/ 265471 w 1980043"/>
                <a:gd name="connsiteY8" fmla="*/ 604684 h 2079523"/>
                <a:gd name="connsiteX9" fmla="*/ 191729 w 1980043"/>
                <a:gd name="connsiteY9" fmla="*/ 707923 h 2079523"/>
                <a:gd name="connsiteX10" fmla="*/ 132735 w 1980043"/>
                <a:gd name="connsiteY10" fmla="*/ 796413 h 2079523"/>
                <a:gd name="connsiteX11" fmla="*/ 88490 w 1980043"/>
                <a:gd name="connsiteY11" fmla="*/ 855407 h 2079523"/>
                <a:gd name="connsiteX12" fmla="*/ 29497 w 1980043"/>
                <a:gd name="connsiteY12" fmla="*/ 943897 h 2079523"/>
                <a:gd name="connsiteX13" fmla="*/ 14748 w 1980043"/>
                <a:gd name="connsiteY13" fmla="*/ 1002890 h 2079523"/>
                <a:gd name="connsiteX14" fmla="*/ 0 w 1980043"/>
                <a:gd name="connsiteY14" fmla="*/ 1047136 h 2079523"/>
                <a:gd name="connsiteX15" fmla="*/ 29497 w 1980043"/>
                <a:gd name="connsiteY15" fmla="*/ 1961536 h 2079523"/>
                <a:gd name="connsiteX16" fmla="*/ 117987 w 1980043"/>
                <a:gd name="connsiteY16" fmla="*/ 2050026 h 2079523"/>
                <a:gd name="connsiteX17" fmla="*/ 191729 w 1980043"/>
                <a:gd name="connsiteY17" fmla="*/ 2064774 h 2079523"/>
                <a:gd name="connsiteX18" fmla="*/ 235974 w 1980043"/>
                <a:gd name="connsiteY18" fmla="*/ 2079523 h 2079523"/>
                <a:gd name="connsiteX19" fmla="*/ 811161 w 1980043"/>
                <a:gd name="connsiteY19" fmla="*/ 2064774 h 2079523"/>
                <a:gd name="connsiteX20" fmla="*/ 943897 w 1980043"/>
                <a:gd name="connsiteY20" fmla="*/ 2050026 h 2079523"/>
                <a:gd name="connsiteX21" fmla="*/ 1091381 w 1980043"/>
                <a:gd name="connsiteY21" fmla="*/ 2020529 h 2079523"/>
                <a:gd name="connsiteX22" fmla="*/ 1740310 w 1980043"/>
                <a:gd name="connsiteY22" fmla="*/ 2005781 h 2079523"/>
                <a:gd name="connsiteX23" fmla="*/ 1828800 w 1980043"/>
                <a:gd name="connsiteY23" fmla="*/ 1961536 h 2079523"/>
                <a:gd name="connsiteX24" fmla="*/ 1932039 w 1980043"/>
                <a:gd name="connsiteY24" fmla="*/ 1902542 h 2079523"/>
                <a:gd name="connsiteX25" fmla="*/ 1976284 w 1980043"/>
                <a:gd name="connsiteY25" fmla="*/ 1637071 h 2079523"/>
                <a:gd name="connsiteX26" fmla="*/ 1961535 w 1980043"/>
                <a:gd name="connsiteY26" fmla="*/ 840658 h 2079523"/>
                <a:gd name="connsiteX27" fmla="*/ 1932039 w 1980043"/>
                <a:gd name="connsiteY27" fmla="*/ 663678 h 2079523"/>
                <a:gd name="connsiteX28" fmla="*/ 1917290 w 1980043"/>
                <a:gd name="connsiteY28" fmla="*/ 294968 h 2079523"/>
                <a:gd name="connsiteX29" fmla="*/ 1887794 w 1980043"/>
                <a:gd name="connsiteY29" fmla="*/ 235974 h 2079523"/>
                <a:gd name="connsiteX30" fmla="*/ 1784555 w 1980043"/>
                <a:gd name="connsiteY30" fmla="*/ 117987 h 2079523"/>
                <a:gd name="connsiteX31" fmla="*/ 1740310 w 1980043"/>
                <a:gd name="connsiteY31" fmla="*/ 103239 h 2079523"/>
                <a:gd name="connsiteX32" fmla="*/ 1622323 w 1980043"/>
                <a:gd name="connsiteY32" fmla="*/ 88490 h 2079523"/>
                <a:gd name="connsiteX33" fmla="*/ 1504335 w 1980043"/>
                <a:gd name="connsiteY33" fmla="*/ 58994 h 2079523"/>
                <a:gd name="connsiteX34" fmla="*/ 1356852 w 1980043"/>
                <a:gd name="connsiteY34" fmla="*/ 44245 h 2079523"/>
                <a:gd name="connsiteX35" fmla="*/ 1283110 w 1980043"/>
                <a:gd name="connsiteY35" fmla="*/ 29497 h 2079523"/>
                <a:gd name="connsiteX36" fmla="*/ 1091381 w 1980043"/>
                <a:gd name="connsiteY36" fmla="*/ 0 h 2079523"/>
                <a:gd name="connsiteX37" fmla="*/ 840658 w 1980043"/>
                <a:gd name="connsiteY37" fmla="*/ 29497 h 2079523"/>
                <a:gd name="connsiteX38" fmla="*/ 752168 w 1980043"/>
                <a:gd name="connsiteY38" fmla="*/ 73742 h 2079523"/>
                <a:gd name="connsiteX39" fmla="*/ 693174 w 1980043"/>
                <a:gd name="connsiteY39"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84065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04639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178986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8409"/>
                <a:gd name="connsiteY0" fmla="*/ 88490 h 2079523"/>
                <a:gd name="connsiteX1" fmla="*/ 619432 w 1968409"/>
                <a:gd name="connsiteY1" fmla="*/ 132736 h 2079523"/>
                <a:gd name="connsiteX2" fmla="*/ 575187 w 1968409"/>
                <a:gd name="connsiteY2" fmla="*/ 147484 h 2079523"/>
                <a:gd name="connsiteX3" fmla="*/ 486697 w 1968409"/>
                <a:gd name="connsiteY3" fmla="*/ 191729 h 2079523"/>
                <a:gd name="connsiteX4" fmla="*/ 412955 w 1968409"/>
                <a:gd name="connsiteY4" fmla="*/ 265471 h 2079523"/>
                <a:gd name="connsiteX5" fmla="*/ 383458 w 1968409"/>
                <a:gd name="connsiteY5" fmla="*/ 309716 h 2079523"/>
                <a:gd name="connsiteX6" fmla="*/ 353961 w 1968409"/>
                <a:gd name="connsiteY6" fmla="*/ 427703 h 2079523"/>
                <a:gd name="connsiteX7" fmla="*/ 324464 w 1968409"/>
                <a:gd name="connsiteY7" fmla="*/ 471948 h 2079523"/>
                <a:gd name="connsiteX8" fmla="*/ 265471 w 1968409"/>
                <a:gd name="connsiteY8" fmla="*/ 604684 h 2079523"/>
                <a:gd name="connsiteX9" fmla="*/ 191729 w 1968409"/>
                <a:gd name="connsiteY9" fmla="*/ 707923 h 2079523"/>
                <a:gd name="connsiteX10" fmla="*/ 132735 w 1968409"/>
                <a:gd name="connsiteY10" fmla="*/ 796413 h 2079523"/>
                <a:gd name="connsiteX11" fmla="*/ 88490 w 1968409"/>
                <a:gd name="connsiteY11" fmla="*/ 855407 h 2079523"/>
                <a:gd name="connsiteX12" fmla="*/ 29497 w 1968409"/>
                <a:gd name="connsiteY12" fmla="*/ 943897 h 2079523"/>
                <a:gd name="connsiteX13" fmla="*/ 14748 w 1968409"/>
                <a:gd name="connsiteY13" fmla="*/ 1002890 h 2079523"/>
                <a:gd name="connsiteX14" fmla="*/ 0 w 1968409"/>
                <a:gd name="connsiteY14" fmla="*/ 1047136 h 2079523"/>
                <a:gd name="connsiteX15" fmla="*/ 29497 w 1968409"/>
                <a:gd name="connsiteY15" fmla="*/ 1961536 h 2079523"/>
                <a:gd name="connsiteX16" fmla="*/ 117987 w 1968409"/>
                <a:gd name="connsiteY16" fmla="*/ 2050026 h 2079523"/>
                <a:gd name="connsiteX17" fmla="*/ 191729 w 1968409"/>
                <a:gd name="connsiteY17" fmla="*/ 2064774 h 2079523"/>
                <a:gd name="connsiteX18" fmla="*/ 235974 w 1968409"/>
                <a:gd name="connsiteY18" fmla="*/ 2079523 h 2079523"/>
                <a:gd name="connsiteX19" fmla="*/ 811161 w 1968409"/>
                <a:gd name="connsiteY19" fmla="*/ 2064774 h 2079523"/>
                <a:gd name="connsiteX20" fmla="*/ 943897 w 1968409"/>
                <a:gd name="connsiteY20" fmla="*/ 2050026 h 2079523"/>
                <a:gd name="connsiteX21" fmla="*/ 1091381 w 1968409"/>
                <a:gd name="connsiteY21" fmla="*/ 2020529 h 2079523"/>
                <a:gd name="connsiteX22" fmla="*/ 1740310 w 1968409"/>
                <a:gd name="connsiteY22" fmla="*/ 2005781 h 2079523"/>
                <a:gd name="connsiteX23" fmla="*/ 1828800 w 1968409"/>
                <a:gd name="connsiteY23" fmla="*/ 1961536 h 2079523"/>
                <a:gd name="connsiteX24" fmla="*/ 1961535 w 1968409"/>
                <a:gd name="connsiteY24" fmla="*/ 1178986 h 2079523"/>
                <a:gd name="connsiteX25" fmla="*/ 1932039 w 1968409"/>
                <a:gd name="connsiteY25" fmla="*/ 663678 h 2079523"/>
                <a:gd name="connsiteX26" fmla="*/ 1917290 w 1968409"/>
                <a:gd name="connsiteY26" fmla="*/ 294968 h 2079523"/>
                <a:gd name="connsiteX27" fmla="*/ 1887794 w 1968409"/>
                <a:gd name="connsiteY27" fmla="*/ 235974 h 2079523"/>
                <a:gd name="connsiteX28" fmla="*/ 1784555 w 1968409"/>
                <a:gd name="connsiteY28" fmla="*/ 117987 h 2079523"/>
                <a:gd name="connsiteX29" fmla="*/ 1740310 w 1968409"/>
                <a:gd name="connsiteY29" fmla="*/ 103239 h 2079523"/>
                <a:gd name="connsiteX30" fmla="*/ 1622323 w 1968409"/>
                <a:gd name="connsiteY30" fmla="*/ 88490 h 2079523"/>
                <a:gd name="connsiteX31" fmla="*/ 1504335 w 1968409"/>
                <a:gd name="connsiteY31" fmla="*/ 58994 h 2079523"/>
                <a:gd name="connsiteX32" fmla="*/ 1356852 w 1968409"/>
                <a:gd name="connsiteY32" fmla="*/ 44245 h 2079523"/>
                <a:gd name="connsiteX33" fmla="*/ 1283110 w 1968409"/>
                <a:gd name="connsiteY33" fmla="*/ 29497 h 2079523"/>
                <a:gd name="connsiteX34" fmla="*/ 1091381 w 1968409"/>
                <a:gd name="connsiteY34" fmla="*/ 0 h 2079523"/>
                <a:gd name="connsiteX35" fmla="*/ 840658 w 1968409"/>
                <a:gd name="connsiteY35" fmla="*/ 29497 h 2079523"/>
                <a:gd name="connsiteX36" fmla="*/ 752168 w 1968409"/>
                <a:gd name="connsiteY36" fmla="*/ 73742 h 2079523"/>
                <a:gd name="connsiteX37" fmla="*/ 693174 w 1968409"/>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091381 w 1964501"/>
                <a:gd name="connsiteY21" fmla="*/ 2020529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297121 w 1964501"/>
                <a:gd name="connsiteY21" fmla="*/ 2015957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66617"/>
                <a:gd name="connsiteX1" fmla="*/ 619432 w 1964501"/>
                <a:gd name="connsiteY1" fmla="*/ 132736 h 2066617"/>
                <a:gd name="connsiteX2" fmla="*/ 575187 w 1964501"/>
                <a:gd name="connsiteY2" fmla="*/ 147484 h 2066617"/>
                <a:gd name="connsiteX3" fmla="*/ 486697 w 1964501"/>
                <a:gd name="connsiteY3" fmla="*/ 191729 h 2066617"/>
                <a:gd name="connsiteX4" fmla="*/ 412955 w 1964501"/>
                <a:gd name="connsiteY4" fmla="*/ 265471 h 2066617"/>
                <a:gd name="connsiteX5" fmla="*/ 383458 w 1964501"/>
                <a:gd name="connsiteY5" fmla="*/ 309716 h 2066617"/>
                <a:gd name="connsiteX6" fmla="*/ 353961 w 1964501"/>
                <a:gd name="connsiteY6" fmla="*/ 427703 h 2066617"/>
                <a:gd name="connsiteX7" fmla="*/ 324464 w 1964501"/>
                <a:gd name="connsiteY7" fmla="*/ 471948 h 2066617"/>
                <a:gd name="connsiteX8" fmla="*/ 265471 w 1964501"/>
                <a:gd name="connsiteY8" fmla="*/ 604684 h 2066617"/>
                <a:gd name="connsiteX9" fmla="*/ 191729 w 1964501"/>
                <a:gd name="connsiteY9" fmla="*/ 707923 h 2066617"/>
                <a:gd name="connsiteX10" fmla="*/ 132735 w 1964501"/>
                <a:gd name="connsiteY10" fmla="*/ 796413 h 2066617"/>
                <a:gd name="connsiteX11" fmla="*/ 88490 w 1964501"/>
                <a:gd name="connsiteY11" fmla="*/ 855407 h 2066617"/>
                <a:gd name="connsiteX12" fmla="*/ 29497 w 1964501"/>
                <a:gd name="connsiteY12" fmla="*/ 943897 h 2066617"/>
                <a:gd name="connsiteX13" fmla="*/ 14748 w 1964501"/>
                <a:gd name="connsiteY13" fmla="*/ 1002890 h 2066617"/>
                <a:gd name="connsiteX14" fmla="*/ 0 w 1964501"/>
                <a:gd name="connsiteY14" fmla="*/ 1047136 h 2066617"/>
                <a:gd name="connsiteX15" fmla="*/ 29497 w 1964501"/>
                <a:gd name="connsiteY15" fmla="*/ 1961536 h 2066617"/>
                <a:gd name="connsiteX16" fmla="*/ 117987 w 1964501"/>
                <a:gd name="connsiteY16" fmla="*/ 2050026 h 2066617"/>
                <a:gd name="connsiteX17" fmla="*/ 191729 w 1964501"/>
                <a:gd name="connsiteY17" fmla="*/ 2064774 h 2066617"/>
                <a:gd name="connsiteX18" fmla="*/ 811161 w 1964501"/>
                <a:gd name="connsiteY18" fmla="*/ 2064774 h 2066617"/>
                <a:gd name="connsiteX19" fmla="*/ 943897 w 1964501"/>
                <a:gd name="connsiteY19" fmla="*/ 2050026 h 2066617"/>
                <a:gd name="connsiteX20" fmla="*/ 1297121 w 1964501"/>
                <a:gd name="connsiteY20" fmla="*/ 2015957 h 2066617"/>
                <a:gd name="connsiteX21" fmla="*/ 1740310 w 1964501"/>
                <a:gd name="connsiteY21" fmla="*/ 2005781 h 2066617"/>
                <a:gd name="connsiteX22" fmla="*/ 1883664 w 1964501"/>
                <a:gd name="connsiteY22" fmla="*/ 1732936 h 2066617"/>
                <a:gd name="connsiteX23" fmla="*/ 1961535 w 1964501"/>
                <a:gd name="connsiteY23" fmla="*/ 1178986 h 2066617"/>
                <a:gd name="connsiteX24" fmla="*/ 1932039 w 1964501"/>
                <a:gd name="connsiteY24" fmla="*/ 663678 h 2066617"/>
                <a:gd name="connsiteX25" fmla="*/ 1917290 w 1964501"/>
                <a:gd name="connsiteY25" fmla="*/ 294968 h 2066617"/>
                <a:gd name="connsiteX26" fmla="*/ 1887794 w 1964501"/>
                <a:gd name="connsiteY26" fmla="*/ 235974 h 2066617"/>
                <a:gd name="connsiteX27" fmla="*/ 1784555 w 1964501"/>
                <a:gd name="connsiteY27" fmla="*/ 117987 h 2066617"/>
                <a:gd name="connsiteX28" fmla="*/ 1740310 w 1964501"/>
                <a:gd name="connsiteY28" fmla="*/ 103239 h 2066617"/>
                <a:gd name="connsiteX29" fmla="*/ 1622323 w 1964501"/>
                <a:gd name="connsiteY29" fmla="*/ 88490 h 2066617"/>
                <a:gd name="connsiteX30" fmla="*/ 1504335 w 1964501"/>
                <a:gd name="connsiteY30" fmla="*/ 58994 h 2066617"/>
                <a:gd name="connsiteX31" fmla="*/ 1356852 w 1964501"/>
                <a:gd name="connsiteY31" fmla="*/ 44245 h 2066617"/>
                <a:gd name="connsiteX32" fmla="*/ 1283110 w 1964501"/>
                <a:gd name="connsiteY32" fmla="*/ 29497 h 2066617"/>
                <a:gd name="connsiteX33" fmla="*/ 1091381 w 1964501"/>
                <a:gd name="connsiteY33" fmla="*/ 0 h 2066617"/>
                <a:gd name="connsiteX34" fmla="*/ 840658 w 1964501"/>
                <a:gd name="connsiteY34" fmla="*/ 29497 h 2066617"/>
                <a:gd name="connsiteX35" fmla="*/ 752168 w 1964501"/>
                <a:gd name="connsiteY35" fmla="*/ 73742 h 2066617"/>
                <a:gd name="connsiteX36" fmla="*/ 693174 w 1964501"/>
                <a:gd name="connsiteY36" fmla="*/ 88490 h 2066617"/>
                <a:gd name="connsiteX0" fmla="*/ 693174 w 1964501"/>
                <a:gd name="connsiteY0" fmla="*/ 88490 h 2072997"/>
                <a:gd name="connsiteX1" fmla="*/ 619432 w 1964501"/>
                <a:gd name="connsiteY1" fmla="*/ 132736 h 2072997"/>
                <a:gd name="connsiteX2" fmla="*/ 575187 w 1964501"/>
                <a:gd name="connsiteY2" fmla="*/ 147484 h 2072997"/>
                <a:gd name="connsiteX3" fmla="*/ 486697 w 1964501"/>
                <a:gd name="connsiteY3" fmla="*/ 191729 h 2072997"/>
                <a:gd name="connsiteX4" fmla="*/ 412955 w 1964501"/>
                <a:gd name="connsiteY4" fmla="*/ 265471 h 2072997"/>
                <a:gd name="connsiteX5" fmla="*/ 383458 w 1964501"/>
                <a:gd name="connsiteY5" fmla="*/ 309716 h 2072997"/>
                <a:gd name="connsiteX6" fmla="*/ 353961 w 1964501"/>
                <a:gd name="connsiteY6" fmla="*/ 427703 h 2072997"/>
                <a:gd name="connsiteX7" fmla="*/ 324464 w 1964501"/>
                <a:gd name="connsiteY7" fmla="*/ 471948 h 2072997"/>
                <a:gd name="connsiteX8" fmla="*/ 265471 w 1964501"/>
                <a:gd name="connsiteY8" fmla="*/ 604684 h 2072997"/>
                <a:gd name="connsiteX9" fmla="*/ 191729 w 1964501"/>
                <a:gd name="connsiteY9" fmla="*/ 707923 h 2072997"/>
                <a:gd name="connsiteX10" fmla="*/ 132735 w 1964501"/>
                <a:gd name="connsiteY10" fmla="*/ 796413 h 2072997"/>
                <a:gd name="connsiteX11" fmla="*/ 88490 w 1964501"/>
                <a:gd name="connsiteY11" fmla="*/ 855407 h 2072997"/>
                <a:gd name="connsiteX12" fmla="*/ 29497 w 1964501"/>
                <a:gd name="connsiteY12" fmla="*/ 943897 h 2072997"/>
                <a:gd name="connsiteX13" fmla="*/ 14748 w 1964501"/>
                <a:gd name="connsiteY13" fmla="*/ 1002890 h 2072997"/>
                <a:gd name="connsiteX14" fmla="*/ 0 w 1964501"/>
                <a:gd name="connsiteY14" fmla="*/ 1047136 h 2072997"/>
                <a:gd name="connsiteX15" fmla="*/ 29497 w 1964501"/>
                <a:gd name="connsiteY15" fmla="*/ 1961536 h 2072997"/>
                <a:gd name="connsiteX16" fmla="*/ 191729 w 1964501"/>
                <a:gd name="connsiteY16" fmla="*/ 2064774 h 2072997"/>
                <a:gd name="connsiteX17" fmla="*/ 811161 w 1964501"/>
                <a:gd name="connsiteY17" fmla="*/ 2064774 h 2072997"/>
                <a:gd name="connsiteX18" fmla="*/ 943897 w 1964501"/>
                <a:gd name="connsiteY18" fmla="*/ 2050026 h 2072997"/>
                <a:gd name="connsiteX19" fmla="*/ 1297121 w 1964501"/>
                <a:gd name="connsiteY19" fmla="*/ 2015957 h 2072997"/>
                <a:gd name="connsiteX20" fmla="*/ 1740310 w 1964501"/>
                <a:gd name="connsiteY20" fmla="*/ 2005781 h 2072997"/>
                <a:gd name="connsiteX21" fmla="*/ 1883664 w 1964501"/>
                <a:gd name="connsiteY21" fmla="*/ 1732936 h 2072997"/>
                <a:gd name="connsiteX22" fmla="*/ 1961535 w 1964501"/>
                <a:gd name="connsiteY22" fmla="*/ 1178986 h 2072997"/>
                <a:gd name="connsiteX23" fmla="*/ 1932039 w 1964501"/>
                <a:gd name="connsiteY23" fmla="*/ 663678 h 2072997"/>
                <a:gd name="connsiteX24" fmla="*/ 1917290 w 1964501"/>
                <a:gd name="connsiteY24" fmla="*/ 294968 h 2072997"/>
                <a:gd name="connsiteX25" fmla="*/ 1887794 w 1964501"/>
                <a:gd name="connsiteY25" fmla="*/ 235974 h 2072997"/>
                <a:gd name="connsiteX26" fmla="*/ 1784555 w 1964501"/>
                <a:gd name="connsiteY26" fmla="*/ 117987 h 2072997"/>
                <a:gd name="connsiteX27" fmla="*/ 1740310 w 1964501"/>
                <a:gd name="connsiteY27" fmla="*/ 103239 h 2072997"/>
                <a:gd name="connsiteX28" fmla="*/ 1622323 w 1964501"/>
                <a:gd name="connsiteY28" fmla="*/ 88490 h 2072997"/>
                <a:gd name="connsiteX29" fmla="*/ 1504335 w 1964501"/>
                <a:gd name="connsiteY29" fmla="*/ 58994 h 2072997"/>
                <a:gd name="connsiteX30" fmla="*/ 1356852 w 1964501"/>
                <a:gd name="connsiteY30" fmla="*/ 44245 h 2072997"/>
                <a:gd name="connsiteX31" fmla="*/ 1283110 w 1964501"/>
                <a:gd name="connsiteY31" fmla="*/ 29497 h 2072997"/>
                <a:gd name="connsiteX32" fmla="*/ 1091381 w 1964501"/>
                <a:gd name="connsiteY32" fmla="*/ 0 h 2072997"/>
                <a:gd name="connsiteX33" fmla="*/ 840658 w 1964501"/>
                <a:gd name="connsiteY33" fmla="*/ 29497 h 2072997"/>
                <a:gd name="connsiteX34" fmla="*/ 752168 w 1964501"/>
                <a:gd name="connsiteY34" fmla="*/ 73742 h 2072997"/>
                <a:gd name="connsiteX35" fmla="*/ 693174 w 1964501"/>
                <a:gd name="connsiteY35" fmla="*/ 88490 h 2072997"/>
                <a:gd name="connsiteX0" fmla="*/ 693174 w 1964501"/>
                <a:gd name="connsiteY0" fmla="*/ 88490 h 2083478"/>
                <a:gd name="connsiteX1" fmla="*/ 619432 w 1964501"/>
                <a:gd name="connsiteY1" fmla="*/ 132736 h 2083478"/>
                <a:gd name="connsiteX2" fmla="*/ 575187 w 1964501"/>
                <a:gd name="connsiteY2" fmla="*/ 147484 h 2083478"/>
                <a:gd name="connsiteX3" fmla="*/ 486697 w 1964501"/>
                <a:gd name="connsiteY3" fmla="*/ 191729 h 2083478"/>
                <a:gd name="connsiteX4" fmla="*/ 412955 w 1964501"/>
                <a:gd name="connsiteY4" fmla="*/ 265471 h 2083478"/>
                <a:gd name="connsiteX5" fmla="*/ 383458 w 1964501"/>
                <a:gd name="connsiteY5" fmla="*/ 309716 h 2083478"/>
                <a:gd name="connsiteX6" fmla="*/ 353961 w 1964501"/>
                <a:gd name="connsiteY6" fmla="*/ 427703 h 2083478"/>
                <a:gd name="connsiteX7" fmla="*/ 324464 w 1964501"/>
                <a:gd name="connsiteY7" fmla="*/ 471948 h 2083478"/>
                <a:gd name="connsiteX8" fmla="*/ 265471 w 1964501"/>
                <a:gd name="connsiteY8" fmla="*/ 604684 h 2083478"/>
                <a:gd name="connsiteX9" fmla="*/ 191729 w 1964501"/>
                <a:gd name="connsiteY9" fmla="*/ 707923 h 2083478"/>
                <a:gd name="connsiteX10" fmla="*/ 132735 w 1964501"/>
                <a:gd name="connsiteY10" fmla="*/ 796413 h 2083478"/>
                <a:gd name="connsiteX11" fmla="*/ 88490 w 1964501"/>
                <a:gd name="connsiteY11" fmla="*/ 855407 h 2083478"/>
                <a:gd name="connsiteX12" fmla="*/ 29497 w 1964501"/>
                <a:gd name="connsiteY12" fmla="*/ 943897 h 2083478"/>
                <a:gd name="connsiteX13" fmla="*/ 14748 w 1964501"/>
                <a:gd name="connsiteY13" fmla="*/ 1002890 h 2083478"/>
                <a:gd name="connsiteX14" fmla="*/ 0 w 1964501"/>
                <a:gd name="connsiteY14" fmla="*/ 1047136 h 2083478"/>
                <a:gd name="connsiteX15" fmla="*/ 20353 w 1964501"/>
                <a:gd name="connsiteY15" fmla="*/ 1819804 h 2083478"/>
                <a:gd name="connsiteX16" fmla="*/ 191729 w 1964501"/>
                <a:gd name="connsiteY16" fmla="*/ 2064774 h 2083478"/>
                <a:gd name="connsiteX17" fmla="*/ 811161 w 1964501"/>
                <a:gd name="connsiteY17" fmla="*/ 2064774 h 2083478"/>
                <a:gd name="connsiteX18" fmla="*/ 943897 w 1964501"/>
                <a:gd name="connsiteY18" fmla="*/ 2050026 h 2083478"/>
                <a:gd name="connsiteX19" fmla="*/ 1297121 w 1964501"/>
                <a:gd name="connsiteY19" fmla="*/ 2015957 h 2083478"/>
                <a:gd name="connsiteX20" fmla="*/ 1740310 w 1964501"/>
                <a:gd name="connsiteY20" fmla="*/ 2005781 h 2083478"/>
                <a:gd name="connsiteX21" fmla="*/ 1883664 w 1964501"/>
                <a:gd name="connsiteY21" fmla="*/ 1732936 h 2083478"/>
                <a:gd name="connsiteX22" fmla="*/ 1961535 w 1964501"/>
                <a:gd name="connsiteY22" fmla="*/ 1178986 h 2083478"/>
                <a:gd name="connsiteX23" fmla="*/ 1932039 w 1964501"/>
                <a:gd name="connsiteY23" fmla="*/ 663678 h 2083478"/>
                <a:gd name="connsiteX24" fmla="*/ 1917290 w 1964501"/>
                <a:gd name="connsiteY24" fmla="*/ 294968 h 2083478"/>
                <a:gd name="connsiteX25" fmla="*/ 1887794 w 1964501"/>
                <a:gd name="connsiteY25" fmla="*/ 235974 h 2083478"/>
                <a:gd name="connsiteX26" fmla="*/ 1784555 w 1964501"/>
                <a:gd name="connsiteY26" fmla="*/ 117987 h 2083478"/>
                <a:gd name="connsiteX27" fmla="*/ 1740310 w 1964501"/>
                <a:gd name="connsiteY27" fmla="*/ 103239 h 2083478"/>
                <a:gd name="connsiteX28" fmla="*/ 1622323 w 1964501"/>
                <a:gd name="connsiteY28" fmla="*/ 88490 h 2083478"/>
                <a:gd name="connsiteX29" fmla="*/ 1504335 w 1964501"/>
                <a:gd name="connsiteY29" fmla="*/ 58994 h 2083478"/>
                <a:gd name="connsiteX30" fmla="*/ 1356852 w 1964501"/>
                <a:gd name="connsiteY30" fmla="*/ 44245 h 2083478"/>
                <a:gd name="connsiteX31" fmla="*/ 1283110 w 1964501"/>
                <a:gd name="connsiteY31" fmla="*/ 29497 h 2083478"/>
                <a:gd name="connsiteX32" fmla="*/ 1091381 w 1964501"/>
                <a:gd name="connsiteY32" fmla="*/ 0 h 2083478"/>
                <a:gd name="connsiteX33" fmla="*/ 840658 w 1964501"/>
                <a:gd name="connsiteY33" fmla="*/ 29497 h 2083478"/>
                <a:gd name="connsiteX34" fmla="*/ 752168 w 1964501"/>
                <a:gd name="connsiteY34" fmla="*/ 73742 h 2083478"/>
                <a:gd name="connsiteX35" fmla="*/ 693174 w 1964501"/>
                <a:gd name="connsiteY35" fmla="*/ 88490 h 2083478"/>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946673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1028969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4805"/>
                <a:gd name="connsiteX1" fmla="*/ 622208 w 1967277"/>
                <a:gd name="connsiteY1" fmla="*/ 132736 h 2064805"/>
                <a:gd name="connsiteX2" fmla="*/ 577963 w 1967277"/>
                <a:gd name="connsiteY2" fmla="*/ 147484 h 2064805"/>
                <a:gd name="connsiteX3" fmla="*/ 489473 w 1967277"/>
                <a:gd name="connsiteY3" fmla="*/ 191729 h 2064805"/>
                <a:gd name="connsiteX4" fmla="*/ 415731 w 1967277"/>
                <a:gd name="connsiteY4" fmla="*/ 265471 h 2064805"/>
                <a:gd name="connsiteX5" fmla="*/ 386234 w 1967277"/>
                <a:gd name="connsiteY5" fmla="*/ 309716 h 2064805"/>
                <a:gd name="connsiteX6" fmla="*/ 356737 w 1967277"/>
                <a:gd name="connsiteY6" fmla="*/ 427703 h 2064805"/>
                <a:gd name="connsiteX7" fmla="*/ 327240 w 1967277"/>
                <a:gd name="connsiteY7" fmla="*/ 471948 h 2064805"/>
                <a:gd name="connsiteX8" fmla="*/ 268247 w 1967277"/>
                <a:gd name="connsiteY8" fmla="*/ 604684 h 2064805"/>
                <a:gd name="connsiteX9" fmla="*/ 194505 w 1967277"/>
                <a:gd name="connsiteY9" fmla="*/ 707923 h 2064805"/>
                <a:gd name="connsiteX10" fmla="*/ 135511 w 1967277"/>
                <a:gd name="connsiteY10" fmla="*/ 796413 h 2064805"/>
                <a:gd name="connsiteX11" fmla="*/ 91266 w 1967277"/>
                <a:gd name="connsiteY11" fmla="*/ 855407 h 2064805"/>
                <a:gd name="connsiteX12" fmla="*/ 32273 w 1967277"/>
                <a:gd name="connsiteY12" fmla="*/ 943897 h 2064805"/>
                <a:gd name="connsiteX13" fmla="*/ 17524 w 1967277"/>
                <a:gd name="connsiteY13" fmla="*/ 1002890 h 2064805"/>
                <a:gd name="connsiteX14" fmla="*/ 2776 w 1967277"/>
                <a:gd name="connsiteY14" fmla="*/ 1047136 h 2064805"/>
                <a:gd name="connsiteX15" fmla="*/ 23129 w 1967277"/>
                <a:gd name="connsiteY15" fmla="*/ 1819804 h 2064805"/>
                <a:gd name="connsiteX16" fmla="*/ 263085 w 1967277"/>
                <a:gd name="connsiteY16" fmla="*/ 2019054 h 2064805"/>
                <a:gd name="connsiteX17" fmla="*/ 813937 w 1967277"/>
                <a:gd name="connsiteY17" fmla="*/ 2064774 h 2064805"/>
                <a:gd name="connsiteX18" fmla="*/ 1299897 w 1967277"/>
                <a:gd name="connsiteY18" fmla="*/ 2015957 h 2064805"/>
                <a:gd name="connsiteX19" fmla="*/ 1743086 w 1967277"/>
                <a:gd name="connsiteY19" fmla="*/ 2005781 h 2064805"/>
                <a:gd name="connsiteX20" fmla="*/ 1886440 w 1967277"/>
                <a:gd name="connsiteY20" fmla="*/ 1732936 h 2064805"/>
                <a:gd name="connsiteX21" fmla="*/ 1964311 w 1967277"/>
                <a:gd name="connsiteY21" fmla="*/ 1178986 h 2064805"/>
                <a:gd name="connsiteX22" fmla="*/ 1934815 w 1967277"/>
                <a:gd name="connsiteY22" fmla="*/ 663678 h 2064805"/>
                <a:gd name="connsiteX23" fmla="*/ 1920066 w 1967277"/>
                <a:gd name="connsiteY23" fmla="*/ 294968 h 2064805"/>
                <a:gd name="connsiteX24" fmla="*/ 1890570 w 1967277"/>
                <a:gd name="connsiteY24" fmla="*/ 235974 h 2064805"/>
                <a:gd name="connsiteX25" fmla="*/ 1787331 w 1967277"/>
                <a:gd name="connsiteY25" fmla="*/ 117987 h 2064805"/>
                <a:gd name="connsiteX26" fmla="*/ 1743086 w 1967277"/>
                <a:gd name="connsiteY26" fmla="*/ 103239 h 2064805"/>
                <a:gd name="connsiteX27" fmla="*/ 1625099 w 1967277"/>
                <a:gd name="connsiteY27" fmla="*/ 88490 h 2064805"/>
                <a:gd name="connsiteX28" fmla="*/ 1507111 w 1967277"/>
                <a:gd name="connsiteY28" fmla="*/ 58994 h 2064805"/>
                <a:gd name="connsiteX29" fmla="*/ 1359628 w 1967277"/>
                <a:gd name="connsiteY29" fmla="*/ 44245 h 2064805"/>
                <a:gd name="connsiteX30" fmla="*/ 1285886 w 1967277"/>
                <a:gd name="connsiteY30" fmla="*/ 29497 h 2064805"/>
                <a:gd name="connsiteX31" fmla="*/ 1094157 w 1967277"/>
                <a:gd name="connsiteY31" fmla="*/ 0 h 2064805"/>
                <a:gd name="connsiteX32" fmla="*/ 843434 w 1967277"/>
                <a:gd name="connsiteY32" fmla="*/ 29497 h 2064805"/>
                <a:gd name="connsiteX33" fmla="*/ 754944 w 1967277"/>
                <a:gd name="connsiteY33" fmla="*/ 73742 h 2064805"/>
                <a:gd name="connsiteX34" fmla="*/ 695950 w 1967277"/>
                <a:gd name="connsiteY34" fmla="*/ 88490 h 2064805"/>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91266 w 1967277"/>
                <a:gd name="connsiteY11" fmla="*/ 855407 h 2041989"/>
                <a:gd name="connsiteX12" fmla="*/ 32273 w 1967277"/>
                <a:gd name="connsiteY12" fmla="*/ 943897 h 2041989"/>
                <a:gd name="connsiteX13" fmla="*/ 17524 w 1967277"/>
                <a:gd name="connsiteY13" fmla="*/ 1002890 h 2041989"/>
                <a:gd name="connsiteX14" fmla="*/ 2776 w 1967277"/>
                <a:gd name="connsiteY14" fmla="*/ 1047136 h 2041989"/>
                <a:gd name="connsiteX15" fmla="*/ 23129 w 1967277"/>
                <a:gd name="connsiteY15" fmla="*/ 1819804 h 2041989"/>
                <a:gd name="connsiteX16" fmla="*/ 263085 w 1967277"/>
                <a:gd name="connsiteY16" fmla="*/ 2019054 h 2041989"/>
                <a:gd name="connsiteX17" fmla="*/ 832225 w 1967277"/>
                <a:gd name="connsiteY17" fmla="*/ 2037342 h 2041989"/>
                <a:gd name="connsiteX18" fmla="*/ 1299897 w 1967277"/>
                <a:gd name="connsiteY18" fmla="*/ 2015957 h 2041989"/>
                <a:gd name="connsiteX19" fmla="*/ 1743086 w 1967277"/>
                <a:gd name="connsiteY19" fmla="*/ 2005781 h 2041989"/>
                <a:gd name="connsiteX20" fmla="*/ 1886440 w 1967277"/>
                <a:gd name="connsiteY20" fmla="*/ 1732936 h 2041989"/>
                <a:gd name="connsiteX21" fmla="*/ 1964311 w 1967277"/>
                <a:gd name="connsiteY21" fmla="*/ 1178986 h 2041989"/>
                <a:gd name="connsiteX22" fmla="*/ 1934815 w 1967277"/>
                <a:gd name="connsiteY22" fmla="*/ 663678 h 2041989"/>
                <a:gd name="connsiteX23" fmla="*/ 1920066 w 1967277"/>
                <a:gd name="connsiteY23" fmla="*/ 294968 h 2041989"/>
                <a:gd name="connsiteX24" fmla="*/ 1890570 w 1967277"/>
                <a:gd name="connsiteY24" fmla="*/ 235974 h 2041989"/>
                <a:gd name="connsiteX25" fmla="*/ 1787331 w 1967277"/>
                <a:gd name="connsiteY25" fmla="*/ 117987 h 2041989"/>
                <a:gd name="connsiteX26" fmla="*/ 1743086 w 1967277"/>
                <a:gd name="connsiteY26" fmla="*/ 103239 h 2041989"/>
                <a:gd name="connsiteX27" fmla="*/ 1625099 w 1967277"/>
                <a:gd name="connsiteY27" fmla="*/ 88490 h 2041989"/>
                <a:gd name="connsiteX28" fmla="*/ 1507111 w 1967277"/>
                <a:gd name="connsiteY28" fmla="*/ 58994 h 2041989"/>
                <a:gd name="connsiteX29" fmla="*/ 1359628 w 1967277"/>
                <a:gd name="connsiteY29" fmla="*/ 44245 h 2041989"/>
                <a:gd name="connsiteX30" fmla="*/ 1285886 w 1967277"/>
                <a:gd name="connsiteY30" fmla="*/ 29497 h 2041989"/>
                <a:gd name="connsiteX31" fmla="*/ 1094157 w 1967277"/>
                <a:gd name="connsiteY31" fmla="*/ 0 h 2041989"/>
                <a:gd name="connsiteX32" fmla="*/ 843434 w 1967277"/>
                <a:gd name="connsiteY32" fmla="*/ 29497 h 2041989"/>
                <a:gd name="connsiteX33" fmla="*/ 754944 w 1967277"/>
                <a:gd name="connsiteY33" fmla="*/ 73742 h 2041989"/>
                <a:gd name="connsiteX34" fmla="*/ 695950 w 1967277"/>
                <a:gd name="connsiteY34"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32273 w 1967277"/>
                <a:gd name="connsiteY11" fmla="*/ 943897 h 2041989"/>
                <a:gd name="connsiteX12" fmla="*/ 17524 w 1967277"/>
                <a:gd name="connsiteY12" fmla="*/ 1002890 h 2041989"/>
                <a:gd name="connsiteX13" fmla="*/ 2776 w 1967277"/>
                <a:gd name="connsiteY13" fmla="*/ 1047136 h 2041989"/>
                <a:gd name="connsiteX14" fmla="*/ 23129 w 1967277"/>
                <a:gd name="connsiteY14" fmla="*/ 1819804 h 2041989"/>
                <a:gd name="connsiteX15" fmla="*/ 263085 w 1967277"/>
                <a:gd name="connsiteY15" fmla="*/ 2019054 h 2041989"/>
                <a:gd name="connsiteX16" fmla="*/ 832225 w 1967277"/>
                <a:gd name="connsiteY16" fmla="*/ 2037342 h 2041989"/>
                <a:gd name="connsiteX17" fmla="*/ 1299897 w 1967277"/>
                <a:gd name="connsiteY17" fmla="*/ 2015957 h 2041989"/>
                <a:gd name="connsiteX18" fmla="*/ 1743086 w 1967277"/>
                <a:gd name="connsiteY18" fmla="*/ 2005781 h 2041989"/>
                <a:gd name="connsiteX19" fmla="*/ 1886440 w 1967277"/>
                <a:gd name="connsiteY19" fmla="*/ 1732936 h 2041989"/>
                <a:gd name="connsiteX20" fmla="*/ 1964311 w 1967277"/>
                <a:gd name="connsiteY20" fmla="*/ 1178986 h 2041989"/>
                <a:gd name="connsiteX21" fmla="*/ 1934815 w 1967277"/>
                <a:gd name="connsiteY21" fmla="*/ 663678 h 2041989"/>
                <a:gd name="connsiteX22" fmla="*/ 1920066 w 1967277"/>
                <a:gd name="connsiteY22" fmla="*/ 294968 h 2041989"/>
                <a:gd name="connsiteX23" fmla="*/ 1890570 w 1967277"/>
                <a:gd name="connsiteY23" fmla="*/ 235974 h 2041989"/>
                <a:gd name="connsiteX24" fmla="*/ 1787331 w 1967277"/>
                <a:gd name="connsiteY24" fmla="*/ 117987 h 2041989"/>
                <a:gd name="connsiteX25" fmla="*/ 1743086 w 1967277"/>
                <a:gd name="connsiteY25" fmla="*/ 103239 h 2041989"/>
                <a:gd name="connsiteX26" fmla="*/ 1625099 w 1967277"/>
                <a:gd name="connsiteY26" fmla="*/ 88490 h 2041989"/>
                <a:gd name="connsiteX27" fmla="*/ 1507111 w 1967277"/>
                <a:gd name="connsiteY27" fmla="*/ 58994 h 2041989"/>
                <a:gd name="connsiteX28" fmla="*/ 1359628 w 1967277"/>
                <a:gd name="connsiteY28" fmla="*/ 44245 h 2041989"/>
                <a:gd name="connsiteX29" fmla="*/ 1285886 w 1967277"/>
                <a:gd name="connsiteY29" fmla="*/ 29497 h 2041989"/>
                <a:gd name="connsiteX30" fmla="*/ 1094157 w 1967277"/>
                <a:gd name="connsiteY30" fmla="*/ 0 h 2041989"/>
                <a:gd name="connsiteX31" fmla="*/ 843434 w 1967277"/>
                <a:gd name="connsiteY31" fmla="*/ 29497 h 2041989"/>
                <a:gd name="connsiteX32" fmla="*/ 754944 w 1967277"/>
                <a:gd name="connsiteY32" fmla="*/ 73742 h 2041989"/>
                <a:gd name="connsiteX33" fmla="*/ 695950 w 1967277"/>
                <a:gd name="connsiteY33"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17524 w 1967277"/>
                <a:gd name="connsiteY11" fmla="*/ 1002890 h 2041989"/>
                <a:gd name="connsiteX12" fmla="*/ 2776 w 1967277"/>
                <a:gd name="connsiteY12" fmla="*/ 1047136 h 2041989"/>
                <a:gd name="connsiteX13" fmla="*/ 23129 w 1967277"/>
                <a:gd name="connsiteY13" fmla="*/ 1819804 h 2041989"/>
                <a:gd name="connsiteX14" fmla="*/ 263085 w 1967277"/>
                <a:gd name="connsiteY14" fmla="*/ 2019054 h 2041989"/>
                <a:gd name="connsiteX15" fmla="*/ 832225 w 1967277"/>
                <a:gd name="connsiteY15" fmla="*/ 2037342 h 2041989"/>
                <a:gd name="connsiteX16" fmla="*/ 1299897 w 1967277"/>
                <a:gd name="connsiteY16" fmla="*/ 2015957 h 2041989"/>
                <a:gd name="connsiteX17" fmla="*/ 1743086 w 1967277"/>
                <a:gd name="connsiteY17" fmla="*/ 2005781 h 2041989"/>
                <a:gd name="connsiteX18" fmla="*/ 1886440 w 1967277"/>
                <a:gd name="connsiteY18" fmla="*/ 1732936 h 2041989"/>
                <a:gd name="connsiteX19" fmla="*/ 1964311 w 1967277"/>
                <a:gd name="connsiteY19" fmla="*/ 1178986 h 2041989"/>
                <a:gd name="connsiteX20" fmla="*/ 1934815 w 1967277"/>
                <a:gd name="connsiteY20" fmla="*/ 663678 h 2041989"/>
                <a:gd name="connsiteX21" fmla="*/ 1920066 w 1967277"/>
                <a:gd name="connsiteY21" fmla="*/ 294968 h 2041989"/>
                <a:gd name="connsiteX22" fmla="*/ 1890570 w 1967277"/>
                <a:gd name="connsiteY22" fmla="*/ 235974 h 2041989"/>
                <a:gd name="connsiteX23" fmla="*/ 1787331 w 1967277"/>
                <a:gd name="connsiteY23" fmla="*/ 117987 h 2041989"/>
                <a:gd name="connsiteX24" fmla="*/ 1743086 w 1967277"/>
                <a:gd name="connsiteY24" fmla="*/ 103239 h 2041989"/>
                <a:gd name="connsiteX25" fmla="*/ 1625099 w 1967277"/>
                <a:gd name="connsiteY25" fmla="*/ 88490 h 2041989"/>
                <a:gd name="connsiteX26" fmla="*/ 1507111 w 1967277"/>
                <a:gd name="connsiteY26" fmla="*/ 58994 h 2041989"/>
                <a:gd name="connsiteX27" fmla="*/ 1359628 w 1967277"/>
                <a:gd name="connsiteY27" fmla="*/ 44245 h 2041989"/>
                <a:gd name="connsiteX28" fmla="*/ 1285886 w 1967277"/>
                <a:gd name="connsiteY28" fmla="*/ 29497 h 2041989"/>
                <a:gd name="connsiteX29" fmla="*/ 1094157 w 1967277"/>
                <a:gd name="connsiteY29" fmla="*/ 0 h 2041989"/>
                <a:gd name="connsiteX30" fmla="*/ 843434 w 1967277"/>
                <a:gd name="connsiteY30" fmla="*/ 29497 h 2041989"/>
                <a:gd name="connsiteX31" fmla="*/ 754944 w 1967277"/>
                <a:gd name="connsiteY31" fmla="*/ 73742 h 2041989"/>
                <a:gd name="connsiteX32" fmla="*/ 695950 w 1967277"/>
                <a:gd name="connsiteY32"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2776 w 1967277"/>
                <a:gd name="connsiteY11" fmla="*/ 1047136 h 2041989"/>
                <a:gd name="connsiteX12" fmla="*/ 23129 w 1967277"/>
                <a:gd name="connsiteY12" fmla="*/ 1819804 h 2041989"/>
                <a:gd name="connsiteX13" fmla="*/ 263085 w 1967277"/>
                <a:gd name="connsiteY13" fmla="*/ 2019054 h 2041989"/>
                <a:gd name="connsiteX14" fmla="*/ 832225 w 1967277"/>
                <a:gd name="connsiteY14" fmla="*/ 2037342 h 2041989"/>
                <a:gd name="connsiteX15" fmla="*/ 1299897 w 1967277"/>
                <a:gd name="connsiteY15" fmla="*/ 2015957 h 2041989"/>
                <a:gd name="connsiteX16" fmla="*/ 1743086 w 1967277"/>
                <a:gd name="connsiteY16" fmla="*/ 2005781 h 2041989"/>
                <a:gd name="connsiteX17" fmla="*/ 1886440 w 1967277"/>
                <a:gd name="connsiteY17" fmla="*/ 1732936 h 2041989"/>
                <a:gd name="connsiteX18" fmla="*/ 1964311 w 1967277"/>
                <a:gd name="connsiteY18" fmla="*/ 1178986 h 2041989"/>
                <a:gd name="connsiteX19" fmla="*/ 1934815 w 1967277"/>
                <a:gd name="connsiteY19" fmla="*/ 663678 h 2041989"/>
                <a:gd name="connsiteX20" fmla="*/ 1920066 w 1967277"/>
                <a:gd name="connsiteY20" fmla="*/ 294968 h 2041989"/>
                <a:gd name="connsiteX21" fmla="*/ 1890570 w 1967277"/>
                <a:gd name="connsiteY21" fmla="*/ 235974 h 2041989"/>
                <a:gd name="connsiteX22" fmla="*/ 1787331 w 1967277"/>
                <a:gd name="connsiteY22" fmla="*/ 117987 h 2041989"/>
                <a:gd name="connsiteX23" fmla="*/ 1743086 w 1967277"/>
                <a:gd name="connsiteY23" fmla="*/ 103239 h 2041989"/>
                <a:gd name="connsiteX24" fmla="*/ 1625099 w 1967277"/>
                <a:gd name="connsiteY24" fmla="*/ 88490 h 2041989"/>
                <a:gd name="connsiteX25" fmla="*/ 1507111 w 1967277"/>
                <a:gd name="connsiteY25" fmla="*/ 58994 h 2041989"/>
                <a:gd name="connsiteX26" fmla="*/ 1359628 w 1967277"/>
                <a:gd name="connsiteY26" fmla="*/ 44245 h 2041989"/>
                <a:gd name="connsiteX27" fmla="*/ 1285886 w 1967277"/>
                <a:gd name="connsiteY27" fmla="*/ 29497 h 2041989"/>
                <a:gd name="connsiteX28" fmla="*/ 1094157 w 1967277"/>
                <a:gd name="connsiteY28" fmla="*/ 0 h 2041989"/>
                <a:gd name="connsiteX29" fmla="*/ 843434 w 1967277"/>
                <a:gd name="connsiteY29" fmla="*/ 29497 h 2041989"/>
                <a:gd name="connsiteX30" fmla="*/ 754944 w 1967277"/>
                <a:gd name="connsiteY30" fmla="*/ 73742 h 2041989"/>
                <a:gd name="connsiteX31" fmla="*/ 695950 w 196727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79187 w 1978217"/>
                <a:gd name="connsiteY8" fmla="*/ 604684 h 2041989"/>
                <a:gd name="connsiteX9" fmla="*/ 205445 w 1978217"/>
                <a:gd name="connsiteY9" fmla="*/ 707923 h 2041989"/>
                <a:gd name="connsiteX10" fmla="*/ 146451 w 1978217"/>
                <a:gd name="connsiteY10" fmla="*/ 796413 h 2041989"/>
                <a:gd name="connsiteX11" fmla="*/ 0 w 1978217"/>
                <a:gd name="connsiteY11" fmla="*/ 1097428 h 2041989"/>
                <a:gd name="connsiteX12" fmla="*/ 34069 w 1978217"/>
                <a:gd name="connsiteY12" fmla="*/ 1819804 h 2041989"/>
                <a:gd name="connsiteX13" fmla="*/ 274025 w 1978217"/>
                <a:gd name="connsiteY13" fmla="*/ 2019054 h 2041989"/>
                <a:gd name="connsiteX14" fmla="*/ 843165 w 1978217"/>
                <a:gd name="connsiteY14" fmla="*/ 2037342 h 2041989"/>
                <a:gd name="connsiteX15" fmla="*/ 1310837 w 1978217"/>
                <a:gd name="connsiteY15" fmla="*/ 2015957 h 2041989"/>
                <a:gd name="connsiteX16" fmla="*/ 1754026 w 1978217"/>
                <a:gd name="connsiteY16" fmla="*/ 2005781 h 2041989"/>
                <a:gd name="connsiteX17" fmla="*/ 1897380 w 1978217"/>
                <a:gd name="connsiteY17" fmla="*/ 1732936 h 2041989"/>
                <a:gd name="connsiteX18" fmla="*/ 1975251 w 1978217"/>
                <a:gd name="connsiteY18" fmla="*/ 1178986 h 2041989"/>
                <a:gd name="connsiteX19" fmla="*/ 1945755 w 1978217"/>
                <a:gd name="connsiteY19" fmla="*/ 663678 h 2041989"/>
                <a:gd name="connsiteX20" fmla="*/ 1931006 w 1978217"/>
                <a:gd name="connsiteY20" fmla="*/ 294968 h 2041989"/>
                <a:gd name="connsiteX21" fmla="*/ 1901510 w 1978217"/>
                <a:gd name="connsiteY21" fmla="*/ 235974 h 2041989"/>
                <a:gd name="connsiteX22" fmla="*/ 1798271 w 1978217"/>
                <a:gd name="connsiteY22" fmla="*/ 117987 h 2041989"/>
                <a:gd name="connsiteX23" fmla="*/ 1754026 w 1978217"/>
                <a:gd name="connsiteY23" fmla="*/ 103239 h 2041989"/>
                <a:gd name="connsiteX24" fmla="*/ 1636039 w 1978217"/>
                <a:gd name="connsiteY24" fmla="*/ 88490 h 2041989"/>
                <a:gd name="connsiteX25" fmla="*/ 1518051 w 1978217"/>
                <a:gd name="connsiteY25" fmla="*/ 58994 h 2041989"/>
                <a:gd name="connsiteX26" fmla="*/ 1370568 w 1978217"/>
                <a:gd name="connsiteY26" fmla="*/ 44245 h 2041989"/>
                <a:gd name="connsiteX27" fmla="*/ 1296826 w 1978217"/>
                <a:gd name="connsiteY27" fmla="*/ 29497 h 2041989"/>
                <a:gd name="connsiteX28" fmla="*/ 1105097 w 1978217"/>
                <a:gd name="connsiteY28" fmla="*/ 0 h 2041989"/>
                <a:gd name="connsiteX29" fmla="*/ 854374 w 1978217"/>
                <a:gd name="connsiteY29" fmla="*/ 29497 h 2041989"/>
                <a:gd name="connsiteX30" fmla="*/ 765884 w 1978217"/>
                <a:gd name="connsiteY30" fmla="*/ 73742 h 2041989"/>
                <a:gd name="connsiteX31" fmla="*/ 706890 w 197821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32877 w 1978217"/>
                <a:gd name="connsiteY8" fmla="*/ 739927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146451 w 1978217"/>
                <a:gd name="connsiteY8" fmla="*/ 796413 h 2041989"/>
                <a:gd name="connsiteX9" fmla="*/ 0 w 1978217"/>
                <a:gd name="connsiteY9" fmla="*/ 1097428 h 2041989"/>
                <a:gd name="connsiteX10" fmla="*/ 34069 w 1978217"/>
                <a:gd name="connsiteY10" fmla="*/ 1819804 h 2041989"/>
                <a:gd name="connsiteX11" fmla="*/ 274025 w 1978217"/>
                <a:gd name="connsiteY11" fmla="*/ 2019054 h 2041989"/>
                <a:gd name="connsiteX12" fmla="*/ 843165 w 1978217"/>
                <a:gd name="connsiteY12" fmla="*/ 2037342 h 2041989"/>
                <a:gd name="connsiteX13" fmla="*/ 1310837 w 1978217"/>
                <a:gd name="connsiteY13" fmla="*/ 2015957 h 2041989"/>
                <a:gd name="connsiteX14" fmla="*/ 1754026 w 1978217"/>
                <a:gd name="connsiteY14" fmla="*/ 2005781 h 2041989"/>
                <a:gd name="connsiteX15" fmla="*/ 1897380 w 1978217"/>
                <a:gd name="connsiteY15" fmla="*/ 1732936 h 2041989"/>
                <a:gd name="connsiteX16" fmla="*/ 1975251 w 1978217"/>
                <a:gd name="connsiteY16" fmla="*/ 1178986 h 2041989"/>
                <a:gd name="connsiteX17" fmla="*/ 1945755 w 1978217"/>
                <a:gd name="connsiteY17" fmla="*/ 663678 h 2041989"/>
                <a:gd name="connsiteX18" fmla="*/ 1931006 w 1978217"/>
                <a:gd name="connsiteY18" fmla="*/ 294968 h 2041989"/>
                <a:gd name="connsiteX19" fmla="*/ 1901510 w 1978217"/>
                <a:gd name="connsiteY19" fmla="*/ 235974 h 2041989"/>
                <a:gd name="connsiteX20" fmla="*/ 1798271 w 1978217"/>
                <a:gd name="connsiteY20" fmla="*/ 117987 h 2041989"/>
                <a:gd name="connsiteX21" fmla="*/ 1754026 w 1978217"/>
                <a:gd name="connsiteY21" fmla="*/ 103239 h 2041989"/>
                <a:gd name="connsiteX22" fmla="*/ 1636039 w 1978217"/>
                <a:gd name="connsiteY22" fmla="*/ 88490 h 2041989"/>
                <a:gd name="connsiteX23" fmla="*/ 1518051 w 1978217"/>
                <a:gd name="connsiteY23" fmla="*/ 58994 h 2041989"/>
                <a:gd name="connsiteX24" fmla="*/ 1370568 w 1978217"/>
                <a:gd name="connsiteY24" fmla="*/ 44245 h 2041989"/>
                <a:gd name="connsiteX25" fmla="*/ 1296826 w 1978217"/>
                <a:gd name="connsiteY25" fmla="*/ 29497 h 2041989"/>
                <a:gd name="connsiteX26" fmla="*/ 1105097 w 1978217"/>
                <a:gd name="connsiteY26" fmla="*/ 0 h 2041989"/>
                <a:gd name="connsiteX27" fmla="*/ 854374 w 1978217"/>
                <a:gd name="connsiteY27" fmla="*/ 29497 h 2041989"/>
                <a:gd name="connsiteX28" fmla="*/ 765884 w 1978217"/>
                <a:gd name="connsiteY28" fmla="*/ 73742 h 2041989"/>
                <a:gd name="connsiteX29" fmla="*/ 706890 w 1978217"/>
                <a:gd name="connsiteY29"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146451 w 1978217"/>
                <a:gd name="connsiteY7" fmla="*/ 79641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233319 w 1978217"/>
                <a:gd name="connsiteY7" fmla="*/ 77355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7273 w 1978600"/>
                <a:gd name="connsiteY0" fmla="*/ 88490 h 2041989"/>
                <a:gd name="connsiteX1" fmla="*/ 633531 w 1978600"/>
                <a:gd name="connsiteY1" fmla="*/ 132736 h 2041989"/>
                <a:gd name="connsiteX2" fmla="*/ 589286 w 1978600"/>
                <a:gd name="connsiteY2" fmla="*/ 147484 h 2041989"/>
                <a:gd name="connsiteX3" fmla="*/ 500796 w 1978600"/>
                <a:gd name="connsiteY3" fmla="*/ 191729 h 2041989"/>
                <a:gd name="connsiteX4" fmla="*/ 427054 w 1978600"/>
                <a:gd name="connsiteY4" fmla="*/ 265471 h 2041989"/>
                <a:gd name="connsiteX5" fmla="*/ 397557 w 1978600"/>
                <a:gd name="connsiteY5" fmla="*/ 309716 h 2041989"/>
                <a:gd name="connsiteX6" fmla="*/ 368060 w 1978600"/>
                <a:gd name="connsiteY6" fmla="*/ 427703 h 2041989"/>
                <a:gd name="connsiteX7" fmla="*/ 233702 w 1978600"/>
                <a:gd name="connsiteY7" fmla="*/ 773553 h 2041989"/>
                <a:gd name="connsiteX8" fmla="*/ 383 w 1978600"/>
                <a:gd name="connsiteY8" fmla="*/ 1097428 h 2041989"/>
                <a:gd name="connsiteX9" fmla="*/ 34452 w 1978600"/>
                <a:gd name="connsiteY9" fmla="*/ 1819804 h 2041989"/>
                <a:gd name="connsiteX10" fmla="*/ 274408 w 1978600"/>
                <a:gd name="connsiteY10" fmla="*/ 2019054 h 2041989"/>
                <a:gd name="connsiteX11" fmla="*/ 843548 w 1978600"/>
                <a:gd name="connsiteY11" fmla="*/ 2037342 h 2041989"/>
                <a:gd name="connsiteX12" fmla="*/ 1311220 w 1978600"/>
                <a:gd name="connsiteY12" fmla="*/ 2015957 h 2041989"/>
                <a:gd name="connsiteX13" fmla="*/ 1754409 w 1978600"/>
                <a:gd name="connsiteY13" fmla="*/ 2005781 h 2041989"/>
                <a:gd name="connsiteX14" fmla="*/ 1897763 w 1978600"/>
                <a:gd name="connsiteY14" fmla="*/ 1732936 h 2041989"/>
                <a:gd name="connsiteX15" fmla="*/ 1975634 w 1978600"/>
                <a:gd name="connsiteY15" fmla="*/ 1178986 h 2041989"/>
                <a:gd name="connsiteX16" fmla="*/ 1946138 w 1978600"/>
                <a:gd name="connsiteY16" fmla="*/ 663678 h 2041989"/>
                <a:gd name="connsiteX17" fmla="*/ 1931389 w 1978600"/>
                <a:gd name="connsiteY17" fmla="*/ 294968 h 2041989"/>
                <a:gd name="connsiteX18" fmla="*/ 1901893 w 1978600"/>
                <a:gd name="connsiteY18" fmla="*/ 235974 h 2041989"/>
                <a:gd name="connsiteX19" fmla="*/ 1798654 w 1978600"/>
                <a:gd name="connsiteY19" fmla="*/ 117987 h 2041989"/>
                <a:gd name="connsiteX20" fmla="*/ 1754409 w 1978600"/>
                <a:gd name="connsiteY20" fmla="*/ 103239 h 2041989"/>
                <a:gd name="connsiteX21" fmla="*/ 1636422 w 1978600"/>
                <a:gd name="connsiteY21" fmla="*/ 88490 h 2041989"/>
                <a:gd name="connsiteX22" fmla="*/ 1518434 w 1978600"/>
                <a:gd name="connsiteY22" fmla="*/ 58994 h 2041989"/>
                <a:gd name="connsiteX23" fmla="*/ 1370951 w 1978600"/>
                <a:gd name="connsiteY23" fmla="*/ 44245 h 2041989"/>
                <a:gd name="connsiteX24" fmla="*/ 1297209 w 1978600"/>
                <a:gd name="connsiteY24" fmla="*/ 29497 h 2041989"/>
                <a:gd name="connsiteX25" fmla="*/ 1105480 w 1978600"/>
                <a:gd name="connsiteY25" fmla="*/ 0 h 2041989"/>
                <a:gd name="connsiteX26" fmla="*/ 854757 w 1978600"/>
                <a:gd name="connsiteY26" fmla="*/ 29497 h 2041989"/>
                <a:gd name="connsiteX27" fmla="*/ 766267 w 1978600"/>
                <a:gd name="connsiteY27" fmla="*/ 73742 h 2041989"/>
                <a:gd name="connsiteX28" fmla="*/ 707273 w 1978600"/>
                <a:gd name="connsiteY28" fmla="*/ 88490 h 2041989"/>
                <a:gd name="connsiteX0" fmla="*/ 725674 w 1997001"/>
                <a:gd name="connsiteY0" fmla="*/ 88490 h 2041989"/>
                <a:gd name="connsiteX1" fmla="*/ 651932 w 1997001"/>
                <a:gd name="connsiteY1" fmla="*/ 132736 h 2041989"/>
                <a:gd name="connsiteX2" fmla="*/ 607687 w 1997001"/>
                <a:gd name="connsiteY2" fmla="*/ 147484 h 2041989"/>
                <a:gd name="connsiteX3" fmla="*/ 519197 w 1997001"/>
                <a:gd name="connsiteY3" fmla="*/ 191729 h 2041989"/>
                <a:gd name="connsiteX4" fmla="*/ 445455 w 1997001"/>
                <a:gd name="connsiteY4" fmla="*/ 265471 h 2041989"/>
                <a:gd name="connsiteX5" fmla="*/ 415958 w 1997001"/>
                <a:gd name="connsiteY5" fmla="*/ 309716 h 2041989"/>
                <a:gd name="connsiteX6" fmla="*/ 386461 w 1997001"/>
                <a:gd name="connsiteY6" fmla="*/ 427703 h 2041989"/>
                <a:gd name="connsiteX7" fmla="*/ 288679 w 1997001"/>
                <a:gd name="connsiteY7" fmla="*/ 704973 h 2041989"/>
                <a:gd name="connsiteX8" fmla="*/ 18784 w 1997001"/>
                <a:gd name="connsiteY8" fmla="*/ 1097428 h 2041989"/>
                <a:gd name="connsiteX9" fmla="*/ 52853 w 1997001"/>
                <a:gd name="connsiteY9" fmla="*/ 1819804 h 2041989"/>
                <a:gd name="connsiteX10" fmla="*/ 292809 w 1997001"/>
                <a:gd name="connsiteY10" fmla="*/ 2019054 h 2041989"/>
                <a:gd name="connsiteX11" fmla="*/ 861949 w 1997001"/>
                <a:gd name="connsiteY11" fmla="*/ 2037342 h 2041989"/>
                <a:gd name="connsiteX12" fmla="*/ 1329621 w 1997001"/>
                <a:gd name="connsiteY12" fmla="*/ 2015957 h 2041989"/>
                <a:gd name="connsiteX13" fmla="*/ 1772810 w 1997001"/>
                <a:gd name="connsiteY13" fmla="*/ 2005781 h 2041989"/>
                <a:gd name="connsiteX14" fmla="*/ 1916164 w 1997001"/>
                <a:gd name="connsiteY14" fmla="*/ 1732936 h 2041989"/>
                <a:gd name="connsiteX15" fmla="*/ 1994035 w 1997001"/>
                <a:gd name="connsiteY15" fmla="*/ 1178986 h 2041989"/>
                <a:gd name="connsiteX16" fmla="*/ 1964539 w 1997001"/>
                <a:gd name="connsiteY16" fmla="*/ 663678 h 2041989"/>
                <a:gd name="connsiteX17" fmla="*/ 1949790 w 1997001"/>
                <a:gd name="connsiteY17" fmla="*/ 294968 h 2041989"/>
                <a:gd name="connsiteX18" fmla="*/ 1920294 w 1997001"/>
                <a:gd name="connsiteY18" fmla="*/ 235974 h 2041989"/>
                <a:gd name="connsiteX19" fmla="*/ 1817055 w 1997001"/>
                <a:gd name="connsiteY19" fmla="*/ 117987 h 2041989"/>
                <a:gd name="connsiteX20" fmla="*/ 1772810 w 1997001"/>
                <a:gd name="connsiteY20" fmla="*/ 103239 h 2041989"/>
                <a:gd name="connsiteX21" fmla="*/ 1654823 w 1997001"/>
                <a:gd name="connsiteY21" fmla="*/ 88490 h 2041989"/>
                <a:gd name="connsiteX22" fmla="*/ 1536835 w 1997001"/>
                <a:gd name="connsiteY22" fmla="*/ 58994 h 2041989"/>
                <a:gd name="connsiteX23" fmla="*/ 1389352 w 1997001"/>
                <a:gd name="connsiteY23" fmla="*/ 44245 h 2041989"/>
                <a:gd name="connsiteX24" fmla="*/ 1315610 w 1997001"/>
                <a:gd name="connsiteY24" fmla="*/ 29497 h 2041989"/>
                <a:gd name="connsiteX25" fmla="*/ 1123881 w 1997001"/>
                <a:gd name="connsiteY25" fmla="*/ 0 h 2041989"/>
                <a:gd name="connsiteX26" fmla="*/ 873158 w 1997001"/>
                <a:gd name="connsiteY26" fmla="*/ 29497 h 2041989"/>
                <a:gd name="connsiteX27" fmla="*/ 784668 w 1997001"/>
                <a:gd name="connsiteY27" fmla="*/ 73742 h 2041989"/>
                <a:gd name="connsiteX28" fmla="*/ 725674 w 1997001"/>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87816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96960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46810 w 1998356"/>
                <a:gd name="connsiteY3" fmla="*/ 265471 h 2041989"/>
                <a:gd name="connsiteX4" fmla="*/ 417313 w 1998356"/>
                <a:gd name="connsiteY4" fmla="*/ 309716 h 2041989"/>
                <a:gd name="connsiteX5" fmla="*/ 396960 w 1998356"/>
                <a:gd name="connsiteY5" fmla="*/ 427703 h 2041989"/>
                <a:gd name="connsiteX6" fmla="*/ 308322 w 1998356"/>
                <a:gd name="connsiteY6" fmla="*/ 700401 h 2041989"/>
                <a:gd name="connsiteX7" fmla="*/ 20139 w 1998356"/>
                <a:gd name="connsiteY7" fmla="*/ 1097428 h 2041989"/>
                <a:gd name="connsiteX8" fmla="*/ 54208 w 1998356"/>
                <a:gd name="connsiteY8" fmla="*/ 1819804 h 2041989"/>
                <a:gd name="connsiteX9" fmla="*/ 294164 w 1998356"/>
                <a:gd name="connsiteY9" fmla="*/ 2019054 h 2041989"/>
                <a:gd name="connsiteX10" fmla="*/ 863304 w 1998356"/>
                <a:gd name="connsiteY10" fmla="*/ 2037342 h 2041989"/>
                <a:gd name="connsiteX11" fmla="*/ 1330976 w 1998356"/>
                <a:gd name="connsiteY11" fmla="*/ 2015957 h 2041989"/>
                <a:gd name="connsiteX12" fmla="*/ 1774165 w 1998356"/>
                <a:gd name="connsiteY12" fmla="*/ 2005781 h 2041989"/>
                <a:gd name="connsiteX13" fmla="*/ 1917519 w 1998356"/>
                <a:gd name="connsiteY13" fmla="*/ 1732936 h 2041989"/>
                <a:gd name="connsiteX14" fmla="*/ 1995390 w 1998356"/>
                <a:gd name="connsiteY14" fmla="*/ 1178986 h 2041989"/>
                <a:gd name="connsiteX15" fmla="*/ 1965894 w 1998356"/>
                <a:gd name="connsiteY15" fmla="*/ 663678 h 2041989"/>
                <a:gd name="connsiteX16" fmla="*/ 1951145 w 1998356"/>
                <a:gd name="connsiteY16" fmla="*/ 294968 h 2041989"/>
                <a:gd name="connsiteX17" fmla="*/ 1921649 w 1998356"/>
                <a:gd name="connsiteY17" fmla="*/ 235974 h 2041989"/>
                <a:gd name="connsiteX18" fmla="*/ 1818410 w 1998356"/>
                <a:gd name="connsiteY18" fmla="*/ 117987 h 2041989"/>
                <a:gd name="connsiteX19" fmla="*/ 1774165 w 1998356"/>
                <a:gd name="connsiteY19" fmla="*/ 103239 h 2041989"/>
                <a:gd name="connsiteX20" fmla="*/ 1656178 w 1998356"/>
                <a:gd name="connsiteY20" fmla="*/ 88490 h 2041989"/>
                <a:gd name="connsiteX21" fmla="*/ 1538190 w 1998356"/>
                <a:gd name="connsiteY21" fmla="*/ 58994 h 2041989"/>
                <a:gd name="connsiteX22" fmla="*/ 1390707 w 1998356"/>
                <a:gd name="connsiteY22" fmla="*/ 44245 h 2041989"/>
                <a:gd name="connsiteX23" fmla="*/ 1316965 w 1998356"/>
                <a:gd name="connsiteY23" fmla="*/ 29497 h 2041989"/>
                <a:gd name="connsiteX24" fmla="*/ 1125236 w 1998356"/>
                <a:gd name="connsiteY24" fmla="*/ 0 h 2041989"/>
                <a:gd name="connsiteX25" fmla="*/ 874513 w 1998356"/>
                <a:gd name="connsiteY25" fmla="*/ 29497 h 2041989"/>
                <a:gd name="connsiteX26" fmla="*/ 786023 w 1998356"/>
                <a:gd name="connsiteY26" fmla="*/ 73742 h 2041989"/>
                <a:gd name="connsiteX27" fmla="*/ 727029 w 1998356"/>
                <a:gd name="connsiteY27"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17313 w 1998356"/>
                <a:gd name="connsiteY3" fmla="*/ 30971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27029 w 1998356"/>
                <a:gd name="connsiteY25" fmla="*/ 88490 h 2041989"/>
                <a:gd name="connsiteX0" fmla="*/ 727029 w 1998356"/>
                <a:gd name="connsiteY0" fmla="*/ 88490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24" fmla="*/ 727029 w 1998356"/>
                <a:gd name="connsiteY24" fmla="*/ 88490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16965 w 1998356"/>
                <a:gd name="connsiteY20" fmla="*/ 29497 h 2041989"/>
                <a:gd name="connsiteX21" fmla="*/ 1125236 w 1998356"/>
                <a:gd name="connsiteY21" fmla="*/ 0 h 2041989"/>
                <a:gd name="connsiteX22" fmla="*/ 874513 w 1998356"/>
                <a:gd name="connsiteY22"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538190 w 1998356"/>
                <a:gd name="connsiteY18" fmla="*/ 58994 h 2041989"/>
                <a:gd name="connsiteX19" fmla="*/ 1316965 w 1998356"/>
                <a:gd name="connsiteY19" fmla="*/ 29497 h 2041989"/>
                <a:gd name="connsiteX20" fmla="*/ 1125236 w 1998356"/>
                <a:gd name="connsiteY20" fmla="*/ 0 h 2041989"/>
                <a:gd name="connsiteX21" fmla="*/ 874513 w 1998356"/>
                <a:gd name="connsiteY21"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818410 w 1998356"/>
                <a:gd name="connsiteY15" fmla="*/ 117987 h 2041989"/>
                <a:gd name="connsiteX16" fmla="*/ 1774165 w 1998356"/>
                <a:gd name="connsiteY16" fmla="*/ 103239 h 2041989"/>
                <a:gd name="connsiteX17" fmla="*/ 1538190 w 1998356"/>
                <a:gd name="connsiteY17" fmla="*/ 58994 h 2041989"/>
                <a:gd name="connsiteX18" fmla="*/ 1316965 w 1998356"/>
                <a:gd name="connsiteY18" fmla="*/ 29497 h 2041989"/>
                <a:gd name="connsiteX19" fmla="*/ 1125236 w 1998356"/>
                <a:gd name="connsiteY19" fmla="*/ 0 h 2041989"/>
                <a:gd name="connsiteX20" fmla="*/ 874513 w 1998356"/>
                <a:gd name="connsiteY20"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774165 w 1998356"/>
                <a:gd name="connsiteY15" fmla="*/ 103239 h 2041989"/>
                <a:gd name="connsiteX16" fmla="*/ 1538190 w 1998356"/>
                <a:gd name="connsiteY16" fmla="*/ 58994 h 2041989"/>
                <a:gd name="connsiteX17" fmla="*/ 1316965 w 1998356"/>
                <a:gd name="connsiteY17" fmla="*/ 29497 h 2041989"/>
                <a:gd name="connsiteX18" fmla="*/ 1125236 w 1998356"/>
                <a:gd name="connsiteY18" fmla="*/ 0 h 2041989"/>
                <a:gd name="connsiteX19" fmla="*/ 874513 w 1998356"/>
                <a:gd name="connsiteY19" fmla="*/ 29497 h 2041989"/>
                <a:gd name="connsiteX0" fmla="*/ 874513 w 1995391"/>
                <a:gd name="connsiteY0" fmla="*/ 29497 h 2041989"/>
                <a:gd name="connsiteX1" fmla="*/ 609042 w 1995391"/>
                <a:gd name="connsiteY1" fmla="*/ 147484 h 2041989"/>
                <a:gd name="connsiteX2" fmla="*/ 481321 w 1995391"/>
                <a:gd name="connsiteY2" fmla="*/ 263996 h 2041989"/>
                <a:gd name="connsiteX3" fmla="*/ 396960 w 1995391"/>
                <a:gd name="connsiteY3" fmla="*/ 427703 h 2041989"/>
                <a:gd name="connsiteX4" fmla="*/ 308322 w 1995391"/>
                <a:gd name="connsiteY4" fmla="*/ 700401 h 2041989"/>
                <a:gd name="connsiteX5" fmla="*/ 20139 w 1995391"/>
                <a:gd name="connsiteY5" fmla="*/ 1097428 h 2041989"/>
                <a:gd name="connsiteX6" fmla="*/ 54208 w 1995391"/>
                <a:gd name="connsiteY6" fmla="*/ 1819804 h 2041989"/>
                <a:gd name="connsiteX7" fmla="*/ 294164 w 1995391"/>
                <a:gd name="connsiteY7" fmla="*/ 2019054 h 2041989"/>
                <a:gd name="connsiteX8" fmla="*/ 863304 w 1995391"/>
                <a:gd name="connsiteY8" fmla="*/ 2037342 h 2041989"/>
                <a:gd name="connsiteX9" fmla="*/ 1330976 w 1995391"/>
                <a:gd name="connsiteY9" fmla="*/ 2015957 h 2041989"/>
                <a:gd name="connsiteX10" fmla="*/ 1774165 w 1995391"/>
                <a:gd name="connsiteY10" fmla="*/ 2005781 h 2041989"/>
                <a:gd name="connsiteX11" fmla="*/ 1917519 w 1995391"/>
                <a:gd name="connsiteY11" fmla="*/ 1732936 h 2041989"/>
                <a:gd name="connsiteX12" fmla="*/ 1995390 w 1995391"/>
                <a:gd name="connsiteY12" fmla="*/ 1178986 h 2041989"/>
                <a:gd name="connsiteX13" fmla="*/ 1915602 w 1995391"/>
                <a:gd name="connsiteY13" fmla="*/ 631674 h 2041989"/>
                <a:gd name="connsiteX14" fmla="*/ 1951145 w 1995391"/>
                <a:gd name="connsiteY14" fmla="*/ 294968 h 2041989"/>
                <a:gd name="connsiteX15" fmla="*/ 1774165 w 1995391"/>
                <a:gd name="connsiteY15" fmla="*/ 103239 h 2041989"/>
                <a:gd name="connsiteX16" fmla="*/ 1538190 w 1995391"/>
                <a:gd name="connsiteY16" fmla="*/ 58994 h 2041989"/>
                <a:gd name="connsiteX17" fmla="*/ 1316965 w 1995391"/>
                <a:gd name="connsiteY17" fmla="*/ 29497 h 2041989"/>
                <a:gd name="connsiteX18" fmla="*/ 1125236 w 1995391"/>
                <a:gd name="connsiteY18" fmla="*/ 0 h 2041989"/>
                <a:gd name="connsiteX19" fmla="*/ 874513 w 1995391"/>
                <a:gd name="connsiteY19" fmla="*/ 29497 h 2041989"/>
                <a:gd name="connsiteX0" fmla="*/ 874513 w 1996639"/>
                <a:gd name="connsiteY0" fmla="*/ 29497 h 2041989"/>
                <a:gd name="connsiteX1" fmla="*/ 609042 w 1996639"/>
                <a:gd name="connsiteY1" fmla="*/ 147484 h 2041989"/>
                <a:gd name="connsiteX2" fmla="*/ 481321 w 1996639"/>
                <a:gd name="connsiteY2" fmla="*/ 263996 h 2041989"/>
                <a:gd name="connsiteX3" fmla="*/ 396960 w 1996639"/>
                <a:gd name="connsiteY3" fmla="*/ 427703 h 2041989"/>
                <a:gd name="connsiteX4" fmla="*/ 308322 w 1996639"/>
                <a:gd name="connsiteY4" fmla="*/ 700401 h 2041989"/>
                <a:gd name="connsiteX5" fmla="*/ 20139 w 1996639"/>
                <a:gd name="connsiteY5" fmla="*/ 1097428 h 2041989"/>
                <a:gd name="connsiteX6" fmla="*/ 54208 w 1996639"/>
                <a:gd name="connsiteY6" fmla="*/ 1819804 h 2041989"/>
                <a:gd name="connsiteX7" fmla="*/ 294164 w 1996639"/>
                <a:gd name="connsiteY7" fmla="*/ 2019054 h 2041989"/>
                <a:gd name="connsiteX8" fmla="*/ 863304 w 1996639"/>
                <a:gd name="connsiteY8" fmla="*/ 2037342 h 2041989"/>
                <a:gd name="connsiteX9" fmla="*/ 1330976 w 1996639"/>
                <a:gd name="connsiteY9" fmla="*/ 2015957 h 2041989"/>
                <a:gd name="connsiteX10" fmla="*/ 1774165 w 1996639"/>
                <a:gd name="connsiteY10" fmla="*/ 2005781 h 2041989"/>
                <a:gd name="connsiteX11" fmla="*/ 1917519 w 1996639"/>
                <a:gd name="connsiteY11" fmla="*/ 1732936 h 2041989"/>
                <a:gd name="connsiteX12" fmla="*/ 1995390 w 1996639"/>
                <a:gd name="connsiteY12" fmla="*/ 1178986 h 2041989"/>
                <a:gd name="connsiteX13" fmla="*/ 1951145 w 1996639"/>
                <a:gd name="connsiteY13" fmla="*/ 294968 h 2041989"/>
                <a:gd name="connsiteX14" fmla="*/ 1774165 w 1996639"/>
                <a:gd name="connsiteY14" fmla="*/ 103239 h 2041989"/>
                <a:gd name="connsiteX15" fmla="*/ 1538190 w 1996639"/>
                <a:gd name="connsiteY15" fmla="*/ 58994 h 2041989"/>
                <a:gd name="connsiteX16" fmla="*/ 1316965 w 1996639"/>
                <a:gd name="connsiteY16" fmla="*/ 29497 h 2041989"/>
                <a:gd name="connsiteX17" fmla="*/ 1125236 w 1996639"/>
                <a:gd name="connsiteY17" fmla="*/ 0 h 2041989"/>
                <a:gd name="connsiteX18" fmla="*/ 874513 w 1996639"/>
                <a:gd name="connsiteY18" fmla="*/ 29497 h 2041989"/>
                <a:gd name="connsiteX0" fmla="*/ 874513 w 1995691"/>
                <a:gd name="connsiteY0" fmla="*/ 29497 h 2041989"/>
                <a:gd name="connsiteX1" fmla="*/ 609042 w 1995691"/>
                <a:gd name="connsiteY1" fmla="*/ 147484 h 2041989"/>
                <a:gd name="connsiteX2" fmla="*/ 481321 w 1995691"/>
                <a:gd name="connsiteY2" fmla="*/ 263996 h 2041989"/>
                <a:gd name="connsiteX3" fmla="*/ 396960 w 1995691"/>
                <a:gd name="connsiteY3" fmla="*/ 427703 h 2041989"/>
                <a:gd name="connsiteX4" fmla="*/ 308322 w 1995691"/>
                <a:gd name="connsiteY4" fmla="*/ 700401 h 2041989"/>
                <a:gd name="connsiteX5" fmla="*/ 20139 w 1995691"/>
                <a:gd name="connsiteY5" fmla="*/ 1097428 h 2041989"/>
                <a:gd name="connsiteX6" fmla="*/ 54208 w 1995691"/>
                <a:gd name="connsiteY6" fmla="*/ 1819804 h 2041989"/>
                <a:gd name="connsiteX7" fmla="*/ 294164 w 1995691"/>
                <a:gd name="connsiteY7" fmla="*/ 2019054 h 2041989"/>
                <a:gd name="connsiteX8" fmla="*/ 863304 w 1995691"/>
                <a:gd name="connsiteY8" fmla="*/ 2037342 h 2041989"/>
                <a:gd name="connsiteX9" fmla="*/ 1330976 w 1995691"/>
                <a:gd name="connsiteY9" fmla="*/ 2015957 h 2041989"/>
                <a:gd name="connsiteX10" fmla="*/ 1774165 w 1995691"/>
                <a:gd name="connsiteY10" fmla="*/ 2005781 h 2041989"/>
                <a:gd name="connsiteX11" fmla="*/ 1917519 w 1995691"/>
                <a:gd name="connsiteY11" fmla="*/ 1732936 h 2041989"/>
                <a:gd name="connsiteX12" fmla="*/ 1995390 w 1995691"/>
                <a:gd name="connsiteY12" fmla="*/ 1178986 h 2041989"/>
                <a:gd name="connsiteX13" fmla="*/ 1937429 w 1995691"/>
                <a:gd name="connsiteY13" fmla="*/ 404696 h 2041989"/>
                <a:gd name="connsiteX14" fmla="*/ 1774165 w 1995691"/>
                <a:gd name="connsiteY14" fmla="*/ 103239 h 2041989"/>
                <a:gd name="connsiteX15" fmla="*/ 1538190 w 1995691"/>
                <a:gd name="connsiteY15" fmla="*/ 58994 h 2041989"/>
                <a:gd name="connsiteX16" fmla="*/ 1316965 w 1995691"/>
                <a:gd name="connsiteY16" fmla="*/ 29497 h 2041989"/>
                <a:gd name="connsiteX17" fmla="*/ 1125236 w 1995691"/>
                <a:gd name="connsiteY17" fmla="*/ 0 h 2041989"/>
                <a:gd name="connsiteX18" fmla="*/ 874513 w 1995691"/>
                <a:gd name="connsiteY18" fmla="*/ 29497 h 2041989"/>
                <a:gd name="connsiteX0" fmla="*/ 874513 w 1995643"/>
                <a:gd name="connsiteY0" fmla="*/ 29497 h 2041989"/>
                <a:gd name="connsiteX1" fmla="*/ 609042 w 1995643"/>
                <a:gd name="connsiteY1" fmla="*/ 147484 h 2041989"/>
                <a:gd name="connsiteX2" fmla="*/ 481321 w 1995643"/>
                <a:gd name="connsiteY2" fmla="*/ 263996 h 2041989"/>
                <a:gd name="connsiteX3" fmla="*/ 396960 w 1995643"/>
                <a:gd name="connsiteY3" fmla="*/ 427703 h 2041989"/>
                <a:gd name="connsiteX4" fmla="*/ 308322 w 1995643"/>
                <a:gd name="connsiteY4" fmla="*/ 700401 h 2041989"/>
                <a:gd name="connsiteX5" fmla="*/ 20139 w 1995643"/>
                <a:gd name="connsiteY5" fmla="*/ 1097428 h 2041989"/>
                <a:gd name="connsiteX6" fmla="*/ 54208 w 1995643"/>
                <a:gd name="connsiteY6" fmla="*/ 1819804 h 2041989"/>
                <a:gd name="connsiteX7" fmla="*/ 294164 w 1995643"/>
                <a:gd name="connsiteY7" fmla="*/ 2019054 h 2041989"/>
                <a:gd name="connsiteX8" fmla="*/ 863304 w 1995643"/>
                <a:gd name="connsiteY8" fmla="*/ 2037342 h 2041989"/>
                <a:gd name="connsiteX9" fmla="*/ 1330976 w 1995643"/>
                <a:gd name="connsiteY9" fmla="*/ 2015957 h 2041989"/>
                <a:gd name="connsiteX10" fmla="*/ 1774165 w 1995643"/>
                <a:gd name="connsiteY10" fmla="*/ 2005781 h 2041989"/>
                <a:gd name="connsiteX11" fmla="*/ 1917519 w 1995643"/>
                <a:gd name="connsiteY11" fmla="*/ 1732936 h 2041989"/>
                <a:gd name="connsiteX12" fmla="*/ 1995390 w 1995643"/>
                <a:gd name="connsiteY12" fmla="*/ 1178986 h 2041989"/>
                <a:gd name="connsiteX13" fmla="*/ 1937429 w 1995643"/>
                <a:gd name="connsiteY13" fmla="*/ 404696 h 2041989"/>
                <a:gd name="connsiteX14" fmla="*/ 1806169 w 1995643"/>
                <a:gd name="connsiteY14" fmla="*/ 148959 h 2041989"/>
                <a:gd name="connsiteX15" fmla="*/ 1538190 w 1995643"/>
                <a:gd name="connsiteY15" fmla="*/ 58994 h 2041989"/>
                <a:gd name="connsiteX16" fmla="*/ 1316965 w 1995643"/>
                <a:gd name="connsiteY16" fmla="*/ 29497 h 2041989"/>
                <a:gd name="connsiteX17" fmla="*/ 1125236 w 1995643"/>
                <a:gd name="connsiteY17" fmla="*/ 0 h 2041989"/>
                <a:gd name="connsiteX18" fmla="*/ 874513 w 1995643"/>
                <a:gd name="connsiteY18" fmla="*/ 29497 h 2041989"/>
                <a:gd name="connsiteX0" fmla="*/ 874513 w 1964476"/>
                <a:gd name="connsiteY0" fmla="*/ 29497 h 2041989"/>
                <a:gd name="connsiteX1" fmla="*/ 609042 w 1964476"/>
                <a:gd name="connsiteY1" fmla="*/ 147484 h 2041989"/>
                <a:gd name="connsiteX2" fmla="*/ 481321 w 1964476"/>
                <a:gd name="connsiteY2" fmla="*/ 263996 h 2041989"/>
                <a:gd name="connsiteX3" fmla="*/ 396960 w 1964476"/>
                <a:gd name="connsiteY3" fmla="*/ 427703 h 2041989"/>
                <a:gd name="connsiteX4" fmla="*/ 308322 w 1964476"/>
                <a:gd name="connsiteY4" fmla="*/ 700401 h 2041989"/>
                <a:gd name="connsiteX5" fmla="*/ 20139 w 1964476"/>
                <a:gd name="connsiteY5" fmla="*/ 1097428 h 2041989"/>
                <a:gd name="connsiteX6" fmla="*/ 54208 w 1964476"/>
                <a:gd name="connsiteY6" fmla="*/ 1819804 h 2041989"/>
                <a:gd name="connsiteX7" fmla="*/ 294164 w 1964476"/>
                <a:gd name="connsiteY7" fmla="*/ 2019054 h 2041989"/>
                <a:gd name="connsiteX8" fmla="*/ 863304 w 1964476"/>
                <a:gd name="connsiteY8" fmla="*/ 2037342 h 2041989"/>
                <a:gd name="connsiteX9" fmla="*/ 1330976 w 1964476"/>
                <a:gd name="connsiteY9" fmla="*/ 2015957 h 2041989"/>
                <a:gd name="connsiteX10" fmla="*/ 1774165 w 1964476"/>
                <a:gd name="connsiteY10" fmla="*/ 2005781 h 2041989"/>
                <a:gd name="connsiteX11" fmla="*/ 1917519 w 1964476"/>
                <a:gd name="connsiteY11" fmla="*/ 1732936 h 2041989"/>
                <a:gd name="connsiteX12" fmla="*/ 1963386 w 1964476"/>
                <a:gd name="connsiteY12" fmla="*/ 1124122 h 2041989"/>
                <a:gd name="connsiteX13" fmla="*/ 1937429 w 1964476"/>
                <a:gd name="connsiteY13" fmla="*/ 404696 h 2041989"/>
                <a:gd name="connsiteX14" fmla="*/ 1806169 w 1964476"/>
                <a:gd name="connsiteY14" fmla="*/ 148959 h 2041989"/>
                <a:gd name="connsiteX15" fmla="*/ 1538190 w 1964476"/>
                <a:gd name="connsiteY15" fmla="*/ 58994 h 2041989"/>
                <a:gd name="connsiteX16" fmla="*/ 1316965 w 1964476"/>
                <a:gd name="connsiteY16" fmla="*/ 29497 h 2041989"/>
                <a:gd name="connsiteX17" fmla="*/ 1125236 w 1964476"/>
                <a:gd name="connsiteY17" fmla="*/ 0 h 2041989"/>
                <a:gd name="connsiteX18" fmla="*/ 874513 w 1964476"/>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74165 w 1967313"/>
                <a:gd name="connsiteY10" fmla="*/ 2005781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37589 w 1967313"/>
                <a:gd name="connsiteY10" fmla="*/ 1932629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55150"/>
                <a:gd name="connsiteX1" fmla="*/ 609042 w 1967313"/>
                <a:gd name="connsiteY1" fmla="*/ 147484 h 2055150"/>
                <a:gd name="connsiteX2" fmla="*/ 481321 w 1967313"/>
                <a:gd name="connsiteY2" fmla="*/ 263996 h 2055150"/>
                <a:gd name="connsiteX3" fmla="*/ 396960 w 1967313"/>
                <a:gd name="connsiteY3" fmla="*/ 427703 h 2055150"/>
                <a:gd name="connsiteX4" fmla="*/ 308322 w 1967313"/>
                <a:gd name="connsiteY4" fmla="*/ 700401 h 2055150"/>
                <a:gd name="connsiteX5" fmla="*/ 20139 w 1967313"/>
                <a:gd name="connsiteY5" fmla="*/ 1097428 h 2055150"/>
                <a:gd name="connsiteX6" fmla="*/ 54208 w 1967313"/>
                <a:gd name="connsiteY6" fmla="*/ 1819804 h 2055150"/>
                <a:gd name="connsiteX7" fmla="*/ 294164 w 1967313"/>
                <a:gd name="connsiteY7" fmla="*/ 2019054 h 2055150"/>
                <a:gd name="connsiteX8" fmla="*/ 863304 w 1967313"/>
                <a:gd name="connsiteY8" fmla="*/ 2037342 h 2055150"/>
                <a:gd name="connsiteX9" fmla="*/ 1330976 w 1967313"/>
                <a:gd name="connsiteY9" fmla="*/ 2015957 h 2055150"/>
                <a:gd name="connsiteX10" fmla="*/ 1876371 w 1967313"/>
                <a:gd name="connsiteY10" fmla="*/ 1595776 h 2055150"/>
                <a:gd name="connsiteX11" fmla="*/ 1963386 w 1967313"/>
                <a:gd name="connsiteY11" fmla="*/ 1124122 h 2055150"/>
                <a:gd name="connsiteX12" fmla="*/ 1937429 w 1967313"/>
                <a:gd name="connsiteY12" fmla="*/ 404696 h 2055150"/>
                <a:gd name="connsiteX13" fmla="*/ 1806169 w 1967313"/>
                <a:gd name="connsiteY13" fmla="*/ 148959 h 2055150"/>
                <a:gd name="connsiteX14" fmla="*/ 1538190 w 1967313"/>
                <a:gd name="connsiteY14" fmla="*/ 58994 h 2055150"/>
                <a:gd name="connsiteX15" fmla="*/ 1316965 w 1967313"/>
                <a:gd name="connsiteY15" fmla="*/ 29497 h 2055150"/>
                <a:gd name="connsiteX16" fmla="*/ 1125236 w 1967313"/>
                <a:gd name="connsiteY16" fmla="*/ 0 h 2055150"/>
                <a:gd name="connsiteX17" fmla="*/ 874513 w 1967313"/>
                <a:gd name="connsiteY17" fmla="*/ 29497 h 2055150"/>
                <a:gd name="connsiteX0" fmla="*/ 874513 w 1972272"/>
                <a:gd name="connsiteY0" fmla="*/ 29497 h 2041989"/>
                <a:gd name="connsiteX1" fmla="*/ 609042 w 1972272"/>
                <a:gd name="connsiteY1" fmla="*/ 147484 h 2041989"/>
                <a:gd name="connsiteX2" fmla="*/ 481321 w 1972272"/>
                <a:gd name="connsiteY2" fmla="*/ 263996 h 2041989"/>
                <a:gd name="connsiteX3" fmla="*/ 396960 w 1972272"/>
                <a:gd name="connsiteY3" fmla="*/ 427703 h 2041989"/>
                <a:gd name="connsiteX4" fmla="*/ 308322 w 1972272"/>
                <a:gd name="connsiteY4" fmla="*/ 700401 h 2041989"/>
                <a:gd name="connsiteX5" fmla="*/ 20139 w 1972272"/>
                <a:gd name="connsiteY5" fmla="*/ 1097428 h 2041989"/>
                <a:gd name="connsiteX6" fmla="*/ 54208 w 1972272"/>
                <a:gd name="connsiteY6" fmla="*/ 1819804 h 2041989"/>
                <a:gd name="connsiteX7" fmla="*/ 294164 w 1972272"/>
                <a:gd name="connsiteY7" fmla="*/ 2019054 h 2041989"/>
                <a:gd name="connsiteX8" fmla="*/ 863304 w 1972272"/>
                <a:gd name="connsiteY8" fmla="*/ 2037342 h 2041989"/>
                <a:gd name="connsiteX9" fmla="*/ 1330976 w 1972272"/>
                <a:gd name="connsiteY9" fmla="*/ 2015957 h 2041989"/>
                <a:gd name="connsiteX10" fmla="*/ 1807791 w 1972272"/>
                <a:gd name="connsiteY10" fmla="*/ 1806088 h 2041989"/>
                <a:gd name="connsiteX11" fmla="*/ 1963386 w 1972272"/>
                <a:gd name="connsiteY11" fmla="*/ 1124122 h 2041989"/>
                <a:gd name="connsiteX12" fmla="*/ 1937429 w 1972272"/>
                <a:gd name="connsiteY12" fmla="*/ 404696 h 2041989"/>
                <a:gd name="connsiteX13" fmla="*/ 1806169 w 1972272"/>
                <a:gd name="connsiteY13" fmla="*/ 148959 h 2041989"/>
                <a:gd name="connsiteX14" fmla="*/ 1538190 w 1972272"/>
                <a:gd name="connsiteY14" fmla="*/ 58994 h 2041989"/>
                <a:gd name="connsiteX15" fmla="*/ 1316965 w 1972272"/>
                <a:gd name="connsiteY15" fmla="*/ 29497 h 2041989"/>
                <a:gd name="connsiteX16" fmla="*/ 1125236 w 1972272"/>
                <a:gd name="connsiteY16" fmla="*/ 0 h 2041989"/>
                <a:gd name="connsiteX17" fmla="*/ 874513 w 1972272"/>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30976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316965 w 1961366"/>
                <a:gd name="connsiteY15" fmla="*/ 29497 h 2041989"/>
                <a:gd name="connsiteX16" fmla="*/ 1125236 w 1961366"/>
                <a:gd name="connsiteY16" fmla="*/ 0 h 2041989"/>
                <a:gd name="connsiteX17" fmla="*/ 874513 w 1961366"/>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125236 w 1961366"/>
                <a:gd name="connsiteY15" fmla="*/ 0 h 2041989"/>
                <a:gd name="connsiteX16" fmla="*/ 874513 w 1961366"/>
                <a:gd name="connsiteY16"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49850 h 2041989"/>
                <a:gd name="connsiteX15" fmla="*/ 1125236 w 1961366"/>
                <a:gd name="connsiteY15" fmla="*/ 0 h 2041989"/>
                <a:gd name="connsiteX16" fmla="*/ 874513 w 1961366"/>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398992 w 1963398"/>
                <a:gd name="connsiteY3" fmla="*/ 42770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542830 w 1963398"/>
                <a:gd name="connsiteY3" fmla="*/ 47907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938877 w 2025730"/>
                <a:gd name="connsiteY0" fmla="*/ 29497 h 2041989"/>
                <a:gd name="connsiteX1" fmla="*/ 673406 w 2025730"/>
                <a:gd name="connsiteY1" fmla="*/ 147484 h 2041989"/>
                <a:gd name="connsiteX2" fmla="*/ 545685 w 2025730"/>
                <a:gd name="connsiteY2" fmla="*/ 263996 h 2041989"/>
                <a:gd name="connsiteX3" fmla="*/ 605162 w 2025730"/>
                <a:gd name="connsiteY3" fmla="*/ 479073 h 2041989"/>
                <a:gd name="connsiteX4" fmla="*/ 400118 w 2025730"/>
                <a:gd name="connsiteY4" fmla="*/ 700401 h 2041989"/>
                <a:gd name="connsiteX5" fmla="*/ 12584 w 2025730"/>
                <a:gd name="connsiteY5" fmla="*/ 1117977 h 2041989"/>
                <a:gd name="connsiteX6" fmla="*/ 118572 w 2025730"/>
                <a:gd name="connsiteY6" fmla="*/ 1819804 h 2041989"/>
                <a:gd name="connsiteX7" fmla="*/ 358528 w 2025730"/>
                <a:gd name="connsiteY7" fmla="*/ 2019054 h 2041989"/>
                <a:gd name="connsiteX8" fmla="*/ 927668 w 2025730"/>
                <a:gd name="connsiteY8" fmla="*/ 2037342 h 2041989"/>
                <a:gd name="connsiteX9" fmla="*/ 1422772 w 2025730"/>
                <a:gd name="connsiteY9" fmla="*/ 2015957 h 2041989"/>
                <a:gd name="connsiteX10" fmla="*/ 1831007 w 2025730"/>
                <a:gd name="connsiteY10" fmla="*/ 1860952 h 2041989"/>
                <a:gd name="connsiteX11" fmla="*/ 2009462 w 2025730"/>
                <a:gd name="connsiteY11" fmla="*/ 1110406 h 2041989"/>
                <a:gd name="connsiteX12" fmla="*/ 2001793 w 2025730"/>
                <a:gd name="connsiteY12" fmla="*/ 404696 h 2041989"/>
                <a:gd name="connsiteX13" fmla="*/ 1870533 w 2025730"/>
                <a:gd name="connsiteY13" fmla="*/ 148959 h 2041989"/>
                <a:gd name="connsiteX14" fmla="*/ 1602554 w 2025730"/>
                <a:gd name="connsiteY14" fmla="*/ 49850 h 2041989"/>
                <a:gd name="connsiteX15" fmla="*/ 1189600 w 2025730"/>
                <a:gd name="connsiteY15" fmla="*/ 0 h 2041989"/>
                <a:gd name="connsiteX16" fmla="*/ 938877 w 2025730"/>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96487 w 2017055"/>
                <a:gd name="connsiteY3" fmla="*/ 479073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34842 w 2017055"/>
                <a:gd name="connsiteY3" fmla="*/ 622911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4842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664731 w 2017055"/>
                <a:gd name="connsiteY1" fmla="*/ 147484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71299 w 2017055"/>
                <a:gd name="connsiteY0" fmla="*/ 101416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101416 h 2041989"/>
                <a:gd name="connsiteX1" fmla="*/ 736649 w 2017055"/>
                <a:gd name="connsiteY1" fmla="*/ 281049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593879 w 2017055"/>
                <a:gd name="connsiteY13" fmla="*/ 29301 h 2021440"/>
                <a:gd name="connsiteX14" fmla="*/ 1191199 w 2017055"/>
                <a:gd name="connsiteY14" fmla="*/ 0 h 2021440"/>
                <a:gd name="connsiteX15" fmla="*/ 971299 w 2017055"/>
                <a:gd name="connsiteY15" fmla="*/ 80867 h 2021440"/>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604153 w 2017055"/>
                <a:gd name="connsiteY13" fmla="*/ 19027 h 2021440"/>
                <a:gd name="connsiteX14" fmla="*/ 1191199 w 2017055"/>
                <a:gd name="connsiteY14" fmla="*/ 0 h 2021440"/>
                <a:gd name="connsiteX15" fmla="*/ 971299 w 2017055"/>
                <a:gd name="connsiteY15" fmla="*/ 80867 h 2021440"/>
                <a:gd name="connsiteX0" fmla="*/ 971299 w 2017055"/>
                <a:gd name="connsiteY0" fmla="*/ 92086 h 2032659"/>
                <a:gd name="connsiteX1" fmla="*/ 736649 w 2017055"/>
                <a:gd name="connsiteY1" fmla="*/ 271719 h 2032659"/>
                <a:gd name="connsiteX2" fmla="*/ 565664 w 2017055"/>
                <a:gd name="connsiteY2" fmla="*/ 613581 h 2032659"/>
                <a:gd name="connsiteX3" fmla="*/ 237330 w 2017055"/>
                <a:gd name="connsiteY3" fmla="*/ 804087 h 2032659"/>
                <a:gd name="connsiteX4" fmla="*/ 3909 w 2017055"/>
                <a:gd name="connsiteY4" fmla="*/ 1108647 h 2032659"/>
                <a:gd name="connsiteX5" fmla="*/ 109897 w 2017055"/>
                <a:gd name="connsiteY5" fmla="*/ 1810474 h 2032659"/>
                <a:gd name="connsiteX6" fmla="*/ 349853 w 2017055"/>
                <a:gd name="connsiteY6" fmla="*/ 2009724 h 2032659"/>
                <a:gd name="connsiteX7" fmla="*/ 918993 w 2017055"/>
                <a:gd name="connsiteY7" fmla="*/ 2028012 h 2032659"/>
                <a:gd name="connsiteX8" fmla="*/ 1414097 w 2017055"/>
                <a:gd name="connsiteY8" fmla="*/ 2006627 h 2032659"/>
                <a:gd name="connsiteX9" fmla="*/ 1822332 w 2017055"/>
                <a:gd name="connsiteY9" fmla="*/ 1851622 h 2032659"/>
                <a:gd name="connsiteX10" fmla="*/ 2000787 w 2017055"/>
                <a:gd name="connsiteY10" fmla="*/ 1101076 h 2032659"/>
                <a:gd name="connsiteX11" fmla="*/ 1993118 w 2017055"/>
                <a:gd name="connsiteY11" fmla="*/ 395366 h 2032659"/>
                <a:gd name="connsiteX12" fmla="*/ 1861858 w 2017055"/>
                <a:gd name="connsiteY12" fmla="*/ 139629 h 2032659"/>
                <a:gd name="connsiteX13" fmla="*/ 1563057 w 2017055"/>
                <a:gd name="connsiteY13" fmla="*/ 9697 h 2032659"/>
                <a:gd name="connsiteX14" fmla="*/ 1191199 w 2017055"/>
                <a:gd name="connsiteY14" fmla="*/ 11219 h 2032659"/>
                <a:gd name="connsiteX15" fmla="*/ 971299 w 2017055"/>
                <a:gd name="connsiteY15" fmla="*/ 92086 h 2032659"/>
                <a:gd name="connsiteX0" fmla="*/ 971096 w 2016852"/>
                <a:gd name="connsiteY0" fmla="*/ 92086 h 2028268"/>
                <a:gd name="connsiteX1" fmla="*/ 736446 w 2016852"/>
                <a:gd name="connsiteY1" fmla="*/ 271719 h 2028268"/>
                <a:gd name="connsiteX2" fmla="*/ 565461 w 2016852"/>
                <a:gd name="connsiteY2" fmla="*/ 613581 h 2028268"/>
                <a:gd name="connsiteX3" fmla="*/ 237127 w 2016852"/>
                <a:gd name="connsiteY3" fmla="*/ 804087 h 2028268"/>
                <a:gd name="connsiteX4" fmla="*/ 3706 w 2016852"/>
                <a:gd name="connsiteY4" fmla="*/ 1108647 h 2028268"/>
                <a:gd name="connsiteX5" fmla="*/ 109694 w 2016852"/>
                <a:gd name="connsiteY5" fmla="*/ 1810474 h 2028268"/>
                <a:gd name="connsiteX6" fmla="*/ 318828 w 2016852"/>
                <a:gd name="connsiteY6" fmla="*/ 1999450 h 2028268"/>
                <a:gd name="connsiteX7" fmla="*/ 918790 w 2016852"/>
                <a:gd name="connsiteY7" fmla="*/ 2028012 h 2028268"/>
                <a:gd name="connsiteX8" fmla="*/ 1413894 w 2016852"/>
                <a:gd name="connsiteY8" fmla="*/ 2006627 h 2028268"/>
                <a:gd name="connsiteX9" fmla="*/ 1822129 w 2016852"/>
                <a:gd name="connsiteY9" fmla="*/ 1851622 h 2028268"/>
                <a:gd name="connsiteX10" fmla="*/ 2000584 w 2016852"/>
                <a:gd name="connsiteY10" fmla="*/ 1101076 h 2028268"/>
                <a:gd name="connsiteX11" fmla="*/ 1992915 w 2016852"/>
                <a:gd name="connsiteY11" fmla="*/ 395366 h 2028268"/>
                <a:gd name="connsiteX12" fmla="*/ 1861655 w 2016852"/>
                <a:gd name="connsiteY12" fmla="*/ 139629 h 2028268"/>
                <a:gd name="connsiteX13" fmla="*/ 1562854 w 2016852"/>
                <a:gd name="connsiteY13" fmla="*/ 9697 h 2028268"/>
                <a:gd name="connsiteX14" fmla="*/ 1190996 w 2016852"/>
                <a:gd name="connsiteY14" fmla="*/ 11219 h 2028268"/>
                <a:gd name="connsiteX15" fmla="*/ 971096 w 2016852"/>
                <a:gd name="connsiteY15" fmla="*/ 92086 h 2028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16852" h="2028268">
                  <a:moveTo>
                    <a:pt x="971096" y="92086"/>
                  </a:moveTo>
                  <a:cubicBezTo>
                    <a:pt x="885064" y="116667"/>
                    <a:pt x="804052" y="184803"/>
                    <a:pt x="736446" y="271719"/>
                  </a:cubicBezTo>
                  <a:cubicBezTo>
                    <a:pt x="668840" y="358635"/>
                    <a:pt x="648681" y="524853"/>
                    <a:pt x="565461" y="613581"/>
                  </a:cubicBezTo>
                  <a:cubicBezTo>
                    <a:pt x="482241" y="702309"/>
                    <a:pt x="330753" y="721576"/>
                    <a:pt x="237127" y="804087"/>
                  </a:cubicBezTo>
                  <a:cubicBezTo>
                    <a:pt x="143501" y="886598"/>
                    <a:pt x="24945" y="940916"/>
                    <a:pt x="3706" y="1108647"/>
                  </a:cubicBezTo>
                  <a:cubicBezTo>
                    <a:pt x="-17533" y="1276378"/>
                    <a:pt x="57174" y="1662007"/>
                    <a:pt x="109694" y="1810474"/>
                  </a:cubicBezTo>
                  <a:cubicBezTo>
                    <a:pt x="162214" y="1958941"/>
                    <a:pt x="183979" y="1963194"/>
                    <a:pt x="318828" y="1999450"/>
                  </a:cubicBezTo>
                  <a:cubicBezTo>
                    <a:pt x="453677" y="2035706"/>
                    <a:pt x="736279" y="2026816"/>
                    <a:pt x="918790" y="2028012"/>
                  </a:cubicBezTo>
                  <a:cubicBezTo>
                    <a:pt x="1101301" y="2029208"/>
                    <a:pt x="1249622" y="2026881"/>
                    <a:pt x="1413894" y="2006627"/>
                  </a:cubicBezTo>
                  <a:cubicBezTo>
                    <a:pt x="1566140" y="1987856"/>
                    <a:pt x="1724347" y="2002547"/>
                    <a:pt x="1822129" y="1851622"/>
                  </a:cubicBezTo>
                  <a:cubicBezTo>
                    <a:pt x="1919911" y="1700697"/>
                    <a:pt x="1972120" y="1343785"/>
                    <a:pt x="2000584" y="1101076"/>
                  </a:cubicBezTo>
                  <a:cubicBezTo>
                    <a:pt x="2029048" y="858367"/>
                    <a:pt x="2016070" y="555607"/>
                    <a:pt x="1992915" y="395366"/>
                  </a:cubicBezTo>
                  <a:cubicBezTo>
                    <a:pt x="1969760" y="235125"/>
                    <a:pt x="1933332" y="203907"/>
                    <a:pt x="1861655" y="139629"/>
                  </a:cubicBezTo>
                  <a:cubicBezTo>
                    <a:pt x="1789978" y="75351"/>
                    <a:pt x="1676343" y="34524"/>
                    <a:pt x="1562854" y="9697"/>
                  </a:cubicBezTo>
                  <a:cubicBezTo>
                    <a:pt x="1449365" y="-15129"/>
                    <a:pt x="1301609" y="16135"/>
                    <a:pt x="1190996" y="11219"/>
                  </a:cubicBezTo>
                  <a:cubicBezTo>
                    <a:pt x="1173642" y="12554"/>
                    <a:pt x="1030741" y="66524"/>
                    <a:pt x="971096" y="92086"/>
                  </a:cubicBezTo>
                  <a:close/>
                </a:path>
              </a:pathLst>
            </a:cu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pSp>
      <p:sp>
        <p:nvSpPr>
          <p:cNvPr id="3" name="Text Box 45"/>
          <p:cNvSpPr txBox="1">
            <a:spLocks noChangeArrowheads="1"/>
          </p:cNvSpPr>
          <p:nvPr/>
        </p:nvSpPr>
        <p:spPr bwMode="auto">
          <a:xfrm>
            <a:off x="5099905" y="904205"/>
            <a:ext cx="3205039"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kumimoji="1"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型（降压，</a:t>
            </a:r>
            <a:r>
              <a:rPr kumimoji="1" lang="en-US" altLang="zh-CN"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uck</a:t>
            </a:r>
            <a:r>
              <a:rPr kumimoji="1" lang="zh-CN" altLang="en-US" sz="22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graphicFrame>
        <p:nvGraphicFramePr>
          <p:cNvPr id="6" name="对象 5"/>
          <p:cNvGraphicFramePr>
            <a:graphicFrameLocks noChangeAspect="1"/>
          </p:cNvGraphicFramePr>
          <p:nvPr>
            <p:extLst>
              <p:ext uri="{D42A27DB-BD31-4B8C-83A1-F6EECF244321}">
                <p14:modId xmlns:p14="http://schemas.microsoft.com/office/powerpoint/2010/main" val="3744494159"/>
              </p:ext>
            </p:extLst>
          </p:nvPr>
        </p:nvGraphicFramePr>
        <p:xfrm>
          <a:off x="3242414" y="3861048"/>
          <a:ext cx="5062530" cy="1415422"/>
        </p:xfrm>
        <a:graphic>
          <a:graphicData uri="http://schemas.openxmlformats.org/presentationml/2006/ole">
            <mc:AlternateContent xmlns:mc="http://schemas.openxmlformats.org/markup-compatibility/2006">
              <mc:Choice xmlns:v="urn:schemas-microsoft-com:vml" Requires="v">
                <p:oleObj spid="_x0000_s771069" name="Picture" r:id="rId4" imgW="2201100" imgH="615401" progId="Word.Picture.8">
                  <p:embed/>
                </p:oleObj>
              </mc:Choice>
              <mc:Fallback>
                <p:oleObj name="Picture" r:id="rId4" imgW="2201100" imgH="61540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2414" y="3861048"/>
                        <a:ext cx="5062530" cy="1415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13594051"/>
              </p:ext>
            </p:extLst>
          </p:nvPr>
        </p:nvGraphicFramePr>
        <p:xfrm>
          <a:off x="323527" y="1358019"/>
          <a:ext cx="2581512" cy="2987683"/>
        </p:xfrm>
        <a:graphic>
          <a:graphicData uri="http://schemas.openxmlformats.org/presentationml/2006/ole">
            <mc:AlternateContent xmlns:mc="http://schemas.openxmlformats.org/markup-compatibility/2006">
              <mc:Choice xmlns:v="urn:schemas-microsoft-com:vml" Requires="v">
                <p:oleObj spid="_x0000_s771070" name="Picture" r:id="rId6" imgW="2151260" imgH="2489736" progId="Word.Picture.8">
                  <p:embed/>
                </p:oleObj>
              </mc:Choice>
              <mc:Fallback>
                <p:oleObj name="Picture" r:id="rId6" imgW="2151260" imgH="2489736" progId="Word.Picture.8">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7" y="1358019"/>
                        <a:ext cx="2581512" cy="298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188534593"/>
              </p:ext>
            </p:extLst>
          </p:nvPr>
        </p:nvGraphicFramePr>
        <p:xfrm>
          <a:off x="323527" y="1358019"/>
          <a:ext cx="2581512" cy="2987683"/>
        </p:xfrm>
        <a:graphic>
          <a:graphicData uri="http://schemas.openxmlformats.org/presentationml/2006/ole">
            <mc:AlternateContent xmlns:mc="http://schemas.openxmlformats.org/markup-compatibility/2006">
              <mc:Choice xmlns:v="urn:schemas-microsoft-com:vml" Requires="v">
                <p:oleObj spid="_x0000_s771071" name="Picture" r:id="rId8" imgW="2151260" imgH="2489736" progId="Word.Picture.8">
                  <p:embed/>
                </p:oleObj>
              </mc:Choice>
              <mc:Fallback>
                <p:oleObj name="Picture" r:id="rId8" imgW="2151260" imgH="2489736" progId="Word.Picture.8">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7" y="1358019"/>
                        <a:ext cx="2581512" cy="298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611560" y="5327694"/>
            <a:ext cx="6018857" cy="461665"/>
          </a:xfrm>
          <a:prstGeom prst="rect">
            <a:avLst/>
          </a:prstGeom>
        </p:spPr>
        <p:txBody>
          <a:bodyPr wrap="square">
            <a:spAutoFit/>
          </a:bodyPr>
          <a:lstStyle/>
          <a:p>
            <a:r>
              <a:rPr lang="zh-CN" altLang="en-US" sz="2400" b="1" dirty="0" smtClean="0">
                <a:latin typeface="华文楷体" panose="02010600040101010101" pitchFamily="2" charset="-122"/>
                <a:ea typeface="华文楷体" panose="02010600040101010101" pitchFamily="2" charset="-122"/>
                <a:cs typeface="Times New Roman" panose="02020603050405020304" pitchFamily="18" charset="0"/>
              </a:rPr>
              <a:t>反馈控制总是使</a:t>
            </a:r>
            <a:r>
              <a:rPr lang="en-US" altLang="zh-CN" sz="2400" b="1" i="1" dirty="0" err="1" smtClean="0">
                <a:latin typeface="Book Antiqua" panose="02040602050305030304" pitchFamily="18" charset="0"/>
                <a:ea typeface="华文行楷" panose="02010800040101010101" pitchFamily="2" charset="-122"/>
              </a:rPr>
              <a:t>v</a:t>
            </a:r>
            <a:r>
              <a:rPr lang="en-US" altLang="zh-CN" sz="2400" b="1" baseline="-25000" dirty="0" err="1" smtClean="0">
                <a:latin typeface="Times New Roman" panose="02020603050405020304" pitchFamily="18" charset="0"/>
                <a:ea typeface="华文行楷" panose="02010800040101010101" pitchFamily="2" charset="-122"/>
              </a:rPr>
              <a:t>F</a:t>
            </a:r>
            <a:r>
              <a:rPr lang="zh-CN" altLang="en-US" sz="2400" b="1" dirty="0" smtClean="0">
                <a:latin typeface="华文楷体" panose="02010600040101010101" pitchFamily="2" charset="-122"/>
                <a:ea typeface="华文楷体" panose="02010600040101010101" pitchFamily="2" charset="-122"/>
                <a:cs typeface="Times New Roman" panose="02020603050405020304" pitchFamily="18" charset="0"/>
              </a:rPr>
              <a:t>无限趋近于</a:t>
            </a:r>
            <a:r>
              <a:rPr lang="en-US" altLang="zh-CN" sz="2400" b="1" i="1" dirty="0" smtClean="0">
                <a:latin typeface="Times New Roman" panose="02020603050405020304" pitchFamily="18" charset="0"/>
                <a:ea typeface="华文行楷" panose="02010800040101010101" pitchFamily="2" charset="-122"/>
              </a:rPr>
              <a:t>V</a:t>
            </a:r>
            <a:r>
              <a:rPr lang="en-US" altLang="zh-CN" sz="2400" b="1" baseline="-25000" dirty="0" smtClean="0">
                <a:latin typeface="Times New Roman" panose="02020603050405020304" pitchFamily="18" charset="0"/>
                <a:ea typeface="华文行楷" panose="02010800040101010101" pitchFamily="2" charset="-122"/>
              </a:rPr>
              <a:t>REF</a:t>
            </a:r>
            <a:r>
              <a:rPr lang="zh-CN" altLang="en-US" sz="2400" b="1" dirty="0" smtClean="0">
                <a:latin typeface="华文楷体" panose="02010600040101010101" pitchFamily="2" charset="-122"/>
                <a:ea typeface="华文楷体" panose="02010600040101010101" pitchFamily="2" charset="-122"/>
                <a:cs typeface="Times New Roman" panose="02020603050405020304" pitchFamily="18" charset="0"/>
              </a:rPr>
              <a:t> </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则</a:t>
            </a:r>
            <a:endParaRPr lang="zh-CN" altLang="en-US" sz="2400" b="1" dirty="0"/>
          </a:p>
        </p:txBody>
      </p:sp>
      <p:graphicFrame>
        <p:nvGraphicFramePr>
          <p:cNvPr id="23" name="Object 25"/>
          <p:cNvGraphicFramePr>
            <a:graphicFrameLocks noChangeAspect="1"/>
          </p:cNvGraphicFramePr>
          <p:nvPr>
            <p:extLst>
              <p:ext uri="{D42A27DB-BD31-4B8C-83A1-F6EECF244321}">
                <p14:modId xmlns:p14="http://schemas.microsoft.com/office/powerpoint/2010/main" val="1835680064"/>
              </p:ext>
            </p:extLst>
          </p:nvPr>
        </p:nvGraphicFramePr>
        <p:xfrm>
          <a:off x="6022925" y="5197871"/>
          <a:ext cx="2149475" cy="812800"/>
        </p:xfrm>
        <a:graphic>
          <a:graphicData uri="http://schemas.openxmlformats.org/presentationml/2006/ole">
            <mc:AlternateContent xmlns:mc="http://schemas.openxmlformats.org/markup-compatibility/2006">
              <mc:Choice xmlns:v="urn:schemas-microsoft-com:vml" Requires="v">
                <p:oleObj spid="_x0000_s797696" name="公式" r:id="rId10" imgW="1066337" imgH="406224" progId="Equation.3">
                  <p:embed/>
                </p:oleObj>
              </mc:Choice>
              <mc:Fallback>
                <p:oleObj name="公式" r:id="rId10" imgW="1066337" imgH="4062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2925" y="5197871"/>
                        <a:ext cx="21494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2. </a:t>
            </a:r>
            <a:r>
              <a:rPr kumimoji="1" lang="zh-CN" altLang="en-US" sz="2600" dirty="0" smtClean="0">
                <a:solidFill>
                  <a:srgbClr val="CC0000"/>
                </a:solidFill>
                <a:latin typeface="Times New Roman" panose="02020603050405020304" pitchFamily="18" charset="0"/>
              </a:rPr>
              <a:t>稳压原理</a:t>
            </a:r>
            <a:endParaRPr lang="zh-CN" altLang="en-US" sz="2600"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1950962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611188" y="1341438"/>
            <a:ext cx="831691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5000"/>
              </a:lnSpc>
              <a:spcBef>
                <a:spcPct val="0"/>
              </a:spcBef>
              <a:buClrTx/>
              <a:buFontTx/>
              <a:buNone/>
            </a:pPr>
            <a:r>
              <a:rPr lang="en-US" altLang="zh-CN" sz="3200" dirty="0">
                <a:solidFill>
                  <a:schemeClr val="accent2"/>
                </a:solidFill>
                <a:latin typeface="Times New Roman" panose="02020603050405020304" pitchFamily="18" charset="0"/>
              </a:rPr>
              <a:t>11.1  </a:t>
            </a:r>
            <a:r>
              <a:rPr lang="zh-CN" altLang="en-US" sz="3200" dirty="0">
                <a:solidFill>
                  <a:schemeClr val="accent2"/>
                </a:solidFill>
                <a:latin typeface="Times New Roman" panose="02020603050405020304" pitchFamily="18" charset="0"/>
              </a:rPr>
              <a:t>小功率整流滤波电路</a:t>
            </a:r>
          </a:p>
          <a:p>
            <a:pPr eaLnBrk="1" hangingPunct="1">
              <a:lnSpc>
                <a:spcPct val="145000"/>
              </a:lnSpc>
              <a:spcBef>
                <a:spcPct val="0"/>
              </a:spcBef>
              <a:buClrTx/>
              <a:buFontTx/>
              <a:buNone/>
            </a:pPr>
            <a:r>
              <a:rPr lang="en-US" altLang="zh-CN" sz="3200" dirty="0">
                <a:latin typeface="Times New Roman" panose="02020603050405020304" pitchFamily="18" charset="0"/>
              </a:rPr>
              <a:t>11.2   </a:t>
            </a:r>
            <a:r>
              <a:rPr lang="zh-CN" altLang="en-US" sz="3200" dirty="0" smtClean="0">
                <a:latin typeface="Times New Roman" panose="02020603050405020304" pitchFamily="18" charset="0"/>
              </a:rPr>
              <a:t>线性稳压电路</a:t>
            </a:r>
            <a:endParaRPr lang="zh-CN" altLang="en-US" sz="3200" dirty="0">
              <a:latin typeface="Times New Roman" panose="02020603050405020304" pitchFamily="18" charset="0"/>
            </a:endParaRPr>
          </a:p>
          <a:p>
            <a:pPr eaLnBrk="1" hangingPunct="1">
              <a:lnSpc>
                <a:spcPct val="145000"/>
              </a:lnSpc>
              <a:spcBef>
                <a:spcPct val="0"/>
              </a:spcBef>
              <a:buClrTx/>
              <a:buFontTx/>
              <a:buNone/>
            </a:pPr>
            <a:r>
              <a:rPr lang="en-US" altLang="zh-CN" sz="3200" dirty="0">
                <a:latin typeface="Times New Roman" panose="02020603050405020304" pitchFamily="18" charset="0"/>
              </a:rPr>
              <a:t>11.3   </a:t>
            </a:r>
            <a:r>
              <a:rPr lang="zh-CN" altLang="en-US" sz="3200" dirty="0">
                <a:latin typeface="Times New Roman" panose="02020603050405020304" pitchFamily="18" charset="0"/>
              </a:rPr>
              <a:t>开关稳压电路</a:t>
            </a:r>
          </a:p>
        </p:txBody>
      </p:sp>
      <p:sp>
        <p:nvSpPr>
          <p:cNvPr id="9219" name="Rectangle 7"/>
          <p:cNvSpPr>
            <a:spLocks noChangeArrowheads="1"/>
          </p:cNvSpPr>
          <p:nvPr/>
        </p:nvSpPr>
        <p:spPr bwMode="auto">
          <a:xfrm>
            <a:off x="2092325" y="51346"/>
            <a:ext cx="4424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FF"/>
                </a:solidFill>
                <a:latin typeface="Times New Roman" panose="02020603050405020304" pitchFamily="18" charset="0"/>
              </a:rPr>
              <a:t>11  </a:t>
            </a:r>
            <a:r>
              <a:rPr lang="zh-CN" altLang="en-US" sz="3600" dirty="0">
                <a:solidFill>
                  <a:srgbClr val="0000FF"/>
                </a:solidFill>
                <a:latin typeface="Times New Roman" panose="02020603050405020304" pitchFamily="18" charset="0"/>
              </a:rPr>
              <a:t>直流电源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noChangeAspect="1"/>
          </p:cNvGrpSpPr>
          <p:nvPr/>
        </p:nvGrpSpPr>
        <p:grpSpPr>
          <a:xfrm>
            <a:off x="2849796" y="1412776"/>
            <a:ext cx="6114692" cy="2492818"/>
            <a:chOff x="323528" y="1340768"/>
            <a:chExt cx="8492628" cy="3462249"/>
          </a:xfrm>
        </p:grpSpPr>
        <p:grpSp>
          <p:nvGrpSpPr>
            <p:cNvPr id="3" name="组合 2"/>
            <p:cNvGrpSpPr/>
            <p:nvPr/>
          </p:nvGrpSpPr>
          <p:grpSpPr>
            <a:xfrm>
              <a:off x="323528" y="1340768"/>
              <a:ext cx="8492628" cy="3462249"/>
              <a:chOff x="323528" y="1340768"/>
              <a:chExt cx="8492628" cy="3462249"/>
            </a:xfrm>
          </p:grpSpPr>
          <p:pic>
            <p:nvPicPr>
              <p:cNvPr id="5" name="图片 4"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340768"/>
                <a:ext cx="8492628" cy="3462249"/>
              </a:xfrm>
              <a:prstGeom prst="rect">
                <a:avLst/>
              </a:prstGeom>
            </p:spPr>
          </p:pic>
          <p:sp>
            <p:nvSpPr>
              <p:cNvPr id="6" name="椭圆 5"/>
              <p:cNvSpPr>
                <a:spLocks noChangeAspect="1"/>
              </p:cNvSpPr>
              <p:nvPr/>
            </p:nvSpPr>
            <p:spPr bwMode="auto">
              <a:xfrm>
                <a:off x="2746800" y="3988674"/>
                <a:ext cx="72000" cy="72000"/>
              </a:xfrm>
              <a:prstGeom prst="ellipse">
                <a:avLst/>
              </a:prstGeom>
              <a:solidFill>
                <a:schemeClr val="tx1"/>
              </a:solidFill>
              <a:ln w="19050">
                <a:noFill/>
                <a:miter lim="800000"/>
                <a:headEnd/>
                <a:tailEnd/>
              </a:ln>
              <a:effectLs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pSp>
        <p:sp>
          <p:nvSpPr>
            <p:cNvPr id="4" name="任意多边形 3"/>
            <p:cNvSpPr/>
            <p:nvPr/>
          </p:nvSpPr>
          <p:spPr bwMode="auto">
            <a:xfrm>
              <a:off x="2004928" y="1926162"/>
              <a:ext cx="2016852" cy="2028268"/>
            </a:xfrm>
            <a:custGeom>
              <a:avLst/>
              <a:gdLst>
                <a:gd name="connsiteX0" fmla="*/ 693174 w 2050124"/>
                <a:gd name="connsiteY0" fmla="*/ 88490 h 2079523"/>
                <a:gd name="connsiteX1" fmla="*/ 619432 w 2050124"/>
                <a:gd name="connsiteY1" fmla="*/ 132736 h 2079523"/>
                <a:gd name="connsiteX2" fmla="*/ 575187 w 2050124"/>
                <a:gd name="connsiteY2" fmla="*/ 147484 h 2079523"/>
                <a:gd name="connsiteX3" fmla="*/ 486697 w 2050124"/>
                <a:gd name="connsiteY3" fmla="*/ 191729 h 2079523"/>
                <a:gd name="connsiteX4" fmla="*/ 412955 w 2050124"/>
                <a:gd name="connsiteY4" fmla="*/ 265471 h 2079523"/>
                <a:gd name="connsiteX5" fmla="*/ 383458 w 2050124"/>
                <a:gd name="connsiteY5" fmla="*/ 309716 h 2079523"/>
                <a:gd name="connsiteX6" fmla="*/ 353961 w 2050124"/>
                <a:gd name="connsiteY6" fmla="*/ 427703 h 2079523"/>
                <a:gd name="connsiteX7" fmla="*/ 324464 w 2050124"/>
                <a:gd name="connsiteY7" fmla="*/ 471948 h 2079523"/>
                <a:gd name="connsiteX8" fmla="*/ 265471 w 2050124"/>
                <a:gd name="connsiteY8" fmla="*/ 604684 h 2079523"/>
                <a:gd name="connsiteX9" fmla="*/ 191729 w 2050124"/>
                <a:gd name="connsiteY9" fmla="*/ 707923 h 2079523"/>
                <a:gd name="connsiteX10" fmla="*/ 132735 w 2050124"/>
                <a:gd name="connsiteY10" fmla="*/ 796413 h 2079523"/>
                <a:gd name="connsiteX11" fmla="*/ 88490 w 2050124"/>
                <a:gd name="connsiteY11" fmla="*/ 855407 h 2079523"/>
                <a:gd name="connsiteX12" fmla="*/ 29497 w 2050124"/>
                <a:gd name="connsiteY12" fmla="*/ 943897 h 2079523"/>
                <a:gd name="connsiteX13" fmla="*/ 14748 w 2050124"/>
                <a:gd name="connsiteY13" fmla="*/ 1002890 h 2079523"/>
                <a:gd name="connsiteX14" fmla="*/ 0 w 2050124"/>
                <a:gd name="connsiteY14" fmla="*/ 1047136 h 2079523"/>
                <a:gd name="connsiteX15" fmla="*/ 29497 w 2050124"/>
                <a:gd name="connsiteY15" fmla="*/ 1961536 h 2079523"/>
                <a:gd name="connsiteX16" fmla="*/ 117987 w 2050124"/>
                <a:gd name="connsiteY16" fmla="*/ 2050026 h 2079523"/>
                <a:gd name="connsiteX17" fmla="*/ 191729 w 2050124"/>
                <a:gd name="connsiteY17" fmla="*/ 2064774 h 2079523"/>
                <a:gd name="connsiteX18" fmla="*/ 235974 w 2050124"/>
                <a:gd name="connsiteY18" fmla="*/ 2079523 h 2079523"/>
                <a:gd name="connsiteX19" fmla="*/ 811161 w 2050124"/>
                <a:gd name="connsiteY19" fmla="*/ 2064774 h 2079523"/>
                <a:gd name="connsiteX20" fmla="*/ 943897 w 2050124"/>
                <a:gd name="connsiteY20" fmla="*/ 2050026 h 2079523"/>
                <a:gd name="connsiteX21" fmla="*/ 1091381 w 2050124"/>
                <a:gd name="connsiteY21" fmla="*/ 2020529 h 2079523"/>
                <a:gd name="connsiteX22" fmla="*/ 1740310 w 2050124"/>
                <a:gd name="connsiteY22" fmla="*/ 2005781 h 2079523"/>
                <a:gd name="connsiteX23" fmla="*/ 1828800 w 2050124"/>
                <a:gd name="connsiteY23" fmla="*/ 1961536 h 2079523"/>
                <a:gd name="connsiteX24" fmla="*/ 1932039 w 2050124"/>
                <a:gd name="connsiteY24" fmla="*/ 1902542 h 2079523"/>
                <a:gd name="connsiteX25" fmla="*/ 1976284 w 2050124"/>
                <a:gd name="connsiteY25" fmla="*/ 1637071 h 2079523"/>
                <a:gd name="connsiteX26" fmla="*/ 2020529 w 2050124"/>
                <a:gd name="connsiteY26" fmla="*/ 1548581 h 2079523"/>
                <a:gd name="connsiteX27" fmla="*/ 2050026 w 2050124"/>
                <a:gd name="connsiteY27" fmla="*/ 1460090 h 2079523"/>
                <a:gd name="connsiteX28" fmla="*/ 2035277 w 2050124"/>
                <a:gd name="connsiteY28" fmla="*/ 1194619 h 2079523"/>
                <a:gd name="connsiteX29" fmla="*/ 2020529 w 2050124"/>
                <a:gd name="connsiteY29" fmla="*/ 1150374 h 2079523"/>
                <a:gd name="connsiteX30" fmla="*/ 2005781 w 2050124"/>
                <a:gd name="connsiteY30" fmla="*/ 1061884 h 2079523"/>
                <a:gd name="connsiteX31" fmla="*/ 1991032 w 2050124"/>
                <a:gd name="connsiteY31" fmla="*/ 1002890 h 2079523"/>
                <a:gd name="connsiteX32" fmla="*/ 1976284 w 2050124"/>
                <a:gd name="connsiteY32" fmla="*/ 914400 h 2079523"/>
                <a:gd name="connsiteX33" fmla="*/ 1961535 w 2050124"/>
                <a:gd name="connsiteY33" fmla="*/ 840658 h 2079523"/>
                <a:gd name="connsiteX34" fmla="*/ 1932039 w 2050124"/>
                <a:gd name="connsiteY34" fmla="*/ 663678 h 2079523"/>
                <a:gd name="connsiteX35" fmla="*/ 1917290 w 2050124"/>
                <a:gd name="connsiteY35" fmla="*/ 294968 h 2079523"/>
                <a:gd name="connsiteX36" fmla="*/ 1887794 w 2050124"/>
                <a:gd name="connsiteY36" fmla="*/ 235974 h 2079523"/>
                <a:gd name="connsiteX37" fmla="*/ 1784555 w 2050124"/>
                <a:gd name="connsiteY37" fmla="*/ 117987 h 2079523"/>
                <a:gd name="connsiteX38" fmla="*/ 1740310 w 2050124"/>
                <a:gd name="connsiteY38" fmla="*/ 103239 h 2079523"/>
                <a:gd name="connsiteX39" fmla="*/ 1622323 w 2050124"/>
                <a:gd name="connsiteY39" fmla="*/ 88490 h 2079523"/>
                <a:gd name="connsiteX40" fmla="*/ 1504335 w 2050124"/>
                <a:gd name="connsiteY40" fmla="*/ 58994 h 2079523"/>
                <a:gd name="connsiteX41" fmla="*/ 1356852 w 2050124"/>
                <a:gd name="connsiteY41" fmla="*/ 44245 h 2079523"/>
                <a:gd name="connsiteX42" fmla="*/ 1283110 w 2050124"/>
                <a:gd name="connsiteY42" fmla="*/ 29497 h 2079523"/>
                <a:gd name="connsiteX43" fmla="*/ 1091381 w 2050124"/>
                <a:gd name="connsiteY43" fmla="*/ 0 h 2079523"/>
                <a:gd name="connsiteX44" fmla="*/ 840658 w 2050124"/>
                <a:gd name="connsiteY44" fmla="*/ 29497 h 2079523"/>
                <a:gd name="connsiteX45" fmla="*/ 752168 w 2050124"/>
                <a:gd name="connsiteY45" fmla="*/ 73742 h 2079523"/>
                <a:gd name="connsiteX46" fmla="*/ 693174 w 2050124"/>
                <a:gd name="connsiteY46" fmla="*/ 88490 h 2079523"/>
                <a:gd name="connsiteX0" fmla="*/ 693174 w 2035277"/>
                <a:gd name="connsiteY0" fmla="*/ 88490 h 2079523"/>
                <a:gd name="connsiteX1" fmla="*/ 619432 w 2035277"/>
                <a:gd name="connsiteY1" fmla="*/ 132736 h 2079523"/>
                <a:gd name="connsiteX2" fmla="*/ 575187 w 2035277"/>
                <a:gd name="connsiteY2" fmla="*/ 147484 h 2079523"/>
                <a:gd name="connsiteX3" fmla="*/ 486697 w 2035277"/>
                <a:gd name="connsiteY3" fmla="*/ 191729 h 2079523"/>
                <a:gd name="connsiteX4" fmla="*/ 412955 w 2035277"/>
                <a:gd name="connsiteY4" fmla="*/ 265471 h 2079523"/>
                <a:gd name="connsiteX5" fmla="*/ 383458 w 2035277"/>
                <a:gd name="connsiteY5" fmla="*/ 309716 h 2079523"/>
                <a:gd name="connsiteX6" fmla="*/ 353961 w 2035277"/>
                <a:gd name="connsiteY6" fmla="*/ 427703 h 2079523"/>
                <a:gd name="connsiteX7" fmla="*/ 324464 w 2035277"/>
                <a:gd name="connsiteY7" fmla="*/ 471948 h 2079523"/>
                <a:gd name="connsiteX8" fmla="*/ 265471 w 2035277"/>
                <a:gd name="connsiteY8" fmla="*/ 604684 h 2079523"/>
                <a:gd name="connsiteX9" fmla="*/ 191729 w 2035277"/>
                <a:gd name="connsiteY9" fmla="*/ 707923 h 2079523"/>
                <a:gd name="connsiteX10" fmla="*/ 132735 w 2035277"/>
                <a:gd name="connsiteY10" fmla="*/ 796413 h 2079523"/>
                <a:gd name="connsiteX11" fmla="*/ 88490 w 2035277"/>
                <a:gd name="connsiteY11" fmla="*/ 855407 h 2079523"/>
                <a:gd name="connsiteX12" fmla="*/ 29497 w 2035277"/>
                <a:gd name="connsiteY12" fmla="*/ 943897 h 2079523"/>
                <a:gd name="connsiteX13" fmla="*/ 14748 w 2035277"/>
                <a:gd name="connsiteY13" fmla="*/ 1002890 h 2079523"/>
                <a:gd name="connsiteX14" fmla="*/ 0 w 2035277"/>
                <a:gd name="connsiteY14" fmla="*/ 1047136 h 2079523"/>
                <a:gd name="connsiteX15" fmla="*/ 29497 w 2035277"/>
                <a:gd name="connsiteY15" fmla="*/ 1961536 h 2079523"/>
                <a:gd name="connsiteX16" fmla="*/ 117987 w 2035277"/>
                <a:gd name="connsiteY16" fmla="*/ 2050026 h 2079523"/>
                <a:gd name="connsiteX17" fmla="*/ 191729 w 2035277"/>
                <a:gd name="connsiteY17" fmla="*/ 2064774 h 2079523"/>
                <a:gd name="connsiteX18" fmla="*/ 235974 w 2035277"/>
                <a:gd name="connsiteY18" fmla="*/ 2079523 h 2079523"/>
                <a:gd name="connsiteX19" fmla="*/ 811161 w 2035277"/>
                <a:gd name="connsiteY19" fmla="*/ 2064774 h 2079523"/>
                <a:gd name="connsiteX20" fmla="*/ 943897 w 2035277"/>
                <a:gd name="connsiteY20" fmla="*/ 2050026 h 2079523"/>
                <a:gd name="connsiteX21" fmla="*/ 1091381 w 2035277"/>
                <a:gd name="connsiteY21" fmla="*/ 2020529 h 2079523"/>
                <a:gd name="connsiteX22" fmla="*/ 1740310 w 2035277"/>
                <a:gd name="connsiteY22" fmla="*/ 2005781 h 2079523"/>
                <a:gd name="connsiteX23" fmla="*/ 1828800 w 2035277"/>
                <a:gd name="connsiteY23" fmla="*/ 1961536 h 2079523"/>
                <a:gd name="connsiteX24" fmla="*/ 1932039 w 2035277"/>
                <a:gd name="connsiteY24" fmla="*/ 1902542 h 2079523"/>
                <a:gd name="connsiteX25" fmla="*/ 1976284 w 2035277"/>
                <a:gd name="connsiteY25" fmla="*/ 1637071 h 2079523"/>
                <a:gd name="connsiteX26" fmla="*/ 2020529 w 2035277"/>
                <a:gd name="connsiteY26" fmla="*/ 1548581 h 2079523"/>
                <a:gd name="connsiteX27" fmla="*/ 2035277 w 2035277"/>
                <a:gd name="connsiteY27" fmla="*/ 1194619 h 2079523"/>
                <a:gd name="connsiteX28" fmla="*/ 2020529 w 2035277"/>
                <a:gd name="connsiteY28" fmla="*/ 1150374 h 2079523"/>
                <a:gd name="connsiteX29" fmla="*/ 2005781 w 2035277"/>
                <a:gd name="connsiteY29" fmla="*/ 1061884 h 2079523"/>
                <a:gd name="connsiteX30" fmla="*/ 1991032 w 2035277"/>
                <a:gd name="connsiteY30" fmla="*/ 1002890 h 2079523"/>
                <a:gd name="connsiteX31" fmla="*/ 1976284 w 2035277"/>
                <a:gd name="connsiteY31" fmla="*/ 914400 h 2079523"/>
                <a:gd name="connsiteX32" fmla="*/ 1961535 w 2035277"/>
                <a:gd name="connsiteY32" fmla="*/ 840658 h 2079523"/>
                <a:gd name="connsiteX33" fmla="*/ 1932039 w 2035277"/>
                <a:gd name="connsiteY33" fmla="*/ 663678 h 2079523"/>
                <a:gd name="connsiteX34" fmla="*/ 1917290 w 2035277"/>
                <a:gd name="connsiteY34" fmla="*/ 294968 h 2079523"/>
                <a:gd name="connsiteX35" fmla="*/ 1887794 w 2035277"/>
                <a:gd name="connsiteY35" fmla="*/ 235974 h 2079523"/>
                <a:gd name="connsiteX36" fmla="*/ 1784555 w 2035277"/>
                <a:gd name="connsiteY36" fmla="*/ 117987 h 2079523"/>
                <a:gd name="connsiteX37" fmla="*/ 1740310 w 2035277"/>
                <a:gd name="connsiteY37" fmla="*/ 103239 h 2079523"/>
                <a:gd name="connsiteX38" fmla="*/ 1622323 w 2035277"/>
                <a:gd name="connsiteY38" fmla="*/ 88490 h 2079523"/>
                <a:gd name="connsiteX39" fmla="*/ 1504335 w 2035277"/>
                <a:gd name="connsiteY39" fmla="*/ 58994 h 2079523"/>
                <a:gd name="connsiteX40" fmla="*/ 1356852 w 2035277"/>
                <a:gd name="connsiteY40" fmla="*/ 44245 h 2079523"/>
                <a:gd name="connsiteX41" fmla="*/ 1283110 w 2035277"/>
                <a:gd name="connsiteY41" fmla="*/ 29497 h 2079523"/>
                <a:gd name="connsiteX42" fmla="*/ 1091381 w 2035277"/>
                <a:gd name="connsiteY42" fmla="*/ 0 h 2079523"/>
                <a:gd name="connsiteX43" fmla="*/ 840658 w 2035277"/>
                <a:gd name="connsiteY43" fmla="*/ 29497 h 2079523"/>
                <a:gd name="connsiteX44" fmla="*/ 752168 w 2035277"/>
                <a:gd name="connsiteY44" fmla="*/ 73742 h 2079523"/>
                <a:gd name="connsiteX45" fmla="*/ 693174 w 2035277"/>
                <a:gd name="connsiteY45" fmla="*/ 88490 h 2079523"/>
                <a:gd name="connsiteX0" fmla="*/ 693174 w 2036980"/>
                <a:gd name="connsiteY0" fmla="*/ 88490 h 2079523"/>
                <a:gd name="connsiteX1" fmla="*/ 619432 w 2036980"/>
                <a:gd name="connsiteY1" fmla="*/ 132736 h 2079523"/>
                <a:gd name="connsiteX2" fmla="*/ 575187 w 2036980"/>
                <a:gd name="connsiteY2" fmla="*/ 147484 h 2079523"/>
                <a:gd name="connsiteX3" fmla="*/ 486697 w 2036980"/>
                <a:gd name="connsiteY3" fmla="*/ 191729 h 2079523"/>
                <a:gd name="connsiteX4" fmla="*/ 412955 w 2036980"/>
                <a:gd name="connsiteY4" fmla="*/ 265471 h 2079523"/>
                <a:gd name="connsiteX5" fmla="*/ 383458 w 2036980"/>
                <a:gd name="connsiteY5" fmla="*/ 309716 h 2079523"/>
                <a:gd name="connsiteX6" fmla="*/ 353961 w 2036980"/>
                <a:gd name="connsiteY6" fmla="*/ 427703 h 2079523"/>
                <a:gd name="connsiteX7" fmla="*/ 324464 w 2036980"/>
                <a:gd name="connsiteY7" fmla="*/ 471948 h 2079523"/>
                <a:gd name="connsiteX8" fmla="*/ 265471 w 2036980"/>
                <a:gd name="connsiteY8" fmla="*/ 604684 h 2079523"/>
                <a:gd name="connsiteX9" fmla="*/ 191729 w 2036980"/>
                <a:gd name="connsiteY9" fmla="*/ 707923 h 2079523"/>
                <a:gd name="connsiteX10" fmla="*/ 132735 w 2036980"/>
                <a:gd name="connsiteY10" fmla="*/ 796413 h 2079523"/>
                <a:gd name="connsiteX11" fmla="*/ 88490 w 2036980"/>
                <a:gd name="connsiteY11" fmla="*/ 855407 h 2079523"/>
                <a:gd name="connsiteX12" fmla="*/ 29497 w 2036980"/>
                <a:gd name="connsiteY12" fmla="*/ 943897 h 2079523"/>
                <a:gd name="connsiteX13" fmla="*/ 14748 w 2036980"/>
                <a:gd name="connsiteY13" fmla="*/ 1002890 h 2079523"/>
                <a:gd name="connsiteX14" fmla="*/ 0 w 2036980"/>
                <a:gd name="connsiteY14" fmla="*/ 1047136 h 2079523"/>
                <a:gd name="connsiteX15" fmla="*/ 29497 w 2036980"/>
                <a:gd name="connsiteY15" fmla="*/ 1961536 h 2079523"/>
                <a:gd name="connsiteX16" fmla="*/ 117987 w 2036980"/>
                <a:gd name="connsiteY16" fmla="*/ 2050026 h 2079523"/>
                <a:gd name="connsiteX17" fmla="*/ 191729 w 2036980"/>
                <a:gd name="connsiteY17" fmla="*/ 2064774 h 2079523"/>
                <a:gd name="connsiteX18" fmla="*/ 235974 w 2036980"/>
                <a:gd name="connsiteY18" fmla="*/ 2079523 h 2079523"/>
                <a:gd name="connsiteX19" fmla="*/ 811161 w 2036980"/>
                <a:gd name="connsiteY19" fmla="*/ 2064774 h 2079523"/>
                <a:gd name="connsiteX20" fmla="*/ 943897 w 2036980"/>
                <a:gd name="connsiteY20" fmla="*/ 2050026 h 2079523"/>
                <a:gd name="connsiteX21" fmla="*/ 1091381 w 2036980"/>
                <a:gd name="connsiteY21" fmla="*/ 2020529 h 2079523"/>
                <a:gd name="connsiteX22" fmla="*/ 1740310 w 2036980"/>
                <a:gd name="connsiteY22" fmla="*/ 2005781 h 2079523"/>
                <a:gd name="connsiteX23" fmla="*/ 1828800 w 2036980"/>
                <a:gd name="connsiteY23" fmla="*/ 1961536 h 2079523"/>
                <a:gd name="connsiteX24" fmla="*/ 1932039 w 2036980"/>
                <a:gd name="connsiteY24" fmla="*/ 1902542 h 2079523"/>
                <a:gd name="connsiteX25" fmla="*/ 1976284 w 2036980"/>
                <a:gd name="connsiteY25" fmla="*/ 1637071 h 2079523"/>
                <a:gd name="connsiteX26" fmla="*/ 2035277 w 2036980"/>
                <a:gd name="connsiteY26" fmla="*/ 1194619 h 2079523"/>
                <a:gd name="connsiteX27" fmla="*/ 2020529 w 2036980"/>
                <a:gd name="connsiteY27" fmla="*/ 1150374 h 2079523"/>
                <a:gd name="connsiteX28" fmla="*/ 2005781 w 2036980"/>
                <a:gd name="connsiteY28" fmla="*/ 1061884 h 2079523"/>
                <a:gd name="connsiteX29" fmla="*/ 1991032 w 2036980"/>
                <a:gd name="connsiteY29" fmla="*/ 1002890 h 2079523"/>
                <a:gd name="connsiteX30" fmla="*/ 1976284 w 2036980"/>
                <a:gd name="connsiteY30" fmla="*/ 914400 h 2079523"/>
                <a:gd name="connsiteX31" fmla="*/ 1961535 w 2036980"/>
                <a:gd name="connsiteY31" fmla="*/ 840658 h 2079523"/>
                <a:gd name="connsiteX32" fmla="*/ 1932039 w 2036980"/>
                <a:gd name="connsiteY32" fmla="*/ 663678 h 2079523"/>
                <a:gd name="connsiteX33" fmla="*/ 1917290 w 2036980"/>
                <a:gd name="connsiteY33" fmla="*/ 294968 h 2079523"/>
                <a:gd name="connsiteX34" fmla="*/ 1887794 w 2036980"/>
                <a:gd name="connsiteY34" fmla="*/ 235974 h 2079523"/>
                <a:gd name="connsiteX35" fmla="*/ 1784555 w 2036980"/>
                <a:gd name="connsiteY35" fmla="*/ 117987 h 2079523"/>
                <a:gd name="connsiteX36" fmla="*/ 1740310 w 2036980"/>
                <a:gd name="connsiteY36" fmla="*/ 103239 h 2079523"/>
                <a:gd name="connsiteX37" fmla="*/ 1622323 w 2036980"/>
                <a:gd name="connsiteY37" fmla="*/ 88490 h 2079523"/>
                <a:gd name="connsiteX38" fmla="*/ 1504335 w 2036980"/>
                <a:gd name="connsiteY38" fmla="*/ 58994 h 2079523"/>
                <a:gd name="connsiteX39" fmla="*/ 1356852 w 2036980"/>
                <a:gd name="connsiteY39" fmla="*/ 44245 h 2079523"/>
                <a:gd name="connsiteX40" fmla="*/ 1283110 w 2036980"/>
                <a:gd name="connsiteY40" fmla="*/ 29497 h 2079523"/>
                <a:gd name="connsiteX41" fmla="*/ 1091381 w 2036980"/>
                <a:gd name="connsiteY41" fmla="*/ 0 h 2079523"/>
                <a:gd name="connsiteX42" fmla="*/ 840658 w 2036980"/>
                <a:gd name="connsiteY42" fmla="*/ 29497 h 2079523"/>
                <a:gd name="connsiteX43" fmla="*/ 752168 w 2036980"/>
                <a:gd name="connsiteY43" fmla="*/ 73742 h 2079523"/>
                <a:gd name="connsiteX44" fmla="*/ 693174 w 2036980"/>
                <a:gd name="connsiteY44" fmla="*/ 88490 h 2079523"/>
                <a:gd name="connsiteX0" fmla="*/ 693174 w 2021568"/>
                <a:gd name="connsiteY0" fmla="*/ 88490 h 2079523"/>
                <a:gd name="connsiteX1" fmla="*/ 619432 w 2021568"/>
                <a:gd name="connsiteY1" fmla="*/ 132736 h 2079523"/>
                <a:gd name="connsiteX2" fmla="*/ 575187 w 2021568"/>
                <a:gd name="connsiteY2" fmla="*/ 147484 h 2079523"/>
                <a:gd name="connsiteX3" fmla="*/ 486697 w 2021568"/>
                <a:gd name="connsiteY3" fmla="*/ 191729 h 2079523"/>
                <a:gd name="connsiteX4" fmla="*/ 412955 w 2021568"/>
                <a:gd name="connsiteY4" fmla="*/ 265471 h 2079523"/>
                <a:gd name="connsiteX5" fmla="*/ 383458 w 2021568"/>
                <a:gd name="connsiteY5" fmla="*/ 309716 h 2079523"/>
                <a:gd name="connsiteX6" fmla="*/ 353961 w 2021568"/>
                <a:gd name="connsiteY6" fmla="*/ 427703 h 2079523"/>
                <a:gd name="connsiteX7" fmla="*/ 324464 w 2021568"/>
                <a:gd name="connsiteY7" fmla="*/ 471948 h 2079523"/>
                <a:gd name="connsiteX8" fmla="*/ 265471 w 2021568"/>
                <a:gd name="connsiteY8" fmla="*/ 604684 h 2079523"/>
                <a:gd name="connsiteX9" fmla="*/ 191729 w 2021568"/>
                <a:gd name="connsiteY9" fmla="*/ 707923 h 2079523"/>
                <a:gd name="connsiteX10" fmla="*/ 132735 w 2021568"/>
                <a:gd name="connsiteY10" fmla="*/ 796413 h 2079523"/>
                <a:gd name="connsiteX11" fmla="*/ 88490 w 2021568"/>
                <a:gd name="connsiteY11" fmla="*/ 855407 h 2079523"/>
                <a:gd name="connsiteX12" fmla="*/ 29497 w 2021568"/>
                <a:gd name="connsiteY12" fmla="*/ 943897 h 2079523"/>
                <a:gd name="connsiteX13" fmla="*/ 14748 w 2021568"/>
                <a:gd name="connsiteY13" fmla="*/ 1002890 h 2079523"/>
                <a:gd name="connsiteX14" fmla="*/ 0 w 2021568"/>
                <a:gd name="connsiteY14" fmla="*/ 1047136 h 2079523"/>
                <a:gd name="connsiteX15" fmla="*/ 29497 w 2021568"/>
                <a:gd name="connsiteY15" fmla="*/ 1961536 h 2079523"/>
                <a:gd name="connsiteX16" fmla="*/ 117987 w 2021568"/>
                <a:gd name="connsiteY16" fmla="*/ 2050026 h 2079523"/>
                <a:gd name="connsiteX17" fmla="*/ 191729 w 2021568"/>
                <a:gd name="connsiteY17" fmla="*/ 2064774 h 2079523"/>
                <a:gd name="connsiteX18" fmla="*/ 235974 w 2021568"/>
                <a:gd name="connsiteY18" fmla="*/ 2079523 h 2079523"/>
                <a:gd name="connsiteX19" fmla="*/ 811161 w 2021568"/>
                <a:gd name="connsiteY19" fmla="*/ 2064774 h 2079523"/>
                <a:gd name="connsiteX20" fmla="*/ 943897 w 2021568"/>
                <a:gd name="connsiteY20" fmla="*/ 2050026 h 2079523"/>
                <a:gd name="connsiteX21" fmla="*/ 1091381 w 2021568"/>
                <a:gd name="connsiteY21" fmla="*/ 2020529 h 2079523"/>
                <a:gd name="connsiteX22" fmla="*/ 1740310 w 2021568"/>
                <a:gd name="connsiteY22" fmla="*/ 2005781 h 2079523"/>
                <a:gd name="connsiteX23" fmla="*/ 1828800 w 2021568"/>
                <a:gd name="connsiteY23" fmla="*/ 1961536 h 2079523"/>
                <a:gd name="connsiteX24" fmla="*/ 1932039 w 2021568"/>
                <a:gd name="connsiteY24" fmla="*/ 1902542 h 2079523"/>
                <a:gd name="connsiteX25" fmla="*/ 1976284 w 2021568"/>
                <a:gd name="connsiteY25" fmla="*/ 1637071 h 2079523"/>
                <a:gd name="connsiteX26" fmla="*/ 2020529 w 2021568"/>
                <a:gd name="connsiteY26" fmla="*/ 1150374 h 2079523"/>
                <a:gd name="connsiteX27" fmla="*/ 2005781 w 2021568"/>
                <a:gd name="connsiteY27" fmla="*/ 1061884 h 2079523"/>
                <a:gd name="connsiteX28" fmla="*/ 1991032 w 2021568"/>
                <a:gd name="connsiteY28" fmla="*/ 1002890 h 2079523"/>
                <a:gd name="connsiteX29" fmla="*/ 1976284 w 2021568"/>
                <a:gd name="connsiteY29" fmla="*/ 914400 h 2079523"/>
                <a:gd name="connsiteX30" fmla="*/ 1961535 w 2021568"/>
                <a:gd name="connsiteY30" fmla="*/ 840658 h 2079523"/>
                <a:gd name="connsiteX31" fmla="*/ 1932039 w 2021568"/>
                <a:gd name="connsiteY31" fmla="*/ 663678 h 2079523"/>
                <a:gd name="connsiteX32" fmla="*/ 1917290 w 2021568"/>
                <a:gd name="connsiteY32" fmla="*/ 294968 h 2079523"/>
                <a:gd name="connsiteX33" fmla="*/ 1887794 w 2021568"/>
                <a:gd name="connsiteY33" fmla="*/ 235974 h 2079523"/>
                <a:gd name="connsiteX34" fmla="*/ 1784555 w 2021568"/>
                <a:gd name="connsiteY34" fmla="*/ 117987 h 2079523"/>
                <a:gd name="connsiteX35" fmla="*/ 1740310 w 2021568"/>
                <a:gd name="connsiteY35" fmla="*/ 103239 h 2079523"/>
                <a:gd name="connsiteX36" fmla="*/ 1622323 w 2021568"/>
                <a:gd name="connsiteY36" fmla="*/ 88490 h 2079523"/>
                <a:gd name="connsiteX37" fmla="*/ 1504335 w 2021568"/>
                <a:gd name="connsiteY37" fmla="*/ 58994 h 2079523"/>
                <a:gd name="connsiteX38" fmla="*/ 1356852 w 2021568"/>
                <a:gd name="connsiteY38" fmla="*/ 44245 h 2079523"/>
                <a:gd name="connsiteX39" fmla="*/ 1283110 w 2021568"/>
                <a:gd name="connsiteY39" fmla="*/ 29497 h 2079523"/>
                <a:gd name="connsiteX40" fmla="*/ 1091381 w 2021568"/>
                <a:gd name="connsiteY40" fmla="*/ 0 h 2079523"/>
                <a:gd name="connsiteX41" fmla="*/ 840658 w 2021568"/>
                <a:gd name="connsiteY41" fmla="*/ 29497 h 2079523"/>
                <a:gd name="connsiteX42" fmla="*/ 752168 w 2021568"/>
                <a:gd name="connsiteY42" fmla="*/ 73742 h 2079523"/>
                <a:gd name="connsiteX43" fmla="*/ 693174 w 2021568"/>
                <a:gd name="connsiteY43" fmla="*/ 88490 h 2079523"/>
                <a:gd name="connsiteX0" fmla="*/ 693174 w 2006083"/>
                <a:gd name="connsiteY0" fmla="*/ 88490 h 2079523"/>
                <a:gd name="connsiteX1" fmla="*/ 619432 w 2006083"/>
                <a:gd name="connsiteY1" fmla="*/ 132736 h 2079523"/>
                <a:gd name="connsiteX2" fmla="*/ 575187 w 2006083"/>
                <a:gd name="connsiteY2" fmla="*/ 147484 h 2079523"/>
                <a:gd name="connsiteX3" fmla="*/ 486697 w 2006083"/>
                <a:gd name="connsiteY3" fmla="*/ 191729 h 2079523"/>
                <a:gd name="connsiteX4" fmla="*/ 412955 w 2006083"/>
                <a:gd name="connsiteY4" fmla="*/ 265471 h 2079523"/>
                <a:gd name="connsiteX5" fmla="*/ 383458 w 2006083"/>
                <a:gd name="connsiteY5" fmla="*/ 309716 h 2079523"/>
                <a:gd name="connsiteX6" fmla="*/ 353961 w 2006083"/>
                <a:gd name="connsiteY6" fmla="*/ 427703 h 2079523"/>
                <a:gd name="connsiteX7" fmla="*/ 324464 w 2006083"/>
                <a:gd name="connsiteY7" fmla="*/ 471948 h 2079523"/>
                <a:gd name="connsiteX8" fmla="*/ 265471 w 2006083"/>
                <a:gd name="connsiteY8" fmla="*/ 604684 h 2079523"/>
                <a:gd name="connsiteX9" fmla="*/ 191729 w 2006083"/>
                <a:gd name="connsiteY9" fmla="*/ 707923 h 2079523"/>
                <a:gd name="connsiteX10" fmla="*/ 132735 w 2006083"/>
                <a:gd name="connsiteY10" fmla="*/ 796413 h 2079523"/>
                <a:gd name="connsiteX11" fmla="*/ 88490 w 2006083"/>
                <a:gd name="connsiteY11" fmla="*/ 855407 h 2079523"/>
                <a:gd name="connsiteX12" fmla="*/ 29497 w 2006083"/>
                <a:gd name="connsiteY12" fmla="*/ 943897 h 2079523"/>
                <a:gd name="connsiteX13" fmla="*/ 14748 w 2006083"/>
                <a:gd name="connsiteY13" fmla="*/ 1002890 h 2079523"/>
                <a:gd name="connsiteX14" fmla="*/ 0 w 2006083"/>
                <a:gd name="connsiteY14" fmla="*/ 1047136 h 2079523"/>
                <a:gd name="connsiteX15" fmla="*/ 29497 w 2006083"/>
                <a:gd name="connsiteY15" fmla="*/ 1961536 h 2079523"/>
                <a:gd name="connsiteX16" fmla="*/ 117987 w 2006083"/>
                <a:gd name="connsiteY16" fmla="*/ 2050026 h 2079523"/>
                <a:gd name="connsiteX17" fmla="*/ 191729 w 2006083"/>
                <a:gd name="connsiteY17" fmla="*/ 2064774 h 2079523"/>
                <a:gd name="connsiteX18" fmla="*/ 235974 w 2006083"/>
                <a:gd name="connsiteY18" fmla="*/ 2079523 h 2079523"/>
                <a:gd name="connsiteX19" fmla="*/ 811161 w 2006083"/>
                <a:gd name="connsiteY19" fmla="*/ 2064774 h 2079523"/>
                <a:gd name="connsiteX20" fmla="*/ 943897 w 2006083"/>
                <a:gd name="connsiteY20" fmla="*/ 2050026 h 2079523"/>
                <a:gd name="connsiteX21" fmla="*/ 1091381 w 2006083"/>
                <a:gd name="connsiteY21" fmla="*/ 2020529 h 2079523"/>
                <a:gd name="connsiteX22" fmla="*/ 1740310 w 2006083"/>
                <a:gd name="connsiteY22" fmla="*/ 2005781 h 2079523"/>
                <a:gd name="connsiteX23" fmla="*/ 1828800 w 2006083"/>
                <a:gd name="connsiteY23" fmla="*/ 1961536 h 2079523"/>
                <a:gd name="connsiteX24" fmla="*/ 1932039 w 2006083"/>
                <a:gd name="connsiteY24" fmla="*/ 1902542 h 2079523"/>
                <a:gd name="connsiteX25" fmla="*/ 1976284 w 2006083"/>
                <a:gd name="connsiteY25" fmla="*/ 1637071 h 2079523"/>
                <a:gd name="connsiteX26" fmla="*/ 2005781 w 2006083"/>
                <a:gd name="connsiteY26" fmla="*/ 1061884 h 2079523"/>
                <a:gd name="connsiteX27" fmla="*/ 1991032 w 2006083"/>
                <a:gd name="connsiteY27" fmla="*/ 1002890 h 2079523"/>
                <a:gd name="connsiteX28" fmla="*/ 1976284 w 2006083"/>
                <a:gd name="connsiteY28" fmla="*/ 914400 h 2079523"/>
                <a:gd name="connsiteX29" fmla="*/ 1961535 w 2006083"/>
                <a:gd name="connsiteY29" fmla="*/ 840658 h 2079523"/>
                <a:gd name="connsiteX30" fmla="*/ 1932039 w 2006083"/>
                <a:gd name="connsiteY30" fmla="*/ 663678 h 2079523"/>
                <a:gd name="connsiteX31" fmla="*/ 1917290 w 2006083"/>
                <a:gd name="connsiteY31" fmla="*/ 294968 h 2079523"/>
                <a:gd name="connsiteX32" fmla="*/ 1887794 w 2006083"/>
                <a:gd name="connsiteY32" fmla="*/ 235974 h 2079523"/>
                <a:gd name="connsiteX33" fmla="*/ 1784555 w 2006083"/>
                <a:gd name="connsiteY33" fmla="*/ 117987 h 2079523"/>
                <a:gd name="connsiteX34" fmla="*/ 1740310 w 2006083"/>
                <a:gd name="connsiteY34" fmla="*/ 103239 h 2079523"/>
                <a:gd name="connsiteX35" fmla="*/ 1622323 w 2006083"/>
                <a:gd name="connsiteY35" fmla="*/ 88490 h 2079523"/>
                <a:gd name="connsiteX36" fmla="*/ 1504335 w 2006083"/>
                <a:gd name="connsiteY36" fmla="*/ 58994 h 2079523"/>
                <a:gd name="connsiteX37" fmla="*/ 1356852 w 2006083"/>
                <a:gd name="connsiteY37" fmla="*/ 44245 h 2079523"/>
                <a:gd name="connsiteX38" fmla="*/ 1283110 w 2006083"/>
                <a:gd name="connsiteY38" fmla="*/ 29497 h 2079523"/>
                <a:gd name="connsiteX39" fmla="*/ 1091381 w 2006083"/>
                <a:gd name="connsiteY39" fmla="*/ 0 h 2079523"/>
                <a:gd name="connsiteX40" fmla="*/ 840658 w 2006083"/>
                <a:gd name="connsiteY40" fmla="*/ 29497 h 2079523"/>
                <a:gd name="connsiteX41" fmla="*/ 752168 w 2006083"/>
                <a:gd name="connsiteY41" fmla="*/ 73742 h 2079523"/>
                <a:gd name="connsiteX42" fmla="*/ 693174 w 2006083"/>
                <a:gd name="connsiteY42" fmla="*/ 88490 h 2079523"/>
                <a:gd name="connsiteX0" fmla="*/ 693174 w 1991032"/>
                <a:gd name="connsiteY0" fmla="*/ 88490 h 2079523"/>
                <a:gd name="connsiteX1" fmla="*/ 619432 w 1991032"/>
                <a:gd name="connsiteY1" fmla="*/ 132736 h 2079523"/>
                <a:gd name="connsiteX2" fmla="*/ 575187 w 1991032"/>
                <a:gd name="connsiteY2" fmla="*/ 147484 h 2079523"/>
                <a:gd name="connsiteX3" fmla="*/ 486697 w 1991032"/>
                <a:gd name="connsiteY3" fmla="*/ 191729 h 2079523"/>
                <a:gd name="connsiteX4" fmla="*/ 412955 w 1991032"/>
                <a:gd name="connsiteY4" fmla="*/ 265471 h 2079523"/>
                <a:gd name="connsiteX5" fmla="*/ 383458 w 1991032"/>
                <a:gd name="connsiteY5" fmla="*/ 309716 h 2079523"/>
                <a:gd name="connsiteX6" fmla="*/ 353961 w 1991032"/>
                <a:gd name="connsiteY6" fmla="*/ 427703 h 2079523"/>
                <a:gd name="connsiteX7" fmla="*/ 324464 w 1991032"/>
                <a:gd name="connsiteY7" fmla="*/ 471948 h 2079523"/>
                <a:gd name="connsiteX8" fmla="*/ 265471 w 1991032"/>
                <a:gd name="connsiteY8" fmla="*/ 604684 h 2079523"/>
                <a:gd name="connsiteX9" fmla="*/ 191729 w 1991032"/>
                <a:gd name="connsiteY9" fmla="*/ 707923 h 2079523"/>
                <a:gd name="connsiteX10" fmla="*/ 132735 w 1991032"/>
                <a:gd name="connsiteY10" fmla="*/ 796413 h 2079523"/>
                <a:gd name="connsiteX11" fmla="*/ 88490 w 1991032"/>
                <a:gd name="connsiteY11" fmla="*/ 855407 h 2079523"/>
                <a:gd name="connsiteX12" fmla="*/ 29497 w 1991032"/>
                <a:gd name="connsiteY12" fmla="*/ 943897 h 2079523"/>
                <a:gd name="connsiteX13" fmla="*/ 14748 w 1991032"/>
                <a:gd name="connsiteY13" fmla="*/ 1002890 h 2079523"/>
                <a:gd name="connsiteX14" fmla="*/ 0 w 1991032"/>
                <a:gd name="connsiteY14" fmla="*/ 1047136 h 2079523"/>
                <a:gd name="connsiteX15" fmla="*/ 29497 w 1991032"/>
                <a:gd name="connsiteY15" fmla="*/ 1961536 h 2079523"/>
                <a:gd name="connsiteX16" fmla="*/ 117987 w 1991032"/>
                <a:gd name="connsiteY16" fmla="*/ 2050026 h 2079523"/>
                <a:gd name="connsiteX17" fmla="*/ 191729 w 1991032"/>
                <a:gd name="connsiteY17" fmla="*/ 2064774 h 2079523"/>
                <a:gd name="connsiteX18" fmla="*/ 235974 w 1991032"/>
                <a:gd name="connsiteY18" fmla="*/ 2079523 h 2079523"/>
                <a:gd name="connsiteX19" fmla="*/ 811161 w 1991032"/>
                <a:gd name="connsiteY19" fmla="*/ 2064774 h 2079523"/>
                <a:gd name="connsiteX20" fmla="*/ 943897 w 1991032"/>
                <a:gd name="connsiteY20" fmla="*/ 2050026 h 2079523"/>
                <a:gd name="connsiteX21" fmla="*/ 1091381 w 1991032"/>
                <a:gd name="connsiteY21" fmla="*/ 2020529 h 2079523"/>
                <a:gd name="connsiteX22" fmla="*/ 1740310 w 1991032"/>
                <a:gd name="connsiteY22" fmla="*/ 2005781 h 2079523"/>
                <a:gd name="connsiteX23" fmla="*/ 1828800 w 1991032"/>
                <a:gd name="connsiteY23" fmla="*/ 1961536 h 2079523"/>
                <a:gd name="connsiteX24" fmla="*/ 1932039 w 1991032"/>
                <a:gd name="connsiteY24" fmla="*/ 1902542 h 2079523"/>
                <a:gd name="connsiteX25" fmla="*/ 1976284 w 1991032"/>
                <a:gd name="connsiteY25" fmla="*/ 1637071 h 2079523"/>
                <a:gd name="connsiteX26" fmla="*/ 1991032 w 1991032"/>
                <a:gd name="connsiteY26" fmla="*/ 1002890 h 2079523"/>
                <a:gd name="connsiteX27" fmla="*/ 1976284 w 1991032"/>
                <a:gd name="connsiteY27" fmla="*/ 914400 h 2079523"/>
                <a:gd name="connsiteX28" fmla="*/ 1961535 w 1991032"/>
                <a:gd name="connsiteY28" fmla="*/ 840658 h 2079523"/>
                <a:gd name="connsiteX29" fmla="*/ 1932039 w 1991032"/>
                <a:gd name="connsiteY29" fmla="*/ 663678 h 2079523"/>
                <a:gd name="connsiteX30" fmla="*/ 1917290 w 1991032"/>
                <a:gd name="connsiteY30" fmla="*/ 294968 h 2079523"/>
                <a:gd name="connsiteX31" fmla="*/ 1887794 w 1991032"/>
                <a:gd name="connsiteY31" fmla="*/ 235974 h 2079523"/>
                <a:gd name="connsiteX32" fmla="*/ 1784555 w 1991032"/>
                <a:gd name="connsiteY32" fmla="*/ 117987 h 2079523"/>
                <a:gd name="connsiteX33" fmla="*/ 1740310 w 1991032"/>
                <a:gd name="connsiteY33" fmla="*/ 103239 h 2079523"/>
                <a:gd name="connsiteX34" fmla="*/ 1622323 w 1991032"/>
                <a:gd name="connsiteY34" fmla="*/ 88490 h 2079523"/>
                <a:gd name="connsiteX35" fmla="*/ 1504335 w 1991032"/>
                <a:gd name="connsiteY35" fmla="*/ 58994 h 2079523"/>
                <a:gd name="connsiteX36" fmla="*/ 1356852 w 1991032"/>
                <a:gd name="connsiteY36" fmla="*/ 44245 h 2079523"/>
                <a:gd name="connsiteX37" fmla="*/ 1283110 w 1991032"/>
                <a:gd name="connsiteY37" fmla="*/ 29497 h 2079523"/>
                <a:gd name="connsiteX38" fmla="*/ 1091381 w 1991032"/>
                <a:gd name="connsiteY38" fmla="*/ 0 h 2079523"/>
                <a:gd name="connsiteX39" fmla="*/ 840658 w 1991032"/>
                <a:gd name="connsiteY39" fmla="*/ 29497 h 2079523"/>
                <a:gd name="connsiteX40" fmla="*/ 752168 w 1991032"/>
                <a:gd name="connsiteY40" fmla="*/ 73742 h 2079523"/>
                <a:gd name="connsiteX41" fmla="*/ 693174 w 1991032"/>
                <a:gd name="connsiteY41" fmla="*/ 88490 h 2079523"/>
                <a:gd name="connsiteX0" fmla="*/ 693174 w 1980178"/>
                <a:gd name="connsiteY0" fmla="*/ 88490 h 2079523"/>
                <a:gd name="connsiteX1" fmla="*/ 619432 w 1980178"/>
                <a:gd name="connsiteY1" fmla="*/ 132736 h 2079523"/>
                <a:gd name="connsiteX2" fmla="*/ 575187 w 1980178"/>
                <a:gd name="connsiteY2" fmla="*/ 147484 h 2079523"/>
                <a:gd name="connsiteX3" fmla="*/ 486697 w 1980178"/>
                <a:gd name="connsiteY3" fmla="*/ 191729 h 2079523"/>
                <a:gd name="connsiteX4" fmla="*/ 412955 w 1980178"/>
                <a:gd name="connsiteY4" fmla="*/ 265471 h 2079523"/>
                <a:gd name="connsiteX5" fmla="*/ 383458 w 1980178"/>
                <a:gd name="connsiteY5" fmla="*/ 309716 h 2079523"/>
                <a:gd name="connsiteX6" fmla="*/ 353961 w 1980178"/>
                <a:gd name="connsiteY6" fmla="*/ 427703 h 2079523"/>
                <a:gd name="connsiteX7" fmla="*/ 324464 w 1980178"/>
                <a:gd name="connsiteY7" fmla="*/ 471948 h 2079523"/>
                <a:gd name="connsiteX8" fmla="*/ 265471 w 1980178"/>
                <a:gd name="connsiteY8" fmla="*/ 604684 h 2079523"/>
                <a:gd name="connsiteX9" fmla="*/ 191729 w 1980178"/>
                <a:gd name="connsiteY9" fmla="*/ 707923 h 2079523"/>
                <a:gd name="connsiteX10" fmla="*/ 132735 w 1980178"/>
                <a:gd name="connsiteY10" fmla="*/ 796413 h 2079523"/>
                <a:gd name="connsiteX11" fmla="*/ 88490 w 1980178"/>
                <a:gd name="connsiteY11" fmla="*/ 855407 h 2079523"/>
                <a:gd name="connsiteX12" fmla="*/ 29497 w 1980178"/>
                <a:gd name="connsiteY12" fmla="*/ 943897 h 2079523"/>
                <a:gd name="connsiteX13" fmla="*/ 14748 w 1980178"/>
                <a:gd name="connsiteY13" fmla="*/ 1002890 h 2079523"/>
                <a:gd name="connsiteX14" fmla="*/ 0 w 1980178"/>
                <a:gd name="connsiteY14" fmla="*/ 1047136 h 2079523"/>
                <a:gd name="connsiteX15" fmla="*/ 29497 w 1980178"/>
                <a:gd name="connsiteY15" fmla="*/ 1961536 h 2079523"/>
                <a:gd name="connsiteX16" fmla="*/ 117987 w 1980178"/>
                <a:gd name="connsiteY16" fmla="*/ 2050026 h 2079523"/>
                <a:gd name="connsiteX17" fmla="*/ 191729 w 1980178"/>
                <a:gd name="connsiteY17" fmla="*/ 2064774 h 2079523"/>
                <a:gd name="connsiteX18" fmla="*/ 235974 w 1980178"/>
                <a:gd name="connsiteY18" fmla="*/ 2079523 h 2079523"/>
                <a:gd name="connsiteX19" fmla="*/ 811161 w 1980178"/>
                <a:gd name="connsiteY19" fmla="*/ 2064774 h 2079523"/>
                <a:gd name="connsiteX20" fmla="*/ 943897 w 1980178"/>
                <a:gd name="connsiteY20" fmla="*/ 2050026 h 2079523"/>
                <a:gd name="connsiteX21" fmla="*/ 1091381 w 1980178"/>
                <a:gd name="connsiteY21" fmla="*/ 2020529 h 2079523"/>
                <a:gd name="connsiteX22" fmla="*/ 1740310 w 1980178"/>
                <a:gd name="connsiteY22" fmla="*/ 2005781 h 2079523"/>
                <a:gd name="connsiteX23" fmla="*/ 1828800 w 1980178"/>
                <a:gd name="connsiteY23" fmla="*/ 1961536 h 2079523"/>
                <a:gd name="connsiteX24" fmla="*/ 1932039 w 1980178"/>
                <a:gd name="connsiteY24" fmla="*/ 1902542 h 2079523"/>
                <a:gd name="connsiteX25" fmla="*/ 1976284 w 1980178"/>
                <a:gd name="connsiteY25" fmla="*/ 1637071 h 2079523"/>
                <a:gd name="connsiteX26" fmla="*/ 1976284 w 1980178"/>
                <a:gd name="connsiteY26" fmla="*/ 914400 h 2079523"/>
                <a:gd name="connsiteX27" fmla="*/ 1961535 w 1980178"/>
                <a:gd name="connsiteY27" fmla="*/ 840658 h 2079523"/>
                <a:gd name="connsiteX28" fmla="*/ 1932039 w 1980178"/>
                <a:gd name="connsiteY28" fmla="*/ 663678 h 2079523"/>
                <a:gd name="connsiteX29" fmla="*/ 1917290 w 1980178"/>
                <a:gd name="connsiteY29" fmla="*/ 294968 h 2079523"/>
                <a:gd name="connsiteX30" fmla="*/ 1887794 w 1980178"/>
                <a:gd name="connsiteY30" fmla="*/ 235974 h 2079523"/>
                <a:gd name="connsiteX31" fmla="*/ 1784555 w 1980178"/>
                <a:gd name="connsiteY31" fmla="*/ 117987 h 2079523"/>
                <a:gd name="connsiteX32" fmla="*/ 1740310 w 1980178"/>
                <a:gd name="connsiteY32" fmla="*/ 103239 h 2079523"/>
                <a:gd name="connsiteX33" fmla="*/ 1622323 w 1980178"/>
                <a:gd name="connsiteY33" fmla="*/ 88490 h 2079523"/>
                <a:gd name="connsiteX34" fmla="*/ 1504335 w 1980178"/>
                <a:gd name="connsiteY34" fmla="*/ 58994 h 2079523"/>
                <a:gd name="connsiteX35" fmla="*/ 1356852 w 1980178"/>
                <a:gd name="connsiteY35" fmla="*/ 44245 h 2079523"/>
                <a:gd name="connsiteX36" fmla="*/ 1283110 w 1980178"/>
                <a:gd name="connsiteY36" fmla="*/ 29497 h 2079523"/>
                <a:gd name="connsiteX37" fmla="*/ 1091381 w 1980178"/>
                <a:gd name="connsiteY37" fmla="*/ 0 h 2079523"/>
                <a:gd name="connsiteX38" fmla="*/ 840658 w 1980178"/>
                <a:gd name="connsiteY38" fmla="*/ 29497 h 2079523"/>
                <a:gd name="connsiteX39" fmla="*/ 752168 w 1980178"/>
                <a:gd name="connsiteY39" fmla="*/ 73742 h 2079523"/>
                <a:gd name="connsiteX40" fmla="*/ 693174 w 1980178"/>
                <a:gd name="connsiteY40" fmla="*/ 88490 h 2079523"/>
                <a:gd name="connsiteX0" fmla="*/ 693174 w 1980043"/>
                <a:gd name="connsiteY0" fmla="*/ 88490 h 2079523"/>
                <a:gd name="connsiteX1" fmla="*/ 619432 w 1980043"/>
                <a:gd name="connsiteY1" fmla="*/ 132736 h 2079523"/>
                <a:gd name="connsiteX2" fmla="*/ 575187 w 1980043"/>
                <a:gd name="connsiteY2" fmla="*/ 147484 h 2079523"/>
                <a:gd name="connsiteX3" fmla="*/ 486697 w 1980043"/>
                <a:gd name="connsiteY3" fmla="*/ 191729 h 2079523"/>
                <a:gd name="connsiteX4" fmla="*/ 412955 w 1980043"/>
                <a:gd name="connsiteY4" fmla="*/ 265471 h 2079523"/>
                <a:gd name="connsiteX5" fmla="*/ 383458 w 1980043"/>
                <a:gd name="connsiteY5" fmla="*/ 309716 h 2079523"/>
                <a:gd name="connsiteX6" fmla="*/ 353961 w 1980043"/>
                <a:gd name="connsiteY6" fmla="*/ 427703 h 2079523"/>
                <a:gd name="connsiteX7" fmla="*/ 324464 w 1980043"/>
                <a:gd name="connsiteY7" fmla="*/ 471948 h 2079523"/>
                <a:gd name="connsiteX8" fmla="*/ 265471 w 1980043"/>
                <a:gd name="connsiteY8" fmla="*/ 604684 h 2079523"/>
                <a:gd name="connsiteX9" fmla="*/ 191729 w 1980043"/>
                <a:gd name="connsiteY9" fmla="*/ 707923 h 2079523"/>
                <a:gd name="connsiteX10" fmla="*/ 132735 w 1980043"/>
                <a:gd name="connsiteY10" fmla="*/ 796413 h 2079523"/>
                <a:gd name="connsiteX11" fmla="*/ 88490 w 1980043"/>
                <a:gd name="connsiteY11" fmla="*/ 855407 h 2079523"/>
                <a:gd name="connsiteX12" fmla="*/ 29497 w 1980043"/>
                <a:gd name="connsiteY12" fmla="*/ 943897 h 2079523"/>
                <a:gd name="connsiteX13" fmla="*/ 14748 w 1980043"/>
                <a:gd name="connsiteY13" fmla="*/ 1002890 h 2079523"/>
                <a:gd name="connsiteX14" fmla="*/ 0 w 1980043"/>
                <a:gd name="connsiteY14" fmla="*/ 1047136 h 2079523"/>
                <a:gd name="connsiteX15" fmla="*/ 29497 w 1980043"/>
                <a:gd name="connsiteY15" fmla="*/ 1961536 h 2079523"/>
                <a:gd name="connsiteX16" fmla="*/ 117987 w 1980043"/>
                <a:gd name="connsiteY16" fmla="*/ 2050026 h 2079523"/>
                <a:gd name="connsiteX17" fmla="*/ 191729 w 1980043"/>
                <a:gd name="connsiteY17" fmla="*/ 2064774 h 2079523"/>
                <a:gd name="connsiteX18" fmla="*/ 235974 w 1980043"/>
                <a:gd name="connsiteY18" fmla="*/ 2079523 h 2079523"/>
                <a:gd name="connsiteX19" fmla="*/ 811161 w 1980043"/>
                <a:gd name="connsiteY19" fmla="*/ 2064774 h 2079523"/>
                <a:gd name="connsiteX20" fmla="*/ 943897 w 1980043"/>
                <a:gd name="connsiteY20" fmla="*/ 2050026 h 2079523"/>
                <a:gd name="connsiteX21" fmla="*/ 1091381 w 1980043"/>
                <a:gd name="connsiteY21" fmla="*/ 2020529 h 2079523"/>
                <a:gd name="connsiteX22" fmla="*/ 1740310 w 1980043"/>
                <a:gd name="connsiteY22" fmla="*/ 2005781 h 2079523"/>
                <a:gd name="connsiteX23" fmla="*/ 1828800 w 1980043"/>
                <a:gd name="connsiteY23" fmla="*/ 1961536 h 2079523"/>
                <a:gd name="connsiteX24" fmla="*/ 1932039 w 1980043"/>
                <a:gd name="connsiteY24" fmla="*/ 1902542 h 2079523"/>
                <a:gd name="connsiteX25" fmla="*/ 1976284 w 1980043"/>
                <a:gd name="connsiteY25" fmla="*/ 1637071 h 2079523"/>
                <a:gd name="connsiteX26" fmla="*/ 1961535 w 1980043"/>
                <a:gd name="connsiteY26" fmla="*/ 840658 h 2079523"/>
                <a:gd name="connsiteX27" fmla="*/ 1932039 w 1980043"/>
                <a:gd name="connsiteY27" fmla="*/ 663678 h 2079523"/>
                <a:gd name="connsiteX28" fmla="*/ 1917290 w 1980043"/>
                <a:gd name="connsiteY28" fmla="*/ 294968 h 2079523"/>
                <a:gd name="connsiteX29" fmla="*/ 1887794 w 1980043"/>
                <a:gd name="connsiteY29" fmla="*/ 235974 h 2079523"/>
                <a:gd name="connsiteX30" fmla="*/ 1784555 w 1980043"/>
                <a:gd name="connsiteY30" fmla="*/ 117987 h 2079523"/>
                <a:gd name="connsiteX31" fmla="*/ 1740310 w 1980043"/>
                <a:gd name="connsiteY31" fmla="*/ 103239 h 2079523"/>
                <a:gd name="connsiteX32" fmla="*/ 1622323 w 1980043"/>
                <a:gd name="connsiteY32" fmla="*/ 88490 h 2079523"/>
                <a:gd name="connsiteX33" fmla="*/ 1504335 w 1980043"/>
                <a:gd name="connsiteY33" fmla="*/ 58994 h 2079523"/>
                <a:gd name="connsiteX34" fmla="*/ 1356852 w 1980043"/>
                <a:gd name="connsiteY34" fmla="*/ 44245 h 2079523"/>
                <a:gd name="connsiteX35" fmla="*/ 1283110 w 1980043"/>
                <a:gd name="connsiteY35" fmla="*/ 29497 h 2079523"/>
                <a:gd name="connsiteX36" fmla="*/ 1091381 w 1980043"/>
                <a:gd name="connsiteY36" fmla="*/ 0 h 2079523"/>
                <a:gd name="connsiteX37" fmla="*/ 840658 w 1980043"/>
                <a:gd name="connsiteY37" fmla="*/ 29497 h 2079523"/>
                <a:gd name="connsiteX38" fmla="*/ 752168 w 1980043"/>
                <a:gd name="connsiteY38" fmla="*/ 73742 h 2079523"/>
                <a:gd name="connsiteX39" fmla="*/ 693174 w 1980043"/>
                <a:gd name="connsiteY39"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84065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046398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1535"/>
                <a:gd name="connsiteY0" fmla="*/ 88490 h 2079523"/>
                <a:gd name="connsiteX1" fmla="*/ 619432 w 1961535"/>
                <a:gd name="connsiteY1" fmla="*/ 132736 h 2079523"/>
                <a:gd name="connsiteX2" fmla="*/ 575187 w 1961535"/>
                <a:gd name="connsiteY2" fmla="*/ 147484 h 2079523"/>
                <a:gd name="connsiteX3" fmla="*/ 486697 w 1961535"/>
                <a:gd name="connsiteY3" fmla="*/ 191729 h 2079523"/>
                <a:gd name="connsiteX4" fmla="*/ 412955 w 1961535"/>
                <a:gd name="connsiteY4" fmla="*/ 265471 h 2079523"/>
                <a:gd name="connsiteX5" fmla="*/ 383458 w 1961535"/>
                <a:gd name="connsiteY5" fmla="*/ 309716 h 2079523"/>
                <a:gd name="connsiteX6" fmla="*/ 353961 w 1961535"/>
                <a:gd name="connsiteY6" fmla="*/ 427703 h 2079523"/>
                <a:gd name="connsiteX7" fmla="*/ 324464 w 1961535"/>
                <a:gd name="connsiteY7" fmla="*/ 471948 h 2079523"/>
                <a:gd name="connsiteX8" fmla="*/ 265471 w 1961535"/>
                <a:gd name="connsiteY8" fmla="*/ 604684 h 2079523"/>
                <a:gd name="connsiteX9" fmla="*/ 191729 w 1961535"/>
                <a:gd name="connsiteY9" fmla="*/ 707923 h 2079523"/>
                <a:gd name="connsiteX10" fmla="*/ 132735 w 1961535"/>
                <a:gd name="connsiteY10" fmla="*/ 796413 h 2079523"/>
                <a:gd name="connsiteX11" fmla="*/ 88490 w 1961535"/>
                <a:gd name="connsiteY11" fmla="*/ 855407 h 2079523"/>
                <a:gd name="connsiteX12" fmla="*/ 29497 w 1961535"/>
                <a:gd name="connsiteY12" fmla="*/ 943897 h 2079523"/>
                <a:gd name="connsiteX13" fmla="*/ 14748 w 1961535"/>
                <a:gd name="connsiteY13" fmla="*/ 1002890 h 2079523"/>
                <a:gd name="connsiteX14" fmla="*/ 0 w 1961535"/>
                <a:gd name="connsiteY14" fmla="*/ 1047136 h 2079523"/>
                <a:gd name="connsiteX15" fmla="*/ 29497 w 1961535"/>
                <a:gd name="connsiteY15" fmla="*/ 1961536 h 2079523"/>
                <a:gd name="connsiteX16" fmla="*/ 117987 w 1961535"/>
                <a:gd name="connsiteY16" fmla="*/ 2050026 h 2079523"/>
                <a:gd name="connsiteX17" fmla="*/ 191729 w 1961535"/>
                <a:gd name="connsiteY17" fmla="*/ 2064774 h 2079523"/>
                <a:gd name="connsiteX18" fmla="*/ 235974 w 1961535"/>
                <a:gd name="connsiteY18" fmla="*/ 2079523 h 2079523"/>
                <a:gd name="connsiteX19" fmla="*/ 811161 w 1961535"/>
                <a:gd name="connsiteY19" fmla="*/ 2064774 h 2079523"/>
                <a:gd name="connsiteX20" fmla="*/ 943897 w 1961535"/>
                <a:gd name="connsiteY20" fmla="*/ 2050026 h 2079523"/>
                <a:gd name="connsiteX21" fmla="*/ 1091381 w 1961535"/>
                <a:gd name="connsiteY21" fmla="*/ 2020529 h 2079523"/>
                <a:gd name="connsiteX22" fmla="*/ 1740310 w 1961535"/>
                <a:gd name="connsiteY22" fmla="*/ 2005781 h 2079523"/>
                <a:gd name="connsiteX23" fmla="*/ 1828800 w 1961535"/>
                <a:gd name="connsiteY23" fmla="*/ 1961536 h 2079523"/>
                <a:gd name="connsiteX24" fmla="*/ 1932039 w 1961535"/>
                <a:gd name="connsiteY24" fmla="*/ 1902542 h 2079523"/>
                <a:gd name="connsiteX25" fmla="*/ 1961535 w 1961535"/>
                <a:gd name="connsiteY25" fmla="*/ 1178986 h 2079523"/>
                <a:gd name="connsiteX26" fmla="*/ 1932039 w 1961535"/>
                <a:gd name="connsiteY26" fmla="*/ 663678 h 2079523"/>
                <a:gd name="connsiteX27" fmla="*/ 1917290 w 1961535"/>
                <a:gd name="connsiteY27" fmla="*/ 294968 h 2079523"/>
                <a:gd name="connsiteX28" fmla="*/ 1887794 w 1961535"/>
                <a:gd name="connsiteY28" fmla="*/ 235974 h 2079523"/>
                <a:gd name="connsiteX29" fmla="*/ 1784555 w 1961535"/>
                <a:gd name="connsiteY29" fmla="*/ 117987 h 2079523"/>
                <a:gd name="connsiteX30" fmla="*/ 1740310 w 1961535"/>
                <a:gd name="connsiteY30" fmla="*/ 103239 h 2079523"/>
                <a:gd name="connsiteX31" fmla="*/ 1622323 w 1961535"/>
                <a:gd name="connsiteY31" fmla="*/ 88490 h 2079523"/>
                <a:gd name="connsiteX32" fmla="*/ 1504335 w 1961535"/>
                <a:gd name="connsiteY32" fmla="*/ 58994 h 2079523"/>
                <a:gd name="connsiteX33" fmla="*/ 1356852 w 1961535"/>
                <a:gd name="connsiteY33" fmla="*/ 44245 h 2079523"/>
                <a:gd name="connsiteX34" fmla="*/ 1283110 w 1961535"/>
                <a:gd name="connsiteY34" fmla="*/ 29497 h 2079523"/>
                <a:gd name="connsiteX35" fmla="*/ 1091381 w 1961535"/>
                <a:gd name="connsiteY35" fmla="*/ 0 h 2079523"/>
                <a:gd name="connsiteX36" fmla="*/ 840658 w 1961535"/>
                <a:gd name="connsiteY36" fmla="*/ 29497 h 2079523"/>
                <a:gd name="connsiteX37" fmla="*/ 752168 w 1961535"/>
                <a:gd name="connsiteY37" fmla="*/ 73742 h 2079523"/>
                <a:gd name="connsiteX38" fmla="*/ 693174 w 1961535"/>
                <a:gd name="connsiteY38" fmla="*/ 88490 h 2079523"/>
                <a:gd name="connsiteX0" fmla="*/ 693174 w 1968409"/>
                <a:gd name="connsiteY0" fmla="*/ 88490 h 2079523"/>
                <a:gd name="connsiteX1" fmla="*/ 619432 w 1968409"/>
                <a:gd name="connsiteY1" fmla="*/ 132736 h 2079523"/>
                <a:gd name="connsiteX2" fmla="*/ 575187 w 1968409"/>
                <a:gd name="connsiteY2" fmla="*/ 147484 h 2079523"/>
                <a:gd name="connsiteX3" fmla="*/ 486697 w 1968409"/>
                <a:gd name="connsiteY3" fmla="*/ 191729 h 2079523"/>
                <a:gd name="connsiteX4" fmla="*/ 412955 w 1968409"/>
                <a:gd name="connsiteY4" fmla="*/ 265471 h 2079523"/>
                <a:gd name="connsiteX5" fmla="*/ 383458 w 1968409"/>
                <a:gd name="connsiteY5" fmla="*/ 309716 h 2079523"/>
                <a:gd name="connsiteX6" fmla="*/ 353961 w 1968409"/>
                <a:gd name="connsiteY6" fmla="*/ 427703 h 2079523"/>
                <a:gd name="connsiteX7" fmla="*/ 324464 w 1968409"/>
                <a:gd name="connsiteY7" fmla="*/ 471948 h 2079523"/>
                <a:gd name="connsiteX8" fmla="*/ 265471 w 1968409"/>
                <a:gd name="connsiteY8" fmla="*/ 604684 h 2079523"/>
                <a:gd name="connsiteX9" fmla="*/ 191729 w 1968409"/>
                <a:gd name="connsiteY9" fmla="*/ 707923 h 2079523"/>
                <a:gd name="connsiteX10" fmla="*/ 132735 w 1968409"/>
                <a:gd name="connsiteY10" fmla="*/ 796413 h 2079523"/>
                <a:gd name="connsiteX11" fmla="*/ 88490 w 1968409"/>
                <a:gd name="connsiteY11" fmla="*/ 855407 h 2079523"/>
                <a:gd name="connsiteX12" fmla="*/ 29497 w 1968409"/>
                <a:gd name="connsiteY12" fmla="*/ 943897 h 2079523"/>
                <a:gd name="connsiteX13" fmla="*/ 14748 w 1968409"/>
                <a:gd name="connsiteY13" fmla="*/ 1002890 h 2079523"/>
                <a:gd name="connsiteX14" fmla="*/ 0 w 1968409"/>
                <a:gd name="connsiteY14" fmla="*/ 1047136 h 2079523"/>
                <a:gd name="connsiteX15" fmla="*/ 29497 w 1968409"/>
                <a:gd name="connsiteY15" fmla="*/ 1961536 h 2079523"/>
                <a:gd name="connsiteX16" fmla="*/ 117987 w 1968409"/>
                <a:gd name="connsiteY16" fmla="*/ 2050026 h 2079523"/>
                <a:gd name="connsiteX17" fmla="*/ 191729 w 1968409"/>
                <a:gd name="connsiteY17" fmla="*/ 2064774 h 2079523"/>
                <a:gd name="connsiteX18" fmla="*/ 235974 w 1968409"/>
                <a:gd name="connsiteY18" fmla="*/ 2079523 h 2079523"/>
                <a:gd name="connsiteX19" fmla="*/ 811161 w 1968409"/>
                <a:gd name="connsiteY19" fmla="*/ 2064774 h 2079523"/>
                <a:gd name="connsiteX20" fmla="*/ 943897 w 1968409"/>
                <a:gd name="connsiteY20" fmla="*/ 2050026 h 2079523"/>
                <a:gd name="connsiteX21" fmla="*/ 1091381 w 1968409"/>
                <a:gd name="connsiteY21" fmla="*/ 2020529 h 2079523"/>
                <a:gd name="connsiteX22" fmla="*/ 1740310 w 1968409"/>
                <a:gd name="connsiteY22" fmla="*/ 2005781 h 2079523"/>
                <a:gd name="connsiteX23" fmla="*/ 1828800 w 1968409"/>
                <a:gd name="connsiteY23" fmla="*/ 1961536 h 2079523"/>
                <a:gd name="connsiteX24" fmla="*/ 1961535 w 1968409"/>
                <a:gd name="connsiteY24" fmla="*/ 1178986 h 2079523"/>
                <a:gd name="connsiteX25" fmla="*/ 1932039 w 1968409"/>
                <a:gd name="connsiteY25" fmla="*/ 663678 h 2079523"/>
                <a:gd name="connsiteX26" fmla="*/ 1917290 w 1968409"/>
                <a:gd name="connsiteY26" fmla="*/ 294968 h 2079523"/>
                <a:gd name="connsiteX27" fmla="*/ 1887794 w 1968409"/>
                <a:gd name="connsiteY27" fmla="*/ 235974 h 2079523"/>
                <a:gd name="connsiteX28" fmla="*/ 1784555 w 1968409"/>
                <a:gd name="connsiteY28" fmla="*/ 117987 h 2079523"/>
                <a:gd name="connsiteX29" fmla="*/ 1740310 w 1968409"/>
                <a:gd name="connsiteY29" fmla="*/ 103239 h 2079523"/>
                <a:gd name="connsiteX30" fmla="*/ 1622323 w 1968409"/>
                <a:gd name="connsiteY30" fmla="*/ 88490 h 2079523"/>
                <a:gd name="connsiteX31" fmla="*/ 1504335 w 1968409"/>
                <a:gd name="connsiteY31" fmla="*/ 58994 h 2079523"/>
                <a:gd name="connsiteX32" fmla="*/ 1356852 w 1968409"/>
                <a:gd name="connsiteY32" fmla="*/ 44245 h 2079523"/>
                <a:gd name="connsiteX33" fmla="*/ 1283110 w 1968409"/>
                <a:gd name="connsiteY33" fmla="*/ 29497 h 2079523"/>
                <a:gd name="connsiteX34" fmla="*/ 1091381 w 1968409"/>
                <a:gd name="connsiteY34" fmla="*/ 0 h 2079523"/>
                <a:gd name="connsiteX35" fmla="*/ 840658 w 1968409"/>
                <a:gd name="connsiteY35" fmla="*/ 29497 h 2079523"/>
                <a:gd name="connsiteX36" fmla="*/ 752168 w 1968409"/>
                <a:gd name="connsiteY36" fmla="*/ 73742 h 2079523"/>
                <a:gd name="connsiteX37" fmla="*/ 693174 w 1968409"/>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091381 w 1964501"/>
                <a:gd name="connsiteY21" fmla="*/ 2020529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79523"/>
                <a:gd name="connsiteX1" fmla="*/ 619432 w 1964501"/>
                <a:gd name="connsiteY1" fmla="*/ 132736 h 2079523"/>
                <a:gd name="connsiteX2" fmla="*/ 575187 w 1964501"/>
                <a:gd name="connsiteY2" fmla="*/ 147484 h 2079523"/>
                <a:gd name="connsiteX3" fmla="*/ 486697 w 1964501"/>
                <a:gd name="connsiteY3" fmla="*/ 191729 h 2079523"/>
                <a:gd name="connsiteX4" fmla="*/ 412955 w 1964501"/>
                <a:gd name="connsiteY4" fmla="*/ 265471 h 2079523"/>
                <a:gd name="connsiteX5" fmla="*/ 383458 w 1964501"/>
                <a:gd name="connsiteY5" fmla="*/ 309716 h 2079523"/>
                <a:gd name="connsiteX6" fmla="*/ 353961 w 1964501"/>
                <a:gd name="connsiteY6" fmla="*/ 427703 h 2079523"/>
                <a:gd name="connsiteX7" fmla="*/ 324464 w 1964501"/>
                <a:gd name="connsiteY7" fmla="*/ 471948 h 2079523"/>
                <a:gd name="connsiteX8" fmla="*/ 265471 w 1964501"/>
                <a:gd name="connsiteY8" fmla="*/ 604684 h 2079523"/>
                <a:gd name="connsiteX9" fmla="*/ 191729 w 1964501"/>
                <a:gd name="connsiteY9" fmla="*/ 707923 h 2079523"/>
                <a:gd name="connsiteX10" fmla="*/ 132735 w 1964501"/>
                <a:gd name="connsiteY10" fmla="*/ 796413 h 2079523"/>
                <a:gd name="connsiteX11" fmla="*/ 88490 w 1964501"/>
                <a:gd name="connsiteY11" fmla="*/ 855407 h 2079523"/>
                <a:gd name="connsiteX12" fmla="*/ 29497 w 1964501"/>
                <a:gd name="connsiteY12" fmla="*/ 943897 h 2079523"/>
                <a:gd name="connsiteX13" fmla="*/ 14748 w 1964501"/>
                <a:gd name="connsiteY13" fmla="*/ 1002890 h 2079523"/>
                <a:gd name="connsiteX14" fmla="*/ 0 w 1964501"/>
                <a:gd name="connsiteY14" fmla="*/ 1047136 h 2079523"/>
                <a:gd name="connsiteX15" fmla="*/ 29497 w 1964501"/>
                <a:gd name="connsiteY15" fmla="*/ 1961536 h 2079523"/>
                <a:gd name="connsiteX16" fmla="*/ 117987 w 1964501"/>
                <a:gd name="connsiteY16" fmla="*/ 2050026 h 2079523"/>
                <a:gd name="connsiteX17" fmla="*/ 191729 w 1964501"/>
                <a:gd name="connsiteY17" fmla="*/ 2064774 h 2079523"/>
                <a:gd name="connsiteX18" fmla="*/ 235974 w 1964501"/>
                <a:gd name="connsiteY18" fmla="*/ 2079523 h 2079523"/>
                <a:gd name="connsiteX19" fmla="*/ 811161 w 1964501"/>
                <a:gd name="connsiteY19" fmla="*/ 2064774 h 2079523"/>
                <a:gd name="connsiteX20" fmla="*/ 943897 w 1964501"/>
                <a:gd name="connsiteY20" fmla="*/ 2050026 h 2079523"/>
                <a:gd name="connsiteX21" fmla="*/ 1297121 w 1964501"/>
                <a:gd name="connsiteY21" fmla="*/ 2015957 h 2079523"/>
                <a:gd name="connsiteX22" fmla="*/ 1740310 w 1964501"/>
                <a:gd name="connsiteY22" fmla="*/ 2005781 h 2079523"/>
                <a:gd name="connsiteX23" fmla="*/ 1883664 w 1964501"/>
                <a:gd name="connsiteY23" fmla="*/ 1732936 h 2079523"/>
                <a:gd name="connsiteX24" fmla="*/ 1961535 w 1964501"/>
                <a:gd name="connsiteY24" fmla="*/ 1178986 h 2079523"/>
                <a:gd name="connsiteX25" fmla="*/ 1932039 w 1964501"/>
                <a:gd name="connsiteY25" fmla="*/ 663678 h 2079523"/>
                <a:gd name="connsiteX26" fmla="*/ 1917290 w 1964501"/>
                <a:gd name="connsiteY26" fmla="*/ 294968 h 2079523"/>
                <a:gd name="connsiteX27" fmla="*/ 1887794 w 1964501"/>
                <a:gd name="connsiteY27" fmla="*/ 235974 h 2079523"/>
                <a:gd name="connsiteX28" fmla="*/ 1784555 w 1964501"/>
                <a:gd name="connsiteY28" fmla="*/ 117987 h 2079523"/>
                <a:gd name="connsiteX29" fmla="*/ 1740310 w 1964501"/>
                <a:gd name="connsiteY29" fmla="*/ 103239 h 2079523"/>
                <a:gd name="connsiteX30" fmla="*/ 1622323 w 1964501"/>
                <a:gd name="connsiteY30" fmla="*/ 88490 h 2079523"/>
                <a:gd name="connsiteX31" fmla="*/ 1504335 w 1964501"/>
                <a:gd name="connsiteY31" fmla="*/ 58994 h 2079523"/>
                <a:gd name="connsiteX32" fmla="*/ 1356852 w 1964501"/>
                <a:gd name="connsiteY32" fmla="*/ 44245 h 2079523"/>
                <a:gd name="connsiteX33" fmla="*/ 1283110 w 1964501"/>
                <a:gd name="connsiteY33" fmla="*/ 29497 h 2079523"/>
                <a:gd name="connsiteX34" fmla="*/ 1091381 w 1964501"/>
                <a:gd name="connsiteY34" fmla="*/ 0 h 2079523"/>
                <a:gd name="connsiteX35" fmla="*/ 840658 w 1964501"/>
                <a:gd name="connsiteY35" fmla="*/ 29497 h 2079523"/>
                <a:gd name="connsiteX36" fmla="*/ 752168 w 1964501"/>
                <a:gd name="connsiteY36" fmla="*/ 73742 h 2079523"/>
                <a:gd name="connsiteX37" fmla="*/ 693174 w 1964501"/>
                <a:gd name="connsiteY37" fmla="*/ 88490 h 2079523"/>
                <a:gd name="connsiteX0" fmla="*/ 693174 w 1964501"/>
                <a:gd name="connsiteY0" fmla="*/ 88490 h 2066617"/>
                <a:gd name="connsiteX1" fmla="*/ 619432 w 1964501"/>
                <a:gd name="connsiteY1" fmla="*/ 132736 h 2066617"/>
                <a:gd name="connsiteX2" fmla="*/ 575187 w 1964501"/>
                <a:gd name="connsiteY2" fmla="*/ 147484 h 2066617"/>
                <a:gd name="connsiteX3" fmla="*/ 486697 w 1964501"/>
                <a:gd name="connsiteY3" fmla="*/ 191729 h 2066617"/>
                <a:gd name="connsiteX4" fmla="*/ 412955 w 1964501"/>
                <a:gd name="connsiteY4" fmla="*/ 265471 h 2066617"/>
                <a:gd name="connsiteX5" fmla="*/ 383458 w 1964501"/>
                <a:gd name="connsiteY5" fmla="*/ 309716 h 2066617"/>
                <a:gd name="connsiteX6" fmla="*/ 353961 w 1964501"/>
                <a:gd name="connsiteY6" fmla="*/ 427703 h 2066617"/>
                <a:gd name="connsiteX7" fmla="*/ 324464 w 1964501"/>
                <a:gd name="connsiteY7" fmla="*/ 471948 h 2066617"/>
                <a:gd name="connsiteX8" fmla="*/ 265471 w 1964501"/>
                <a:gd name="connsiteY8" fmla="*/ 604684 h 2066617"/>
                <a:gd name="connsiteX9" fmla="*/ 191729 w 1964501"/>
                <a:gd name="connsiteY9" fmla="*/ 707923 h 2066617"/>
                <a:gd name="connsiteX10" fmla="*/ 132735 w 1964501"/>
                <a:gd name="connsiteY10" fmla="*/ 796413 h 2066617"/>
                <a:gd name="connsiteX11" fmla="*/ 88490 w 1964501"/>
                <a:gd name="connsiteY11" fmla="*/ 855407 h 2066617"/>
                <a:gd name="connsiteX12" fmla="*/ 29497 w 1964501"/>
                <a:gd name="connsiteY12" fmla="*/ 943897 h 2066617"/>
                <a:gd name="connsiteX13" fmla="*/ 14748 w 1964501"/>
                <a:gd name="connsiteY13" fmla="*/ 1002890 h 2066617"/>
                <a:gd name="connsiteX14" fmla="*/ 0 w 1964501"/>
                <a:gd name="connsiteY14" fmla="*/ 1047136 h 2066617"/>
                <a:gd name="connsiteX15" fmla="*/ 29497 w 1964501"/>
                <a:gd name="connsiteY15" fmla="*/ 1961536 h 2066617"/>
                <a:gd name="connsiteX16" fmla="*/ 117987 w 1964501"/>
                <a:gd name="connsiteY16" fmla="*/ 2050026 h 2066617"/>
                <a:gd name="connsiteX17" fmla="*/ 191729 w 1964501"/>
                <a:gd name="connsiteY17" fmla="*/ 2064774 h 2066617"/>
                <a:gd name="connsiteX18" fmla="*/ 811161 w 1964501"/>
                <a:gd name="connsiteY18" fmla="*/ 2064774 h 2066617"/>
                <a:gd name="connsiteX19" fmla="*/ 943897 w 1964501"/>
                <a:gd name="connsiteY19" fmla="*/ 2050026 h 2066617"/>
                <a:gd name="connsiteX20" fmla="*/ 1297121 w 1964501"/>
                <a:gd name="connsiteY20" fmla="*/ 2015957 h 2066617"/>
                <a:gd name="connsiteX21" fmla="*/ 1740310 w 1964501"/>
                <a:gd name="connsiteY21" fmla="*/ 2005781 h 2066617"/>
                <a:gd name="connsiteX22" fmla="*/ 1883664 w 1964501"/>
                <a:gd name="connsiteY22" fmla="*/ 1732936 h 2066617"/>
                <a:gd name="connsiteX23" fmla="*/ 1961535 w 1964501"/>
                <a:gd name="connsiteY23" fmla="*/ 1178986 h 2066617"/>
                <a:gd name="connsiteX24" fmla="*/ 1932039 w 1964501"/>
                <a:gd name="connsiteY24" fmla="*/ 663678 h 2066617"/>
                <a:gd name="connsiteX25" fmla="*/ 1917290 w 1964501"/>
                <a:gd name="connsiteY25" fmla="*/ 294968 h 2066617"/>
                <a:gd name="connsiteX26" fmla="*/ 1887794 w 1964501"/>
                <a:gd name="connsiteY26" fmla="*/ 235974 h 2066617"/>
                <a:gd name="connsiteX27" fmla="*/ 1784555 w 1964501"/>
                <a:gd name="connsiteY27" fmla="*/ 117987 h 2066617"/>
                <a:gd name="connsiteX28" fmla="*/ 1740310 w 1964501"/>
                <a:gd name="connsiteY28" fmla="*/ 103239 h 2066617"/>
                <a:gd name="connsiteX29" fmla="*/ 1622323 w 1964501"/>
                <a:gd name="connsiteY29" fmla="*/ 88490 h 2066617"/>
                <a:gd name="connsiteX30" fmla="*/ 1504335 w 1964501"/>
                <a:gd name="connsiteY30" fmla="*/ 58994 h 2066617"/>
                <a:gd name="connsiteX31" fmla="*/ 1356852 w 1964501"/>
                <a:gd name="connsiteY31" fmla="*/ 44245 h 2066617"/>
                <a:gd name="connsiteX32" fmla="*/ 1283110 w 1964501"/>
                <a:gd name="connsiteY32" fmla="*/ 29497 h 2066617"/>
                <a:gd name="connsiteX33" fmla="*/ 1091381 w 1964501"/>
                <a:gd name="connsiteY33" fmla="*/ 0 h 2066617"/>
                <a:gd name="connsiteX34" fmla="*/ 840658 w 1964501"/>
                <a:gd name="connsiteY34" fmla="*/ 29497 h 2066617"/>
                <a:gd name="connsiteX35" fmla="*/ 752168 w 1964501"/>
                <a:gd name="connsiteY35" fmla="*/ 73742 h 2066617"/>
                <a:gd name="connsiteX36" fmla="*/ 693174 w 1964501"/>
                <a:gd name="connsiteY36" fmla="*/ 88490 h 2066617"/>
                <a:gd name="connsiteX0" fmla="*/ 693174 w 1964501"/>
                <a:gd name="connsiteY0" fmla="*/ 88490 h 2072997"/>
                <a:gd name="connsiteX1" fmla="*/ 619432 w 1964501"/>
                <a:gd name="connsiteY1" fmla="*/ 132736 h 2072997"/>
                <a:gd name="connsiteX2" fmla="*/ 575187 w 1964501"/>
                <a:gd name="connsiteY2" fmla="*/ 147484 h 2072997"/>
                <a:gd name="connsiteX3" fmla="*/ 486697 w 1964501"/>
                <a:gd name="connsiteY3" fmla="*/ 191729 h 2072997"/>
                <a:gd name="connsiteX4" fmla="*/ 412955 w 1964501"/>
                <a:gd name="connsiteY4" fmla="*/ 265471 h 2072997"/>
                <a:gd name="connsiteX5" fmla="*/ 383458 w 1964501"/>
                <a:gd name="connsiteY5" fmla="*/ 309716 h 2072997"/>
                <a:gd name="connsiteX6" fmla="*/ 353961 w 1964501"/>
                <a:gd name="connsiteY6" fmla="*/ 427703 h 2072997"/>
                <a:gd name="connsiteX7" fmla="*/ 324464 w 1964501"/>
                <a:gd name="connsiteY7" fmla="*/ 471948 h 2072997"/>
                <a:gd name="connsiteX8" fmla="*/ 265471 w 1964501"/>
                <a:gd name="connsiteY8" fmla="*/ 604684 h 2072997"/>
                <a:gd name="connsiteX9" fmla="*/ 191729 w 1964501"/>
                <a:gd name="connsiteY9" fmla="*/ 707923 h 2072997"/>
                <a:gd name="connsiteX10" fmla="*/ 132735 w 1964501"/>
                <a:gd name="connsiteY10" fmla="*/ 796413 h 2072997"/>
                <a:gd name="connsiteX11" fmla="*/ 88490 w 1964501"/>
                <a:gd name="connsiteY11" fmla="*/ 855407 h 2072997"/>
                <a:gd name="connsiteX12" fmla="*/ 29497 w 1964501"/>
                <a:gd name="connsiteY12" fmla="*/ 943897 h 2072997"/>
                <a:gd name="connsiteX13" fmla="*/ 14748 w 1964501"/>
                <a:gd name="connsiteY13" fmla="*/ 1002890 h 2072997"/>
                <a:gd name="connsiteX14" fmla="*/ 0 w 1964501"/>
                <a:gd name="connsiteY14" fmla="*/ 1047136 h 2072997"/>
                <a:gd name="connsiteX15" fmla="*/ 29497 w 1964501"/>
                <a:gd name="connsiteY15" fmla="*/ 1961536 h 2072997"/>
                <a:gd name="connsiteX16" fmla="*/ 191729 w 1964501"/>
                <a:gd name="connsiteY16" fmla="*/ 2064774 h 2072997"/>
                <a:gd name="connsiteX17" fmla="*/ 811161 w 1964501"/>
                <a:gd name="connsiteY17" fmla="*/ 2064774 h 2072997"/>
                <a:gd name="connsiteX18" fmla="*/ 943897 w 1964501"/>
                <a:gd name="connsiteY18" fmla="*/ 2050026 h 2072997"/>
                <a:gd name="connsiteX19" fmla="*/ 1297121 w 1964501"/>
                <a:gd name="connsiteY19" fmla="*/ 2015957 h 2072997"/>
                <a:gd name="connsiteX20" fmla="*/ 1740310 w 1964501"/>
                <a:gd name="connsiteY20" fmla="*/ 2005781 h 2072997"/>
                <a:gd name="connsiteX21" fmla="*/ 1883664 w 1964501"/>
                <a:gd name="connsiteY21" fmla="*/ 1732936 h 2072997"/>
                <a:gd name="connsiteX22" fmla="*/ 1961535 w 1964501"/>
                <a:gd name="connsiteY22" fmla="*/ 1178986 h 2072997"/>
                <a:gd name="connsiteX23" fmla="*/ 1932039 w 1964501"/>
                <a:gd name="connsiteY23" fmla="*/ 663678 h 2072997"/>
                <a:gd name="connsiteX24" fmla="*/ 1917290 w 1964501"/>
                <a:gd name="connsiteY24" fmla="*/ 294968 h 2072997"/>
                <a:gd name="connsiteX25" fmla="*/ 1887794 w 1964501"/>
                <a:gd name="connsiteY25" fmla="*/ 235974 h 2072997"/>
                <a:gd name="connsiteX26" fmla="*/ 1784555 w 1964501"/>
                <a:gd name="connsiteY26" fmla="*/ 117987 h 2072997"/>
                <a:gd name="connsiteX27" fmla="*/ 1740310 w 1964501"/>
                <a:gd name="connsiteY27" fmla="*/ 103239 h 2072997"/>
                <a:gd name="connsiteX28" fmla="*/ 1622323 w 1964501"/>
                <a:gd name="connsiteY28" fmla="*/ 88490 h 2072997"/>
                <a:gd name="connsiteX29" fmla="*/ 1504335 w 1964501"/>
                <a:gd name="connsiteY29" fmla="*/ 58994 h 2072997"/>
                <a:gd name="connsiteX30" fmla="*/ 1356852 w 1964501"/>
                <a:gd name="connsiteY30" fmla="*/ 44245 h 2072997"/>
                <a:gd name="connsiteX31" fmla="*/ 1283110 w 1964501"/>
                <a:gd name="connsiteY31" fmla="*/ 29497 h 2072997"/>
                <a:gd name="connsiteX32" fmla="*/ 1091381 w 1964501"/>
                <a:gd name="connsiteY32" fmla="*/ 0 h 2072997"/>
                <a:gd name="connsiteX33" fmla="*/ 840658 w 1964501"/>
                <a:gd name="connsiteY33" fmla="*/ 29497 h 2072997"/>
                <a:gd name="connsiteX34" fmla="*/ 752168 w 1964501"/>
                <a:gd name="connsiteY34" fmla="*/ 73742 h 2072997"/>
                <a:gd name="connsiteX35" fmla="*/ 693174 w 1964501"/>
                <a:gd name="connsiteY35" fmla="*/ 88490 h 2072997"/>
                <a:gd name="connsiteX0" fmla="*/ 693174 w 1964501"/>
                <a:gd name="connsiteY0" fmla="*/ 88490 h 2083478"/>
                <a:gd name="connsiteX1" fmla="*/ 619432 w 1964501"/>
                <a:gd name="connsiteY1" fmla="*/ 132736 h 2083478"/>
                <a:gd name="connsiteX2" fmla="*/ 575187 w 1964501"/>
                <a:gd name="connsiteY2" fmla="*/ 147484 h 2083478"/>
                <a:gd name="connsiteX3" fmla="*/ 486697 w 1964501"/>
                <a:gd name="connsiteY3" fmla="*/ 191729 h 2083478"/>
                <a:gd name="connsiteX4" fmla="*/ 412955 w 1964501"/>
                <a:gd name="connsiteY4" fmla="*/ 265471 h 2083478"/>
                <a:gd name="connsiteX5" fmla="*/ 383458 w 1964501"/>
                <a:gd name="connsiteY5" fmla="*/ 309716 h 2083478"/>
                <a:gd name="connsiteX6" fmla="*/ 353961 w 1964501"/>
                <a:gd name="connsiteY6" fmla="*/ 427703 h 2083478"/>
                <a:gd name="connsiteX7" fmla="*/ 324464 w 1964501"/>
                <a:gd name="connsiteY7" fmla="*/ 471948 h 2083478"/>
                <a:gd name="connsiteX8" fmla="*/ 265471 w 1964501"/>
                <a:gd name="connsiteY8" fmla="*/ 604684 h 2083478"/>
                <a:gd name="connsiteX9" fmla="*/ 191729 w 1964501"/>
                <a:gd name="connsiteY9" fmla="*/ 707923 h 2083478"/>
                <a:gd name="connsiteX10" fmla="*/ 132735 w 1964501"/>
                <a:gd name="connsiteY10" fmla="*/ 796413 h 2083478"/>
                <a:gd name="connsiteX11" fmla="*/ 88490 w 1964501"/>
                <a:gd name="connsiteY11" fmla="*/ 855407 h 2083478"/>
                <a:gd name="connsiteX12" fmla="*/ 29497 w 1964501"/>
                <a:gd name="connsiteY12" fmla="*/ 943897 h 2083478"/>
                <a:gd name="connsiteX13" fmla="*/ 14748 w 1964501"/>
                <a:gd name="connsiteY13" fmla="*/ 1002890 h 2083478"/>
                <a:gd name="connsiteX14" fmla="*/ 0 w 1964501"/>
                <a:gd name="connsiteY14" fmla="*/ 1047136 h 2083478"/>
                <a:gd name="connsiteX15" fmla="*/ 20353 w 1964501"/>
                <a:gd name="connsiteY15" fmla="*/ 1819804 h 2083478"/>
                <a:gd name="connsiteX16" fmla="*/ 191729 w 1964501"/>
                <a:gd name="connsiteY16" fmla="*/ 2064774 h 2083478"/>
                <a:gd name="connsiteX17" fmla="*/ 811161 w 1964501"/>
                <a:gd name="connsiteY17" fmla="*/ 2064774 h 2083478"/>
                <a:gd name="connsiteX18" fmla="*/ 943897 w 1964501"/>
                <a:gd name="connsiteY18" fmla="*/ 2050026 h 2083478"/>
                <a:gd name="connsiteX19" fmla="*/ 1297121 w 1964501"/>
                <a:gd name="connsiteY19" fmla="*/ 2015957 h 2083478"/>
                <a:gd name="connsiteX20" fmla="*/ 1740310 w 1964501"/>
                <a:gd name="connsiteY20" fmla="*/ 2005781 h 2083478"/>
                <a:gd name="connsiteX21" fmla="*/ 1883664 w 1964501"/>
                <a:gd name="connsiteY21" fmla="*/ 1732936 h 2083478"/>
                <a:gd name="connsiteX22" fmla="*/ 1961535 w 1964501"/>
                <a:gd name="connsiteY22" fmla="*/ 1178986 h 2083478"/>
                <a:gd name="connsiteX23" fmla="*/ 1932039 w 1964501"/>
                <a:gd name="connsiteY23" fmla="*/ 663678 h 2083478"/>
                <a:gd name="connsiteX24" fmla="*/ 1917290 w 1964501"/>
                <a:gd name="connsiteY24" fmla="*/ 294968 h 2083478"/>
                <a:gd name="connsiteX25" fmla="*/ 1887794 w 1964501"/>
                <a:gd name="connsiteY25" fmla="*/ 235974 h 2083478"/>
                <a:gd name="connsiteX26" fmla="*/ 1784555 w 1964501"/>
                <a:gd name="connsiteY26" fmla="*/ 117987 h 2083478"/>
                <a:gd name="connsiteX27" fmla="*/ 1740310 w 1964501"/>
                <a:gd name="connsiteY27" fmla="*/ 103239 h 2083478"/>
                <a:gd name="connsiteX28" fmla="*/ 1622323 w 1964501"/>
                <a:gd name="connsiteY28" fmla="*/ 88490 h 2083478"/>
                <a:gd name="connsiteX29" fmla="*/ 1504335 w 1964501"/>
                <a:gd name="connsiteY29" fmla="*/ 58994 h 2083478"/>
                <a:gd name="connsiteX30" fmla="*/ 1356852 w 1964501"/>
                <a:gd name="connsiteY30" fmla="*/ 44245 h 2083478"/>
                <a:gd name="connsiteX31" fmla="*/ 1283110 w 1964501"/>
                <a:gd name="connsiteY31" fmla="*/ 29497 h 2083478"/>
                <a:gd name="connsiteX32" fmla="*/ 1091381 w 1964501"/>
                <a:gd name="connsiteY32" fmla="*/ 0 h 2083478"/>
                <a:gd name="connsiteX33" fmla="*/ 840658 w 1964501"/>
                <a:gd name="connsiteY33" fmla="*/ 29497 h 2083478"/>
                <a:gd name="connsiteX34" fmla="*/ 752168 w 1964501"/>
                <a:gd name="connsiteY34" fmla="*/ 73742 h 2083478"/>
                <a:gd name="connsiteX35" fmla="*/ 693174 w 1964501"/>
                <a:gd name="connsiteY35" fmla="*/ 88490 h 2083478"/>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946673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6039"/>
                <a:gd name="connsiteX1" fmla="*/ 622208 w 1967277"/>
                <a:gd name="connsiteY1" fmla="*/ 132736 h 2066039"/>
                <a:gd name="connsiteX2" fmla="*/ 577963 w 1967277"/>
                <a:gd name="connsiteY2" fmla="*/ 147484 h 2066039"/>
                <a:gd name="connsiteX3" fmla="*/ 489473 w 1967277"/>
                <a:gd name="connsiteY3" fmla="*/ 191729 h 2066039"/>
                <a:gd name="connsiteX4" fmla="*/ 415731 w 1967277"/>
                <a:gd name="connsiteY4" fmla="*/ 265471 h 2066039"/>
                <a:gd name="connsiteX5" fmla="*/ 386234 w 1967277"/>
                <a:gd name="connsiteY5" fmla="*/ 309716 h 2066039"/>
                <a:gd name="connsiteX6" fmla="*/ 356737 w 1967277"/>
                <a:gd name="connsiteY6" fmla="*/ 427703 h 2066039"/>
                <a:gd name="connsiteX7" fmla="*/ 327240 w 1967277"/>
                <a:gd name="connsiteY7" fmla="*/ 471948 h 2066039"/>
                <a:gd name="connsiteX8" fmla="*/ 268247 w 1967277"/>
                <a:gd name="connsiteY8" fmla="*/ 604684 h 2066039"/>
                <a:gd name="connsiteX9" fmla="*/ 194505 w 1967277"/>
                <a:gd name="connsiteY9" fmla="*/ 707923 h 2066039"/>
                <a:gd name="connsiteX10" fmla="*/ 135511 w 1967277"/>
                <a:gd name="connsiteY10" fmla="*/ 796413 h 2066039"/>
                <a:gd name="connsiteX11" fmla="*/ 91266 w 1967277"/>
                <a:gd name="connsiteY11" fmla="*/ 855407 h 2066039"/>
                <a:gd name="connsiteX12" fmla="*/ 32273 w 1967277"/>
                <a:gd name="connsiteY12" fmla="*/ 943897 h 2066039"/>
                <a:gd name="connsiteX13" fmla="*/ 17524 w 1967277"/>
                <a:gd name="connsiteY13" fmla="*/ 1002890 h 2066039"/>
                <a:gd name="connsiteX14" fmla="*/ 2776 w 1967277"/>
                <a:gd name="connsiteY14" fmla="*/ 1047136 h 2066039"/>
                <a:gd name="connsiteX15" fmla="*/ 23129 w 1967277"/>
                <a:gd name="connsiteY15" fmla="*/ 1819804 h 2066039"/>
                <a:gd name="connsiteX16" fmla="*/ 263085 w 1967277"/>
                <a:gd name="connsiteY16" fmla="*/ 2019054 h 2066039"/>
                <a:gd name="connsiteX17" fmla="*/ 813937 w 1967277"/>
                <a:gd name="connsiteY17" fmla="*/ 2064774 h 2066039"/>
                <a:gd name="connsiteX18" fmla="*/ 1028969 w 1967277"/>
                <a:gd name="connsiteY18" fmla="*/ 2050026 h 2066039"/>
                <a:gd name="connsiteX19" fmla="*/ 1299897 w 1967277"/>
                <a:gd name="connsiteY19" fmla="*/ 2015957 h 2066039"/>
                <a:gd name="connsiteX20" fmla="*/ 1743086 w 1967277"/>
                <a:gd name="connsiteY20" fmla="*/ 2005781 h 2066039"/>
                <a:gd name="connsiteX21" fmla="*/ 1886440 w 1967277"/>
                <a:gd name="connsiteY21" fmla="*/ 1732936 h 2066039"/>
                <a:gd name="connsiteX22" fmla="*/ 1964311 w 1967277"/>
                <a:gd name="connsiteY22" fmla="*/ 1178986 h 2066039"/>
                <a:gd name="connsiteX23" fmla="*/ 1934815 w 1967277"/>
                <a:gd name="connsiteY23" fmla="*/ 663678 h 2066039"/>
                <a:gd name="connsiteX24" fmla="*/ 1920066 w 1967277"/>
                <a:gd name="connsiteY24" fmla="*/ 294968 h 2066039"/>
                <a:gd name="connsiteX25" fmla="*/ 1890570 w 1967277"/>
                <a:gd name="connsiteY25" fmla="*/ 235974 h 2066039"/>
                <a:gd name="connsiteX26" fmla="*/ 1787331 w 1967277"/>
                <a:gd name="connsiteY26" fmla="*/ 117987 h 2066039"/>
                <a:gd name="connsiteX27" fmla="*/ 1743086 w 1967277"/>
                <a:gd name="connsiteY27" fmla="*/ 103239 h 2066039"/>
                <a:gd name="connsiteX28" fmla="*/ 1625099 w 1967277"/>
                <a:gd name="connsiteY28" fmla="*/ 88490 h 2066039"/>
                <a:gd name="connsiteX29" fmla="*/ 1507111 w 1967277"/>
                <a:gd name="connsiteY29" fmla="*/ 58994 h 2066039"/>
                <a:gd name="connsiteX30" fmla="*/ 1359628 w 1967277"/>
                <a:gd name="connsiteY30" fmla="*/ 44245 h 2066039"/>
                <a:gd name="connsiteX31" fmla="*/ 1285886 w 1967277"/>
                <a:gd name="connsiteY31" fmla="*/ 29497 h 2066039"/>
                <a:gd name="connsiteX32" fmla="*/ 1094157 w 1967277"/>
                <a:gd name="connsiteY32" fmla="*/ 0 h 2066039"/>
                <a:gd name="connsiteX33" fmla="*/ 843434 w 1967277"/>
                <a:gd name="connsiteY33" fmla="*/ 29497 h 2066039"/>
                <a:gd name="connsiteX34" fmla="*/ 754944 w 1967277"/>
                <a:gd name="connsiteY34" fmla="*/ 73742 h 2066039"/>
                <a:gd name="connsiteX35" fmla="*/ 695950 w 1967277"/>
                <a:gd name="connsiteY35" fmla="*/ 88490 h 2066039"/>
                <a:gd name="connsiteX0" fmla="*/ 695950 w 1967277"/>
                <a:gd name="connsiteY0" fmla="*/ 88490 h 2064805"/>
                <a:gd name="connsiteX1" fmla="*/ 622208 w 1967277"/>
                <a:gd name="connsiteY1" fmla="*/ 132736 h 2064805"/>
                <a:gd name="connsiteX2" fmla="*/ 577963 w 1967277"/>
                <a:gd name="connsiteY2" fmla="*/ 147484 h 2064805"/>
                <a:gd name="connsiteX3" fmla="*/ 489473 w 1967277"/>
                <a:gd name="connsiteY3" fmla="*/ 191729 h 2064805"/>
                <a:gd name="connsiteX4" fmla="*/ 415731 w 1967277"/>
                <a:gd name="connsiteY4" fmla="*/ 265471 h 2064805"/>
                <a:gd name="connsiteX5" fmla="*/ 386234 w 1967277"/>
                <a:gd name="connsiteY5" fmla="*/ 309716 h 2064805"/>
                <a:gd name="connsiteX6" fmla="*/ 356737 w 1967277"/>
                <a:gd name="connsiteY6" fmla="*/ 427703 h 2064805"/>
                <a:gd name="connsiteX7" fmla="*/ 327240 w 1967277"/>
                <a:gd name="connsiteY7" fmla="*/ 471948 h 2064805"/>
                <a:gd name="connsiteX8" fmla="*/ 268247 w 1967277"/>
                <a:gd name="connsiteY8" fmla="*/ 604684 h 2064805"/>
                <a:gd name="connsiteX9" fmla="*/ 194505 w 1967277"/>
                <a:gd name="connsiteY9" fmla="*/ 707923 h 2064805"/>
                <a:gd name="connsiteX10" fmla="*/ 135511 w 1967277"/>
                <a:gd name="connsiteY10" fmla="*/ 796413 h 2064805"/>
                <a:gd name="connsiteX11" fmla="*/ 91266 w 1967277"/>
                <a:gd name="connsiteY11" fmla="*/ 855407 h 2064805"/>
                <a:gd name="connsiteX12" fmla="*/ 32273 w 1967277"/>
                <a:gd name="connsiteY12" fmla="*/ 943897 h 2064805"/>
                <a:gd name="connsiteX13" fmla="*/ 17524 w 1967277"/>
                <a:gd name="connsiteY13" fmla="*/ 1002890 h 2064805"/>
                <a:gd name="connsiteX14" fmla="*/ 2776 w 1967277"/>
                <a:gd name="connsiteY14" fmla="*/ 1047136 h 2064805"/>
                <a:gd name="connsiteX15" fmla="*/ 23129 w 1967277"/>
                <a:gd name="connsiteY15" fmla="*/ 1819804 h 2064805"/>
                <a:gd name="connsiteX16" fmla="*/ 263085 w 1967277"/>
                <a:gd name="connsiteY16" fmla="*/ 2019054 h 2064805"/>
                <a:gd name="connsiteX17" fmla="*/ 813937 w 1967277"/>
                <a:gd name="connsiteY17" fmla="*/ 2064774 h 2064805"/>
                <a:gd name="connsiteX18" fmla="*/ 1299897 w 1967277"/>
                <a:gd name="connsiteY18" fmla="*/ 2015957 h 2064805"/>
                <a:gd name="connsiteX19" fmla="*/ 1743086 w 1967277"/>
                <a:gd name="connsiteY19" fmla="*/ 2005781 h 2064805"/>
                <a:gd name="connsiteX20" fmla="*/ 1886440 w 1967277"/>
                <a:gd name="connsiteY20" fmla="*/ 1732936 h 2064805"/>
                <a:gd name="connsiteX21" fmla="*/ 1964311 w 1967277"/>
                <a:gd name="connsiteY21" fmla="*/ 1178986 h 2064805"/>
                <a:gd name="connsiteX22" fmla="*/ 1934815 w 1967277"/>
                <a:gd name="connsiteY22" fmla="*/ 663678 h 2064805"/>
                <a:gd name="connsiteX23" fmla="*/ 1920066 w 1967277"/>
                <a:gd name="connsiteY23" fmla="*/ 294968 h 2064805"/>
                <a:gd name="connsiteX24" fmla="*/ 1890570 w 1967277"/>
                <a:gd name="connsiteY24" fmla="*/ 235974 h 2064805"/>
                <a:gd name="connsiteX25" fmla="*/ 1787331 w 1967277"/>
                <a:gd name="connsiteY25" fmla="*/ 117987 h 2064805"/>
                <a:gd name="connsiteX26" fmla="*/ 1743086 w 1967277"/>
                <a:gd name="connsiteY26" fmla="*/ 103239 h 2064805"/>
                <a:gd name="connsiteX27" fmla="*/ 1625099 w 1967277"/>
                <a:gd name="connsiteY27" fmla="*/ 88490 h 2064805"/>
                <a:gd name="connsiteX28" fmla="*/ 1507111 w 1967277"/>
                <a:gd name="connsiteY28" fmla="*/ 58994 h 2064805"/>
                <a:gd name="connsiteX29" fmla="*/ 1359628 w 1967277"/>
                <a:gd name="connsiteY29" fmla="*/ 44245 h 2064805"/>
                <a:gd name="connsiteX30" fmla="*/ 1285886 w 1967277"/>
                <a:gd name="connsiteY30" fmla="*/ 29497 h 2064805"/>
                <a:gd name="connsiteX31" fmla="*/ 1094157 w 1967277"/>
                <a:gd name="connsiteY31" fmla="*/ 0 h 2064805"/>
                <a:gd name="connsiteX32" fmla="*/ 843434 w 1967277"/>
                <a:gd name="connsiteY32" fmla="*/ 29497 h 2064805"/>
                <a:gd name="connsiteX33" fmla="*/ 754944 w 1967277"/>
                <a:gd name="connsiteY33" fmla="*/ 73742 h 2064805"/>
                <a:gd name="connsiteX34" fmla="*/ 695950 w 1967277"/>
                <a:gd name="connsiteY34" fmla="*/ 88490 h 2064805"/>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91266 w 1967277"/>
                <a:gd name="connsiteY11" fmla="*/ 855407 h 2041989"/>
                <a:gd name="connsiteX12" fmla="*/ 32273 w 1967277"/>
                <a:gd name="connsiteY12" fmla="*/ 943897 h 2041989"/>
                <a:gd name="connsiteX13" fmla="*/ 17524 w 1967277"/>
                <a:gd name="connsiteY13" fmla="*/ 1002890 h 2041989"/>
                <a:gd name="connsiteX14" fmla="*/ 2776 w 1967277"/>
                <a:gd name="connsiteY14" fmla="*/ 1047136 h 2041989"/>
                <a:gd name="connsiteX15" fmla="*/ 23129 w 1967277"/>
                <a:gd name="connsiteY15" fmla="*/ 1819804 h 2041989"/>
                <a:gd name="connsiteX16" fmla="*/ 263085 w 1967277"/>
                <a:gd name="connsiteY16" fmla="*/ 2019054 h 2041989"/>
                <a:gd name="connsiteX17" fmla="*/ 832225 w 1967277"/>
                <a:gd name="connsiteY17" fmla="*/ 2037342 h 2041989"/>
                <a:gd name="connsiteX18" fmla="*/ 1299897 w 1967277"/>
                <a:gd name="connsiteY18" fmla="*/ 2015957 h 2041989"/>
                <a:gd name="connsiteX19" fmla="*/ 1743086 w 1967277"/>
                <a:gd name="connsiteY19" fmla="*/ 2005781 h 2041989"/>
                <a:gd name="connsiteX20" fmla="*/ 1886440 w 1967277"/>
                <a:gd name="connsiteY20" fmla="*/ 1732936 h 2041989"/>
                <a:gd name="connsiteX21" fmla="*/ 1964311 w 1967277"/>
                <a:gd name="connsiteY21" fmla="*/ 1178986 h 2041989"/>
                <a:gd name="connsiteX22" fmla="*/ 1934815 w 1967277"/>
                <a:gd name="connsiteY22" fmla="*/ 663678 h 2041989"/>
                <a:gd name="connsiteX23" fmla="*/ 1920066 w 1967277"/>
                <a:gd name="connsiteY23" fmla="*/ 294968 h 2041989"/>
                <a:gd name="connsiteX24" fmla="*/ 1890570 w 1967277"/>
                <a:gd name="connsiteY24" fmla="*/ 235974 h 2041989"/>
                <a:gd name="connsiteX25" fmla="*/ 1787331 w 1967277"/>
                <a:gd name="connsiteY25" fmla="*/ 117987 h 2041989"/>
                <a:gd name="connsiteX26" fmla="*/ 1743086 w 1967277"/>
                <a:gd name="connsiteY26" fmla="*/ 103239 h 2041989"/>
                <a:gd name="connsiteX27" fmla="*/ 1625099 w 1967277"/>
                <a:gd name="connsiteY27" fmla="*/ 88490 h 2041989"/>
                <a:gd name="connsiteX28" fmla="*/ 1507111 w 1967277"/>
                <a:gd name="connsiteY28" fmla="*/ 58994 h 2041989"/>
                <a:gd name="connsiteX29" fmla="*/ 1359628 w 1967277"/>
                <a:gd name="connsiteY29" fmla="*/ 44245 h 2041989"/>
                <a:gd name="connsiteX30" fmla="*/ 1285886 w 1967277"/>
                <a:gd name="connsiteY30" fmla="*/ 29497 h 2041989"/>
                <a:gd name="connsiteX31" fmla="*/ 1094157 w 1967277"/>
                <a:gd name="connsiteY31" fmla="*/ 0 h 2041989"/>
                <a:gd name="connsiteX32" fmla="*/ 843434 w 1967277"/>
                <a:gd name="connsiteY32" fmla="*/ 29497 h 2041989"/>
                <a:gd name="connsiteX33" fmla="*/ 754944 w 1967277"/>
                <a:gd name="connsiteY33" fmla="*/ 73742 h 2041989"/>
                <a:gd name="connsiteX34" fmla="*/ 695950 w 1967277"/>
                <a:gd name="connsiteY34"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32273 w 1967277"/>
                <a:gd name="connsiteY11" fmla="*/ 943897 h 2041989"/>
                <a:gd name="connsiteX12" fmla="*/ 17524 w 1967277"/>
                <a:gd name="connsiteY12" fmla="*/ 1002890 h 2041989"/>
                <a:gd name="connsiteX13" fmla="*/ 2776 w 1967277"/>
                <a:gd name="connsiteY13" fmla="*/ 1047136 h 2041989"/>
                <a:gd name="connsiteX14" fmla="*/ 23129 w 1967277"/>
                <a:gd name="connsiteY14" fmla="*/ 1819804 h 2041989"/>
                <a:gd name="connsiteX15" fmla="*/ 263085 w 1967277"/>
                <a:gd name="connsiteY15" fmla="*/ 2019054 h 2041989"/>
                <a:gd name="connsiteX16" fmla="*/ 832225 w 1967277"/>
                <a:gd name="connsiteY16" fmla="*/ 2037342 h 2041989"/>
                <a:gd name="connsiteX17" fmla="*/ 1299897 w 1967277"/>
                <a:gd name="connsiteY17" fmla="*/ 2015957 h 2041989"/>
                <a:gd name="connsiteX18" fmla="*/ 1743086 w 1967277"/>
                <a:gd name="connsiteY18" fmla="*/ 2005781 h 2041989"/>
                <a:gd name="connsiteX19" fmla="*/ 1886440 w 1967277"/>
                <a:gd name="connsiteY19" fmla="*/ 1732936 h 2041989"/>
                <a:gd name="connsiteX20" fmla="*/ 1964311 w 1967277"/>
                <a:gd name="connsiteY20" fmla="*/ 1178986 h 2041989"/>
                <a:gd name="connsiteX21" fmla="*/ 1934815 w 1967277"/>
                <a:gd name="connsiteY21" fmla="*/ 663678 h 2041989"/>
                <a:gd name="connsiteX22" fmla="*/ 1920066 w 1967277"/>
                <a:gd name="connsiteY22" fmla="*/ 294968 h 2041989"/>
                <a:gd name="connsiteX23" fmla="*/ 1890570 w 1967277"/>
                <a:gd name="connsiteY23" fmla="*/ 235974 h 2041989"/>
                <a:gd name="connsiteX24" fmla="*/ 1787331 w 1967277"/>
                <a:gd name="connsiteY24" fmla="*/ 117987 h 2041989"/>
                <a:gd name="connsiteX25" fmla="*/ 1743086 w 1967277"/>
                <a:gd name="connsiteY25" fmla="*/ 103239 h 2041989"/>
                <a:gd name="connsiteX26" fmla="*/ 1625099 w 1967277"/>
                <a:gd name="connsiteY26" fmla="*/ 88490 h 2041989"/>
                <a:gd name="connsiteX27" fmla="*/ 1507111 w 1967277"/>
                <a:gd name="connsiteY27" fmla="*/ 58994 h 2041989"/>
                <a:gd name="connsiteX28" fmla="*/ 1359628 w 1967277"/>
                <a:gd name="connsiteY28" fmla="*/ 44245 h 2041989"/>
                <a:gd name="connsiteX29" fmla="*/ 1285886 w 1967277"/>
                <a:gd name="connsiteY29" fmla="*/ 29497 h 2041989"/>
                <a:gd name="connsiteX30" fmla="*/ 1094157 w 1967277"/>
                <a:gd name="connsiteY30" fmla="*/ 0 h 2041989"/>
                <a:gd name="connsiteX31" fmla="*/ 843434 w 1967277"/>
                <a:gd name="connsiteY31" fmla="*/ 29497 h 2041989"/>
                <a:gd name="connsiteX32" fmla="*/ 754944 w 1967277"/>
                <a:gd name="connsiteY32" fmla="*/ 73742 h 2041989"/>
                <a:gd name="connsiteX33" fmla="*/ 695950 w 1967277"/>
                <a:gd name="connsiteY33"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17524 w 1967277"/>
                <a:gd name="connsiteY11" fmla="*/ 1002890 h 2041989"/>
                <a:gd name="connsiteX12" fmla="*/ 2776 w 1967277"/>
                <a:gd name="connsiteY12" fmla="*/ 1047136 h 2041989"/>
                <a:gd name="connsiteX13" fmla="*/ 23129 w 1967277"/>
                <a:gd name="connsiteY13" fmla="*/ 1819804 h 2041989"/>
                <a:gd name="connsiteX14" fmla="*/ 263085 w 1967277"/>
                <a:gd name="connsiteY14" fmla="*/ 2019054 h 2041989"/>
                <a:gd name="connsiteX15" fmla="*/ 832225 w 1967277"/>
                <a:gd name="connsiteY15" fmla="*/ 2037342 h 2041989"/>
                <a:gd name="connsiteX16" fmla="*/ 1299897 w 1967277"/>
                <a:gd name="connsiteY16" fmla="*/ 2015957 h 2041989"/>
                <a:gd name="connsiteX17" fmla="*/ 1743086 w 1967277"/>
                <a:gd name="connsiteY17" fmla="*/ 2005781 h 2041989"/>
                <a:gd name="connsiteX18" fmla="*/ 1886440 w 1967277"/>
                <a:gd name="connsiteY18" fmla="*/ 1732936 h 2041989"/>
                <a:gd name="connsiteX19" fmla="*/ 1964311 w 1967277"/>
                <a:gd name="connsiteY19" fmla="*/ 1178986 h 2041989"/>
                <a:gd name="connsiteX20" fmla="*/ 1934815 w 1967277"/>
                <a:gd name="connsiteY20" fmla="*/ 663678 h 2041989"/>
                <a:gd name="connsiteX21" fmla="*/ 1920066 w 1967277"/>
                <a:gd name="connsiteY21" fmla="*/ 294968 h 2041989"/>
                <a:gd name="connsiteX22" fmla="*/ 1890570 w 1967277"/>
                <a:gd name="connsiteY22" fmla="*/ 235974 h 2041989"/>
                <a:gd name="connsiteX23" fmla="*/ 1787331 w 1967277"/>
                <a:gd name="connsiteY23" fmla="*/ 117987 h 2041989"/>
                <a:gd name="connsiteX24" fmla="*/ 1743086 w 1967277"/>
                <a:gd name="connsiteY24" fmla="*/ 103239 h 2041989"/>
                <a:gd name="connsiteX25" fmla="*/ 1625099 w 1967277"/>
                <a:gd name="connsiteY25" fmla="*/ 88490 h 2041989"/>
                <a:gd name="connsiteX26" fmla="*/ 1507111 w 1967277"/>
                <a:gd name="connsiteY26" fmla="*/ 58994 h 2041989"/>
                <a:gd name="connsiteX27" fmla="*/ 1359628 w 1967277"/>
                <a:gd name="connsiteY27" fmla="*/ 44245 h 2041989"/>
                <a:gd name="connsiteX28" fmla="*/ 1285886 w 1967277"/>
                <a:gd name="connsiteY28" fmla="*/ 29497 h 2041989"/>
                <a:gd name="connsiteX29" fmla="*/ 1094157 w 1967277"/>
                <a:gd name="connsiteY29" fmla="*/ 0 h 2041989"/>
                <a:gd name="connsiteX30" fmla="*/ 843434 w 1967277"/>
                <a:gd name="connsiteY30" fmla="*/ 29497 h 2041989"/>
                <a:gd name="connsiteX31" fmla="*/ 754944 w 1967277"/>
                <a:gd name="connsiteY31" fmla="*/ 73742 h 2041989"/>
                <a:gd name="connsiteX32" fmla="*/ 695950 w 1967277"/>
                <a:gd name="connsiteY32" fmla="*/ 88490 h 2041989"/>
                <a:gd name="connsiteX0" fmla="*/ 695950 w 1967277"/>
                <a:gd name="connsiteY0" fmla="*/ 88490 h 2041989"/>
                <a:gd name="connsiteX1" fmla="*/ 622208 w 1967277"/>
                <a:gd name="connsiteY1" fmla="*/ 132736 h 2041989"/>
                <a:gd name="connsiteX2" fmla="*/ 577963 w 1967277"/>
                <a:gd name="connsiteY2" fmla="*/ 147484 h 2041989"/>
                <a:gd name="connsiteX3" fmla="*/ 489473 w 1967277"/>
                <a:gd name="connsiteY3" fmla="*/ 191729 h 2041989"/>
                <a:gd name="connsiteX4" fmla="*/ 415731 w 1967277"/>
                <a:gd name="connsiteY4" fmla="*/ 265471 h 2041989"/>
                <a:gd name="connsiteX5" fmla="*/ 386234 w 1967277"/>
                <a:gd name="connsiteY5" fmla="*/ 309716 h 2041989"/>
                <a:gd name="connsiteX6" fmla="*/ 356737 w 1967277"/>
                <a:gd name="connsiteY6" fmla="*/ 427703 h 2041989"/>
                <a:gd name="connsiteX7" fmla="*/ 327240 w 1967277"/>
                <a:gd name="connsiteY7" fmla="*/ 471948 h 2041989"/>
                <a:gd name="connsiteX8" fmla="*/ 268247 w 1967277"/>
                <a:gd name="connsiteY8" fmla="*/ 604684 h 2041989"/>
                <a:gd name="connsiteX9" fmla="*/ 194505 w 1967277"/>
                <a:gd name="connsiteY9" fmla="*/ 707923 h 2041989"/>
                <a:gd name="connsiteX10" fmla="*/ 135511 w 1967277"/>
                <a:gd name="connsiteY10" fmla="*/ 796413 h 2041989"/>
                <a:gd name="connsiteX11" fmla="*/ 2776 w 1967277"/>
                <a:gd name="connsiteY11" fmla="*/ 1047136 h 2041989"/>
                <a:gd name="connsiteX12" fmla="*/ 23129 w 1967277"/>
                <a:gd name="connsiteY12" fmla="*/ 1819804 h 2041989"/>
                <a:gd name="connsiteX13" fmla="*/ 263085 w 1967277"/>
                <a:gd name="connsiteY13" fmla="*/ 2019054 h 2041989"/>
                <a:gd name="connsiteX14" fmla="*/ 832225 w 1967277"/>
                <a:gd name="connsiteY14" fmla="*/ 2037342 h 2041989"/>
                <a:gd name="connsiteX15" fmla="*/ 1299897 w 1967277"/>
                <a:gd name="connsiteY15" fmla="*/ 2015957 h 2041989"/>
                <a:gd name="connsiteX16" fmla="*/ 1743086 w 1967277"/>
                <a:gd name="connsiteY16" fmla="*/ 2005781 h 2041989"/>
                <a:gd name="connsiteX17" fmla="*/ 1886440 w 1967277"/>
                <a:gd name="connsiteY17" fmla="*/ 1732936 h 2041989"/>
                <a:gd name="connsiteX18" fmla="*/ 1964311 w 1967277"/>
                <a:gd name="connsiteY18" fmla="*/ 1178986 h 2041989"/>
                <a:gd name="connsiteX19" fmla="*/ 1934815 w 1967277"/>
                <a:gd name="connsiteY19" fmla="*/ 663678 h 2041989"/>
                <a:gd name="connsiteX20" fmla="*/ 1920066 w 1967277"/>
                <a:gd name="connsiteY20" fmla="*/ 294968 h 2041989"/>
                <a:gd name="connsiteX21" fmla="*/ 1890570 w 1967277"/>
                <a:gd name="connsiteY21" fmla="*/ 235974 h 2041989"/>
                <a:gd name="connsiteX22" fmla="*/ 1787331 w 1967277"/>
                <a:gd name="connsiteY22" fmla="*/ 117987 h 2041989"/>
                <a:gd name="connsiteX23" fmla="*/ 1743086 w 1967277"/>
                <a:gd name="connsiteY23" fmla="*/ 103239 h 2041989"/>
                <a:gd name="connsiteX24" fmla="*/ 1625099 w 1967277"/>
                <a:gd name="connsiteY24" fmla="*/ 88490 h 2041989"/>
                <a:gd name="connsiteX25" fmla="*/ 1507111 w 1967277"/>
                <a:gd name="connsiteY25" fmla="*/ 58994 h 2041989"/>
                <a:gd name="connsiteX26" fmla="*/ 1359628 w 1967277"/>
                <a:gd name="connsiteY26" fmla="*/ 44245 h 2041989"/>
                <a:gd name="connsiteX27" fmla="*/ 1285886 w 1967277"/>
                <a:gd name="connsiteY27" fmla="*/ 29497 h 2041989"/>
                <a:gd name="connsiteX28" fmla="*/ 1094157 w 1967277"/>
                <a:gd name="connsiteY28" fmla="*/ 0 h 2041989"/>
                <a:gd name="connsiteX29" fmla="*/ 843434 w 1967277"/>
                <a:gd name="connsiteY29" fmla="*/ 29497 h 2041989"/>
                <a:gd name="connsiteX30" fmla="*/ 754944 w 1967277"/>
                <a:gd name="connsiteY30" fmla="*/ 73742 h 2041989"/>
                <a:gd name="connsiteX31" fmla="*/ 695950 w 196727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79187 w 1978217"/>
                <a:gd name="connsiteY8" fmla="*/ 604684 h 2041989"/>
                <a:gd name="connsiteX9" fmla="*/ 205445 w 1978217"/>
                <a:gd name="connsiteY9" fmla="*/ 707923 h 2041989"/>
                <a:gd name="connsiteX10" fmla="*/ 146451 w 1978217"/>
                <a:gd name="connsiteY10" fmla="*/ 796413 h 2041989"/>
                <a:gd name="connsiteX11" fmla="*/ 0 w 1978217"/>
                <a:gd name="connsiteY11" fmla="*/ 1097428 h 2041989"/>
                <a:gd name="connsiteX12" fmla="*/ 34069 w 1978217"/>
                <a:gd name="connsiteY12" fmla="*/ 1819804 h 2041989"/>
                <a:gd name="connsiteX13" fmla="*/ 274025 w 1978217"/>
                <a:gd name="connsiteY13" fmla="*/ 2019054 h 2041989"/>
                <a:gd name="connsiteX14" fmla="*/ 843165 w 1978217"/>
                <a:gd name="connsiteY14" fmla="*/ 2037342 h 2041989"/>
                <a:gd name="connsiteX15" fmla="*/ 1310837 w 1978217"/>
                <a:gd name="connsiteY15" fmla="*/ 2015957 h 2041989"/>
                <a:gd name="connsiteX16" fmla="*/ 1754026 w 1978217"/>
                <a:gd name="connsiteY16" fmla="*/ 2005781 h 2041989"/>
                <a:gd name="connsiteX17" fmla="*/ 1897380 w 1978217"/>
                <a:gd name="connsiteY17" fmla="*/ 1732936 h 2041989"/>
                <a:gd name="connsiteX18" fmla="*/ 1975251 w 1978217"/>
                <a:gd name="connsiteY18" fmla="*/ 1178986 h 2041989"/>
                <a:gd name="connsiteX19" fmla="*/ 1945755 w 1978217"/>
                <a:gd name="connsiteY19" fmla="*/ 663678 h 2041989"/>
                <a:gd name="connsiteX20" fmla="*/ 1931006 w 1978217"/>
                <a:gd name="connsiteY20" fmla="*/ 294968 h 2041989"/>
                <a:gd name="connsiteX21" fmla="*/ 1901510 w 1978217"/>
                <a:gd name="connsiteY21" fmla="*/ 235974 h 2041989"/>
                <a:gd name="connsiteX22" fmla="*/ 1798271 w 1978217"/>
                <a:gd name="connsiteY22" fmla="*/ 117987 h 2041989"/>
                <a:gd name="connsiteX23" fmla="*/ 1754026 w 1978217"/>
                <a:gd name="connsiteY23" fmla="*/ 103239 h 2041989"/>
                <a:gd name="connsiteX24" fmla="*/ 1636039 w 1978217"/>
                <a:gd name="connsiteY24" fmla="*/ 88490 h 2041989"/>
                <a:gd name="connsiteX25" fmla="*/ 1518051 w 1978217"/>
                <a:gd name="connsiteY25" fmla="*/ 58994 h 2041989"/>
                <a:gd name="connsiteX26" fmla="*/ 1370568 w 1978217"/>
                <a:gd name="connsiteY26" fmla="*/ 44245 h 2041989"/>
                <a:gd name="connsiteX27" fmla="*/ 1296826 w 1978217"/>
                <a:gd name="connsiteY27" fmla="*/ 29497 h 2041989"/>
                <a:gd name="connsiteX28" fmla="*/ 1105097 w 1978217"/>
                <a:gd name="connsiteY28" fmla="*/ 0 h 2041989"/>
                <a:gd name="connsiteX29" fmla="*/ 854374 w 1978217"/>
                <a:gd name="connsiteY29" fmla="*/ 29497 h 2041989"/>
                <a:gd name="connsiteX30" fmla="*/ 765884 w 1978217"/>
                <a:gd name="connsiteY30" fmla="*/ 73742 h 2041989"/>
                <a:gd name="connsiteX31" fmla="*/ 706890 w 1978217"/>
                <a:gd name="connsiteY31"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38180 w 1978217"/>
                <a:gd name="connsiteY7" fmla="*/ 471948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05445 w 1978217"/>
                <a:gd name="connsiteY8" fmla="*/ 707923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232877 w 1978217"/>
                <a:gd name="connsiteY8" fmla="*/ 739927 h 2041989"/>
                <a:gd name="connsiteX9" fmla="*/ 146451 w 1978217"/>
                <a:gd name="connsiteY9" fmla="*/ 796413 h 2041989"/>
                <a:gd name="connsiteX10" fmla="*/ 0 w 1978217"/>
                <a:gd name="connsiteY10" fmla="*/ 1097428 h 2041989"/>
                <a:gd name="connsiteX11" fmla="*/ 34069 w 1978217"/>
                <a:gd name="connsiteY11" fmla="*/ 1819804 h 2041989"/>
                <a:gd name="connsiteX12" fmla="*/ 274025 w 1978217"/>
                <a:gd name="connsiteY12" fmla="*/ 2019054 h 2041989"/>
                <a:gd name="connsiteX13" fmla="*/ 843165 w 1978217"/>
                <a:gd name="connsiteY13" fmla="*/ 2037342 h 2041989"/>
                <a:gd name="connsiteX14" fmla="*/ 1310837 w 1978217"/>
                <a:gd name="connsiteY14" fmla="*/ 2015957 h 2041989"/>
                <a:gd name="connsiteX15" fmla="*/ 1754026 w 1978217"/>
                <a:gd name="connsiteY15" fmla="*/ 2005781 h 2041989"/>
                <a:gd name="connsiteX16" fmla="*/ 1897380 w 1978217"/>
                <a:gd name="connsiteY16" fmla="*/ 1732936 h 2041989"/>
                <a:gd name="connsiteX17" fmla="*/ 1975251 w 1978217"/>
                <a:gd name="connsiteY17" fmla="*/ 1178986 h 2041989"/>
                <a:gd name="connsiteX18" fmla="*/ 1945755 w 1978217"/>
                <a:gd name="connsiteY18" fmla="*/ 663678 h 2041989"/>
                <a:gd name="connsiteX19" fmla="*/ 1931006 w 1978217"/>
                <a:gd name="connsiteY19" fmla="*/ 294968 h 2041989"/>
                <a:gd name="connsiteX20" fmla="*/ 1901510 w 1978217"/>
                <a:gd name="connsiteY20" fmla="*/ 235974 h 2041989"/>
                <a:gd name="connsiteX21" fmla="*/ 1798271 w 1978217"/>
                <a:gd name="connsiteY21" fmla="*/ 117987 h 2041989"/>
                <a:gd name="connsiteX22" fmla="*/ 1754026 w 1978217"/>
                <a:gd name="connsiteY22" fmla="*/ 103239 h 2041989"/>
                <a:gd name="connsiteX23" fmla="*/ 1636039 w 1978217"/>
                <a:gd name="connsiteY23" fmla="*/ 88490 h 2041989"/>
                <a:gd name="connsiteX24" fmla="*/ 1518051 w 1978217"/>
                <a:gd name="connsiteY24" fmla="*/ 58994 h 2041989"/>
                <a:gd name="connsiteX25" fmla="*/ 1370568 w 1978217"/>
                <a:gd name="connsiteY25" fmla="*/ 44245 h 2041989"/>
                <a:gd name="connsiteX26" fmla="*/ 1296826 w 1978217"/>
                <a:gd name="connsiteY26" fmla="*/ 29497 h 2041989"/>
                <a:gd name="connsiteX27" fmla="*/ 1105097 w 1978217"/>
                <a:gd name="connsiteY27" fmla="*/ 0 h 2041989"/>
                <a:gd name="connsiteX28" fmla="*/ 854374 w 1978217"/>
                <a:gd name="connsiteY28" fmla="*/ 29497 h 2041989"/>
                <a:gd name="connsiteX29" fmla="*/ 765884 w 1978217"/>
                <a:gd name="connsiteY29" fmla="*/ 73742 h 2041989"/>
                <a:gd name="connsiteX30" fmla="*/ 706890 w 1978217"/>
                <a:gd name="connsiteY30"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374756 w 1978217"/>
                <a:gd name="connsiteY7" fmla="*/ 581676 h 2041989"/>
                <a:gd name="connsiteX8" fmla="*/ 146451 w 1978217"/>
                <a:gd name="connsiteY8" fmla="*/ 796413 h 2041989"/>
                <a:gd name="connsiteX9" fmla="*/ 0 w 1978217"/>
                <a:gd name="connsiteY9" fmla="*/ 1097428 h 2041989"/>
                <a:gd name="connsiteX10" fmla="*/ 34069 w 1978217"/>
                <a:gd name="connsiteY10" fmla="*/ 1819804 h 2041989"/>
                <a:gd name="connsiteX11" fmla="*/ 274025 w 1978217"/>
                <a:gd name="connsiteY11" fmla="*/ 2019054 h 2041989"/>
                <a:gd name="connsiteX12" fmla="*/ 843165 w 1978217"/>
                <a:gd name="connsiteY12" fmla="*/ 2037342 h 2041989"/>
                <a:gd name="connsiteX13" fmla="*/ 1310837 w 1978217"/>
                <a:gd name="connsiteY13" fmla="*/ 2015957 h 2041989"/>
                <a:gd name="connsiteX14" fmla="*/ 1754026 w 1978217"/>
                <a:gd name="connsiteY14" fmla="*/ 2005781 h 2041989"/>
                <a:gd name="connsiteX15" fmla="*/ 1897380 w 1978217"/>
                <a:gd name="connsiteY15" fmla="*/ 1732936 h 2041989"/>
                <a:gd name="connsiteX16" fmla="*/ 1975251 w 1978217"/>
                <a:gd name="connsiteY16" fmla="*/ 1178986 h 2041989"/>
                <a:gd name="connsiteX17" fmla="*/ 1945755 w 1978217"/>
                <a:gd name="connsiteY17" fmla="*/ 663678 h 2041989"/>
                <a:gd name="connsiteX18" fmla="*/ 1931006 w 1978217"/>
                <a:gd name="connsiteY18" fmla="*/ 294968 h 2041989"/>
                <a:gd name="connsiteX19" fmla="*/ 1901510 w 1978217"/>
                <a:gd name="connsiteY19" fmla="*/ 235974 h 2041989"/>
                <a:gd name="connsiteX20" fmla="*/ 1798271 w 1978217"/>
                <a:gd name="connsiteY20" fmla="*/ 117987 h 2041989"/>
                <a:gd name="connsiteX21" fmla="*/ 1754026 w 1978217"/>
                <a:gd name="connsiteY21" fmla="*/ 103239 h 2041989"/>
                <a:gd name="connsiteX22" fmla="*/ 1636039 w 1978217"/>
                <a:gd name="connsiteY22" fmla="*/ 88490 h 2041989"/>
                <a:gd name="connsiteX23" fmla="*/ 1518051 w 1978217"/>
                <a:gd name="connsiteY23" fmla="*/ 58994 h 2041989"/>
                <a:gd name="connsiteX24" fmla="*/ 1370568 w 1978217"/>
                <a:gd name="connsiteY24" fmla="*/ 44245 h 2041989"/>
                <a:gd name="connsiteX25" fmla="*/ 1296826 w 1978217"/>
                <a:gd name="connsiteY25" fmla="*/ 29497 h 2041989"/>
                <a:gd name="connsiteX26" fmla="*/ 1105097 w 1978217"/>
                <a:gd name="connsiteY26" fmla="*/ 0 h 2041989"/>
                <a:gd name="connsiteX27" fmla="*/ 854374 w 1978217"/>
                <a:gd name="connsiteY27" fmla="*/ 29497 h 2041989"/>
                <a:gd name="connsiteX28" fmla="*/ 765884 w 1978217"/>
                <a:gd name="connsiteY28" fmla="*/ 73742 h 2041989"/>
                <a:gd name="connsiteX29" fmla="*/ 706890 w 1978217"/>
                <a:gd name="connsiteY29"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146451 w 1978217"/>
                <a:gd name="connsiteY7" fmla="*/ 79641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6890 w 1978217"/>
                <a:gd name="connsiteY0" fmla="*/ 88490 h 2041989"/>
                <a:gd name="connsiteX1" fmla="*/ 633148 w 1978217"/>
                <a:gd name="connsiteY1" fmla="*/ 132736 h 2041989"/>
                <a:gd name="connsiteX2" fmla="*/ 588903 w 1978217"/>
                <a:gd name="connsiteY2" fmla="*/ 147484 h 2041989"/>
                <a:gd name="connsiteX3" fmla="*/ 500413 w 1978217"/>
                <a:gd name="connsiteY3" fmla="*/ 191729 h 2041989"/>
                <a:gd name="connsiteX4" fmla="*/ 426671 w 1978217"/>
                <a:gd name="connsiteY4" fmla="*/ 265471 h 2041989"/>
                <a:gd name="connsiteX5" fmla="*/ 397174 w 1978217"/>
                <a:gd name="connsiteY5" fmla="*/ 309716 h 2041989"/>
                <a:gd name="connsiteX6" fmla="*/ 367677 w 1978217"/>
                <a:gd name="connsiteY6" fmla="*/ 427703 h 2041989"/>
                <a:gd name="connsiteX7" fmla="*/ 233319 w 1978217"/>
                <a:gd name="connsiteY7" fmla="*/ 773553 h 2041989"/>
                <a:gd name="connsiteX8" fmla="*/ 0 w 1978217"/>
                <a:gd name="connsiteY8" fmla="*/ 1097428 h 2041989"/>
                <a:gd name="connsiteX9" fmla="*/ 34069 w 1978217"/>
                <a:gd name="connsiteY9" fmla="*/ 1819804 h 2041989"/>
                <a:gd name="connsiteX10" fmla="*/ 274025 w 1978217"/>
                <a:gd name="connsiteY10" fmla="*/ 2019054 h 2041989"/>
                <a:gd name="connsiteX11" fmla="*/ 843165 w 1978217"/>
                <a:gd name="connsiteY11" fmla="*/ 2037342 h 2041989"/>
                <a:gd name="connsiteX12" fmla="*/ 1310837 w 1978217"/>
                <a:gd name="connsiteY12" fmla="*/ 2015957 h 2041989"/>
                <a:gd name="connsiteX13" fmla="*/ 1754026 w 1978217"/>
                <a:gd name="connsiteY13" fmla="*/ 2005781 h 2041989"/>
                <a:gd name="connsiteX14" fmla="*/ 1897380 w 1978217"/>
                <a:gd name="connsiteY14" fmla="*/ 1732936 h 2041989"/>
                <a:gd name="connsiteX15" fmla="*/ 1975251 w 1978217"/>
                <a:gd name="connsiteY15" fmla="*/ 1178986 h 2041989"/>
                <a:gd name="connsiteX16" fmla="*/ 1945755 w 1978217"/>
                <a:gd name="connsiteY16" fmla="*/ 663678 h 2041989"/>
                <a:gd name="connsiteX17" fmla="*/ 1931006 w 1978217"/>
                <a:gd name="connsiteY17" fmla="*/ 294968 h 2041989"/>
                <a:gd name="connsiteX18" fmla="*/ 1901510 w 1978217"/>
                <a:gd name="connsiteY18" fmla="*/ 235974 h 2041989"/>
                <a:gd name="connsiteX19" fmla="*/ 1798271 w 1978217"/>
                <a:gd name="connsiteY19" fmla="*/ 117987 h 2041989"/>
                <a:gd name="connsiteX20" fmla="*/ 1754026 w 1978217"/>
                <a:gd name="connsiteY20" fmla="*/ 103239 h 2041989"/>
                <a:gd name="connsiteX21" fmla="*/ 1636039 w 1978217"/>
                <a:gd name="connsiteY21" fmla="*/ 88490 h 2041989"/>
                <a:gd name="connsiteX22" fmla="*/ 1518051 w 1978217"/>
                <a:gd name="connsiteY22" fmla="*/ 58994 h 2041989"/>
                <a:gd name="connsiteX23" fmla="*/ 1370568 w 1978217"/>
                <a:gd name="connsiteY23" fmla="*/ 44245 h 2041989"/>
                <a:gd name="connsiteX24" fmla="*/ 1296826 w 1978217"/>
                <a:gd name="connsiteY24" fmla="*/ 29497 h 2041989"/>
                <a:gd name="connsiteX25" fmla="*/ 1105097 w 1978217"/>
                <a:gd name="connsiteY25" fmla="*/ 0 h 2041989"/>
                <a:gd name="connsiteX26" fmla="*/ 854374 w 1978217"/>
                <a:gd name="connsiteY26" fmla="*/ 29497 h 2041989"/>
                <a:gd name="connsiteX27" fmla="*/ 765884 w 1978217"/>
                <a:gd name="connsiteY27" fmla="*/ 73742 h 2041989"/>
                <a:gd name="connsiteX28" fmla="*/ 706890 w 1978217"/>
                <a:gd name="connsiteY28" fmla="*/ 88490 h 2041989"/>
                <a:gd name="connsiteX0" fmla="*/ 707273 w 1978600"/>
                <a:gd name="connsiteY0" fmla="*/ 88490 h 2041989"/>
                <a:gd name="connsiteX1" fmla="*/ 633531 w 1978600"/>
                <a:gd name="connsiteY1" fmla="*/ 132736 h 2041989"/>
                <a:gd name="connsiteX2" fmla="*/ 589286 w 1978600"/>
                <a:gd name="connsiteY2" fmla="*/ 147484 h 2041989"/>
                <a:gd name="connsiteX3" fmla="*/ 500796 w 1978600"/>
                <a:gd name="connsiteY3" fmla="*/ 191729 h 2041989"/>
                <a:gd name="connsiteX4" fmla="*/ 427054 w 1978600"/>
                <a:gd name="connsiteY4" fmla="*/ 265471 h 2041989"/>
                <a:gd name="connsiteX5" fmla="*/ 397557 w 1978600"/>
                <a:gd name="connsiteY5" fmla="*/ 309716 h 2041989"/>
                <a:gd name="connsiteX6" fmla="*/ 368060 w 1978600"/>
                <a:gd name="connsiteY6" fmla="*/ 427703 h 2041989"/>
                <a:gd name="connsiteX7" fmla="*/ 233702 w 1978600"/>
                <a:gd name="connsiteY7" fmla="*/ 773553 h 2041989"/>
                <a:gd name="connsiteX8" fmla="*/ 383 w 1978600"/>
                <a:gd name="connsiteY8" fmla="*/ 1097428 h 2041989"/>
                <a:gd name="connsiteX9" fmla="*/ 34452 w 1978600"/>
                <a:gd name="connsiteY9" fmla="*/ 1819804 h 2041989"/>
                <a:gd name="connsiteX10" fmla="*/ 274408 w 1978600"/>
                <a:gd name="connsiteY10" fmla="*/ 2019054 h 2041989"/>
                <a:gd name="connsiteX11" fmla="*/ 843548 w 1978600"/>
                <a:gd name="connsiteY11" fmla="*/ 2037342 h 2041989"/>
                <a:gd name="connsiteX12" fmla="*/ 1311220 w 1978600"/>
                <a:gd name="connsiteY12" fmla="*/ 2015957 h 2041989"/>
                <a:gd name="connsiteX13" fmla="*/ 1754409 w 1978600"/>
                <a:gd name="connsiteY13" fmla="*/ 2005781 h 2041989"/>
                <a:gd name="connsiteX14" fmla="*/ 1897763 w 1978600"/>
                <a:gd name="connsiteY14" fmla="*/ 1732936 h 2041989"/>
                <a:gd name="connsiteX15" fmla="*/ 1975634 w 1978600"/>
                <a:gd name="connsiteY15" fmla="*/ 1178986 h 2041989"/>
                <a:gd name="connsiteX16" fmla="*/ 1946138 w 1978600"/>
                <a:gd name="connsiteY16" fmla="*/ 663678 h 2041989"/>
                <a:gd name="connsiteX17" fmla="*/ 1931389 w 1978600"/>
                <a:gd name="connsiteY17" fmla="*/ 294968 h 2041989"/>
                <a:gd name="connsiteX18" fmla="*/ 1901893 w 1978600"/>
                <a:gd name="connsiteY18" fmla="*/ 235974 h 2041989"/>
                <a:gd name="connsiteX19" fmla="*/ 1798654 w 1978600"/>
                <a:gd name="connsiteY19" fmla="*/ 117987 h 2041989"/>
                <a:gd name="connsiteX20" fmla="*/ 1754409 w 1978600"/>
                <a:gd name="connsiteY20" fmla="*/ 103239 h 2041989"/>
                <a:gd name="connsiteX21" fmla="*/ 1636422 w 1978600"/>
                <a:gd name="connsiteY21" fmla="*/ 88490 h 2041989"/>
                <a:gd name="connsiteX22" fmla="*/ 1518434 w 1978600"/>
                <a:gd name="connsiteY22" fmla="*/ 58994 h 2041989"/>
                <a:gd name="connsiteX23" fmla="*/ 1370951 w 1978600"/>
                <a:gd name="connsiteY23" fmla="*/ 44245 h 2041989"/>
                <a:gd name="connsiteX24" fmla="*/ 1297209 w 1978600"/>
                <a:gd name="connsiteY24" fmla="*/ 29497 h 2041989"/>
                <a:gd name="connsiteX25" fmla="*/ 1105480 w 1978600"/>
                <a:gd name="connsiteY25" fmla="*/ 0 h 2041989"/>
                <a:gd name="connsiteX26" fmla="*/ 854757 w 1978600"/>
                <a:gd name="connsiteY26" fmla="*/ 29497 h 2041989"/>
                <a:gd name="connsiteX27" fmla="*/ 766267 w 1978600"/>
                <a:gd name="connsiteY27" fmla="*/ 73742 h 2041989"/>
                <a:gd name="connsiteX28" fmla="*/ 707273 w 1978600"/>
                <a:gd name="connsiteY28" fmla="*/ 88490 h 2041989"/>
                <a:gd name="connsiteX0" fmla="*/ 725674 w 1997001"/>
                <a:gd name="connsiteY0" fmla="*/ 88490 h 2041989"/>
                <a:gd name="connsiteX1" fmla="*/ 651932 w 1997001"/>
                <a:gd name="connsiteY1" fmla="*/ 132736 h 2041989"/>
                <a:gd name="connsiteX2" fmla="*/ 607687 w 1997001"/>
                <a:gd name="connsiteY2" fmla="*/ 147484 h 2041989"/>
                <a:gd name="connsiteX3" fmla="*/ 519197 w 1997001"/>
                <a:gd name="connsiteY3" fmla="*/ 191729 h 2041989"/>
                <a:gd name="connsiteX4" fmla="*/ 445455 w 1997001"/>
                <a:gd name="connsiteY4" fmla="*/ 265471 h 2041989"/>
                <a:gd name="connsiteX5" fmla="*/ 415958 w 1997001"/>
                <a:gd name="connsiteY5" fmla="*/ 309716 h 2041989"/>
                <a:gd name="connsiteX6" fmla="*/ 386461 w 1997001"/>
                <a:gd name="connsiteY6" fmla="*/ 427703 h 2041989"/>
                <a:gd name="connsiteX7" fmla="*/ 288679 w 1997001"/>
                <a:gd name="connsiteY7" fmla="*/ 704973 h 2041989"/>
                <a:gd name="connsiteX8" fmla="*/ 18784 w 1997001"/>
                <a:gd name="connsiteY8" fmla="*/ 1097428 h 2041989"/>
                <a:gd name="connsiteX9" fmla="*/ 52853 w 1997001"/>
                <a:gd name="connsiteY9" fmla="*/ 1819804 h 2041989"/>
                <a:gd name="connsiteX10" fmla="*/ 292809 w 1997001"/>
                <a:gd name="connsiteY10" fmla="*/ 2019054 h 2041989"/>
                <a:gd name="connsiteX11" fmla="*/ 861949 w 1997001"/>
                <a:gd name="connsiteY11" fmla="*/ 2037342 h 2041989"/>
                <a:gd name="connsiteX12" fmla="*/ 1329621 w 1997001"/>
                <a:gd name="connsiteY12" fmla="*/ 2015957 h 2041989"/>
                <a:gd name="connsiteX13" fmla="*/ 1772810 w 1997001"/>
                <a:gd name="connsiteY13" fmla="*/ 2005781 h 2041989"/>
                <a:gd name="connsiteX14" fmla="*/ 1916164 w 1997001"/>
                <a:gd name="connsiteY14" fmla="*/ 1732936 h 2041989"/>
                <a:gd name="connsiteX15" fmla="*/ 1994035 w 1997001"/>
                <a:gd name="connsiteY15" fmla="*/ 1178986 h 2041989"/>
                <a:gd name="connsiteX16" fmla="*/ 1964539 w 1997001"/>
                <a:gd name="connsiteY16" fmla="*/ 663678 h 2041989"/>
                <a:gd name="connsiteX17" fmla="*/ 1949790 w 1997001"/>
                <a:gd name="connsiteY17" fmla="*/ 294968 h 2041989"/>
                <a:gd name="connsiteX18" fmla="*/ 1920294 w 1997001"/>
                <a:gd name="connsiteY18" fmla="*/ 235974 h 2041989"/>
                <a:gd name="connsiteX19" fmla="*/ 1817055 w 1997001"/>
                <a:gd name="connsiteY19" fmla="*/ 117987 h 2041989"/>
                <a:gd name="connsiteX20" fmla="*/ 1772810 w 1997001"/>
                <a:gd name="connsiteY20" fmla="*/ 103239 h 2041989"/>
                <a:gd name="connsiteX21" fmla="*/ 1654823 w 1997001"/>
                <a:gd name="connsiteY21" fmla="*/ 88490 h 2041989"/>
                <a:gd name="connsiteX22" fmla="*/ 1536835 w 1997001"/>
                <a:gd name="connsiteY22" fmla="*/ 58994 h 2041989"/>
                <a:gd name="connsiteX23" fmla="*/ 1389352 w 1997001"/>
                <a:gd name="connsiteY23" fmla="*/ 44245 h 2041989"/>
                <a:gd name="connsiteX24" fmla="*/ 1315610 w 1997001"/>
                <a:gd name="connsiteY24" fmla="*/ 29497 h 2041989"/>
                <a:gd name="connsiteX25" fmla="*/ 1123881 w 1997001"/>
                <a:gd name="connsiteY25" fmla="*/ 0 h 2041989"/>
                <a:gd name="connsiteX26" fmla="*/ 873158 w 1997001"/>
                <a:gd name="connsiteY26" fmla="*/ 29497 h 2041989"/>
                <a:gd name="connsiteX27" fmla="*/ 784668 w 1997001"/>
                <a:gd name="connsiteY27" fmla="*/ 73742 h 2041989"/>
                <a:gd name="connsiteX28" fmla="*/ 725674 w 1997001"/>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87816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520552 w 1998356"/>
                <a:gd name="connsiteY3" fmla="*/ 191729 h 2041989"/>
                <a:gd name="connsiteX4" fmla="*/ 446810 w 1998356"/>
                <a:gd name="connsiteY4" fmla="*/ 265471 h 2041989"/>
                <a:gd name="connsiteX5" fmla="*/ 417313 w 1998356"/>
                <a:gd name="connsiteY5" fmla="*/ 309716 h 2041989"/>
                <a:gd name="connsiteX6" fmla="*/ 396960 w 1998356"/>
                <a:gd name="connsiteY6" fmla="*/ 427703 h 2041989"/>
                <a:gd name="connsiteX7" fmla="*/ 308322 w 1998356"/>
                <a:gd name="connsiteY7" fmla="*/ 700401 h 2041989"/>
                <a:gd name="connsiteX8" fmla="*/ 20139 w 1998356"/>
                <a:gd name="connsiteY8" fmla="*/ 1097428 h 2041989"/>
                <a:gd name="connsiteX9" fmla="*/ 54208 w 1998356"/>
                <a:gd name="connsiteY9" fmla="*/ 1819804 h 2041989"/>
                <a:gd name="connsiteX10" fmla="*/ 294164 w 1998356"/>
                <a:gd name="connsiteY10" fmla="*/ 2019054 h 2041989"/>
                <a:gd name="connsiteX11" fmla="*/ 863304 w 1998356"/>
                <a:gd name="connsiteY11" fmla="*/ 2037342 h 2041989"/>
                <a:gd name="connsiteX12" fmla="*/ 1330976 w 1998356"/>
                <a:gd name="connsiteY12" fmla="*/ 2015957 h 2041989"/>
                <a:gd name="connsiteX13" fmla="*/ 1774165 w 1998356"/>
                <a:gd name="connsiteY13" fmla="*/ 2005781 h 2041989"/>
                <a:gd name="connsiteX14" fmla="*/ 1917519 w 1998356"/>
                <a:gd name="connsiteY14" fmla="*/ 1732936 h 2041989"/>
                <a:gd name="connsiteX15" fmla="*/ 1995390 w 1998356"/>
                <a:gd name="connsiteY15" fmla="*/ 1178986 h 2041989"/>
                <a:gd name="connsiteX16" fmla="*/ 1965894 w 1998356"/>
                <a:gd name="connsiteY16" fmla="*/ 663678 h 2041989"/>
                <a:gd name="connsiteX17" fmla="*/ 1951145 w 1998356"/>
                <a:gd name="connsiteY17" fmla="*/ 294968 h 2041989"/>
                <a:gd name="connsiteX18" fmla="*/ 1921649 w 1998356"/>
                <a:gd name="connsiteY18" fmla="*/ 235974 h 2041989"/>
                <a:gd name="connsiteX19" fmla="*/ 1818410 w 1998356"/>
                <a:gd name="connsiteY19" fmla="*/ 117987 h 2041989"/>
                <a:gd name="connsiteX20" fmla="*/ 1774165 w 1998356"/>
                <a:gd name="connsiteY20" fmla="*/ 103239 h 2041989"/>
                <a:gd name="connsiteX21" fmla="*/ 1656178 w 1998356"/>
                <a:gd name="connsiteY21" fmla="*/ 88490 h 2041989"/>
                <a:gd name="connsiteX22" fmla="*/ 1538190 w 1998356"/>
                <a:gd name="connsiteY22" fmla="*/ 58994 h 2041989"/>
                <a:gd name="connsiteX23" fmla="*/ 1390707 w 1998356"/>
                <a:gd name="connsiteY23" fmla="*/ 44245 h 2041989"/>
                <a:gd name="connsiteX24" fmla="*/ 1316965 w 1998356"/>
                <a:gd name="connsiteY24" fmla="*/ 29497 h 2041989"/>
                <a:gd name="connsiteX25" fmla="*/ 1125236 w 1998356"/>
                <a:gd name="connsiteY25" fmla="*/ 0 h 2041989"/>
                <a:gd name="connsiteX26" fmla="*/ 874513 w 1998356"/>
                <a:gd name="connsiteY26" fmla="*/ 29497 h 2041989"/>
                <a:gd name="connsiteX27" fmla="*/ 786023 w 1998356"/>
                <a:gd name="connsiteY27" fmla="*/ 73742 h 2041989"/>
                <a:gd name="connsiteX28" fmla="*/ 727029 w 1998356"/>
                <a:gd name="connsiteY28"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46810 w 1998356"/>
                <a:gd name="connsiteY3" fmla="*/ 265471 h 2041989"/>
                <a:gd name="connsiteX4" fmla="*/ 417313 w 1998356"/>
                <a:gd name="connsiteY4" fmla="*/ 309716 h 2041989"/>
                <a:gd name="connsiteX5" fmla="*/ 396960 w 1998356"/>
                <a:gd name="connsiteY5" fmla="*/ 427703 h 2041989"/>
                <a:gd name="connsiteX6" fmla="*/ 308322 w 1998356"/>
                <a:gd name="connsiteY6" fmla="*/ 700401 h 2041989"/>
                <a:gd name="connsiteX7" fmla="*/ 20139 w 1998356"/>
                <a:gd name="connsiteY7" fmla="*/ 1097428 h 2041989"/>
                <a:gd name="connsiteX8" fmla="*/ 54208 w 1998356"/>
                <a:gd name="connsiteY8" fmla="*/ 1819804 h 2041989"/>
                <a:gd name="connsiteX9" fmla="*/ 294164 w 1998356"/>
                <a:gd name="connsiteY9" fmla="*/ 2019054 h 2041989"/>
                <a:gd name="connsiteX10" fmla="*/ 863304 w 1998356"/>
                <a:gd name="connsiteY10" fmla="*/ 2037342 h 2041989"/>
                <a:gd name="connsiteX11" fmla="*/ 1330976 w 1998356"/>
                <a:gd name="connsiteY11" fmla="*/ 2015957 h 2041989"/>
                <a:gd name="connsiteX12" fmla="*/ 1774165 w 1998356"/>
                <a:gd name="connsiteY12" fmla="*/ 2005781 h 2041989"/>
                <a:gd name="connsiteX13" fmla="*/ 1917519 w 1998356"/>
                <a:gd name="connsiteY13" fmla="*/ 1732936 h 2041989"/>
                <a:gd name="connsiteX14" fmla="*/ 1995390 w 1998356"/>
                <a:gd name="connsiteY14" fmla="*/ 1178986 h 2041989"/>
                <a:gd name="connsiteX15" fmla="*/ 1965894 w 1998356"/>
                <a:gd name="connsiteY15" fmla="*/ 663678 h 2041989"/>
                <a:gd name="connsiteX16" fmla="*/ 1951145 w 1998356"/>
                <a:gd name="connsiteY16" fmla="*/ 294968 h 2041989"/>
                <a:gd name="connsiteX17" fmla="*/ 1921649 w 1998356"/>
                <a:gd name="connsiteY17" fmla="*/ 235974 h 2041989"/>
                <a:gd name="connsiteX18" fmla="*/ 1818410 w 1998356"/>
                <a:gd name="connsiteY18" fmla="*/ 117987 h 2041989"/>
                <a:gd name="connsiteX19" fmla="*/ 1774165 w 1998356"/>
                <a:gd name="connsiteY19" fmla="*/ 103239 h 2041989"/>
                <a:gd name="connsiteX20" fmla="*/ 1656178 w 1998356"/>
                <a:gd name="connsiteY20" fmla="*/ 88490 h 2041989"/>
                <a:gd name="connsiteX21" fmla="*/ 1538190 w 1998356"/>
                <a:gd name="connsiteY21" fmla="*/ 58994 h 2041989"/>
                <a:gd name="connsiteX22" fmla="*/ 1390707 w 1998356"/>
                <a:gd name="connsiteY22" fmla="*/ 44245 h 2041989"/>
                <a:gd name="connsiteX23" fmla="*/ 1316965 w 1998356"/>
                <a:gd name="connsiteY23" fmla="*/ 29497 h 2041989"/>
                <a:gd name="connsiteX24" fmla="*/ 1125236 w 1998356"/>
                <a:gd name="connsiteY24" fmla="*/ 0 h 2041989"/>
                <a:gd name="connsiteX25" fmla="*/ 874513 w 1998356"/>
                <a:gd name="connsiteY25" fmla="*/ 29497 h 2041989"/>
                <a:gd name="connsiteX26" fmla="*/ 786023 w 1998356"/>
                <a:gd name="connsiteY26" fmla="*/ 73742 h 2041989"/>
                <a:gd name="connsiteX27" fmla="*/ 727029 w 1998356"/>
                <a:gd name="connsiteY27"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17313 w 1998356"/>
                <a:gd name="connsiteY3" fmla="*/ 30971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86023 w 1998356"/>
                <a:gd name="connsiteY25" fmla="*/ 73742 h 2041989"/>
                <a:gd name="connsiteX26" fmla="*/ 727029 w 1998356"/>
                <a:gd name="connsiteY26" fmla="*/ 88490 h 2041989"/>
                <a:gd name="connsiteX0" fmla="*/ 727029 w 1998356"/>
                <a:gd name="connsiteY0" fmla="*/ 88490 h 2041989"/>
                <a:gd name="connsiteX1" fmla="*/ 653287 w 1998356"/>
                <a:gd name="connsiteY1" fmla="*/ 132736 h 2041989"/>
                <a:gd name="connsiteX2" fmla="*/ 609042 w 1998356"/>
                <a:gd name="connsiteY2" fmla="*/ 147484 h 2041989"/>
                <a:gd name="connsiteX3" fmla="*/ 481321 w 1998356"/>
                <a:gd name="connsiteY3" fmla="*/ 263996 h 2041989"/>
                <a:gd name="connsiteX4" fmla="*/ 396960 w 1998356"/>
                <a:gd name="connsiteY4" fmla="*/ 427703 h 2041989"/>
                <a:gd name="connsiteX5" fmla="*/ 308322 w 1998356"/>
                <a:gd name="connsiteY5" fmla="*/ 700401 h 2041989"/>
                <a:gd name="connsiteX6" fmla="*/ 20139 w 1998356"/>
                <a:gd name="connsiteY6" fmla="*/ 1097428 h 2041989"/>
                <a:gd name="connsiteX7" fmla="*/ 54208 w 1998356"/>
                <a:gd name="connsiteY7" fmla="*/ 1819804 h 2041989"/>
                <a:gd name="connsiteX8" fmla="*/ 294164 w 1998356"/>
                <a:gd name="connsiteY8" fmla="*/ 2019054 h 2041989"/>
                <a:gd name="connsiteX9" fmla="*/ 863304 w 1998356"/>
                <a:gd name="connsiteY9" fmla="*/ 2037342 h 2041989"/>
                <a:gd name="connsiteX10" fmla="*/ 1330976 w 1998356"/>
                <a:gd name="connsiteY10" fmla="*/ 2015957 h 2041989"/>
                <a:gd name="connsiteX11" fmla="*/ 1774165 w 1998356"/>
                <a:gd name="connsiteY11" fmla="*/ 2005781 h 2041989"/>
                <a:gd name="connsiteX12" fmla="*/ 1917519 w 1998356"/>
                <a:gd name="connsiteY12" fmla="*/ 1732936 h 2041989"/>
                <a:gd name="connsiteX13" fmla="*/ 1995390 w 1998356"/>
                <a:gd name="connsiteY13" fmla="*/ 1178986 h 2041989"/>
                <a:gd name="connsiteX14" fmla="*/ 1965894 w 1998356"/>
                <a:gd name="connsiteY14" fmla="*/ 663678 h 2041989"/>
                <a:gd name="connsiteX15" fmla="*/ 1951145 w 1998356"/>
                <a:gd name="connsiteY15" fmla="*/ 294968 h 2041989"/>
                <a:gd name="connsiteX16" fmla="*/ 1921649 w 1998356"/>
                <a:gd name="connsiteY16" fmla="*/ 235974 h 2041989"/>
                <a:gd name="connsiteX17" fmla="*/ 1818410 w 1998356"/>
                <a:gd name="connsiteY17" fmla="*/ 117987 h 2041989"/>
                <a:gd name="connsiteX18" fmla="*/ 1774165 w 1998356"/>
                <a:gd name="connsiteY18" fmla="*/ 103239 h 2041989"/>
                <a:gd name="connsiteX19" fmla="*/ 1656178 w 1998356"/>
                <a:gd name="connsiteY19" fmla="*/ 88490 h 2041989"/>
                <a:gd name="connsiteX20" fmla="*/ 1538190 w 1998356"/>
                <a:gd name="connsiteY20" fmla="*/ 58994 h 2041989"/>
                <a:gd name="connsiteX21" fmla="*/ 1390707 w 1998356"/>
                <a:gd name="connsiteY21" fmla="*/ 44245 h 2041989"/>
                <a:gd name="connsiteX22" fmla="*/ 1316965 w 1998356"/>
                <a:gd name="connsiteY22" fmla="*/ 29497 h 2041989"/>
                <a:gd name="connsiteX23" fmla="*/ 1125236 w 1998356"/>
                <a:gd name="connsiteY23" fmla="*/ 0 h 2041989"/>
                <a:gd name="connsiteX24" fmla="*/ 874513 w 1998356"/>
                <a:gd name="connsiteY24" fmla="*/ 29497 h 2041989"/>
                <a:gd name="connsiteX25" fmla="*/ 727029 w 1998356"/>
                <a:gd name="connsiteY25" fmla="*/ 88490 h 2041989"/>
                <a:gd name="connsiteX0" fmla="*/ 727029 w 1998356"/>
                <a:gd name="connsiteY0" fmla="*/ 88490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24" fmla="*/ 727029 w 1998356"/>
                <a:gd name="connsiteY24" fmla="*/ 88490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90707 w 1998356"/>
                <a:gd name="connsiteY20" fmla="*/ 44245 h 2041989"/>
                <a:gd name="connsiteX21" fmla="*/ 1316965 w 1998356"/>
                <a:gd name="connsiteY21" fmla="*/ 29497 h 2041989"/>
                <a:gd name="connsiteX22" fmla="*/ 1125236 w 1998356"/>
                <a:gd name="connsiteY22" fmla="*/ 0 h 2041989"/>
                <a:gd name="connsiteX23" fmla="*/ 874513 w 1998356"/>
                <a:gd name="connsiteY23"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656178 w 1998356"/>
                <a:gd name="connsiteY18" fmla="*/ 88490 h 2041989"/>
                <a:gd name="connsiteX19" fmla="*/ 1538190 w 1998356"/>
                <a:gd name="connsiteY19" fmla="*/ 58994 h 2041989"/>
                <a:gd name="connsiteX20" fmla="*/ 1316965 w 1998356"/>
                <a:gd name="connsiteY20" fmla="*/ 29497 h 2041989"/>
                <a:gd name="connsiteX21" fmla="*/ 1125236 w 1998356"/>
                <a:gd name="connsiteY21" fmla="*/ 0 h 2041989"/>
                <a:gd name="connsiteX22" fmla="*/ 874513 w 1998356"/>
                <a:gd name="connsiteY22"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921649 w 1998356"/>
                <a:gd name="connsiteY15" fmla="*/ 235974 h 2041989"/>
                <a:gd name="connsiteX16" fmla="*/ 1818410 w 1998356"/>
                <a:gd name="connsiteY16" fmla="*/ 117987 h 2041989"/>
                <a:gd name="connsiteX17" fmla="*/ 1774165 w 1998356"/>
                <a:gd name="connsiteY17" fmla="*/ 103239 h 2041989"/>
                <a:gd name="connsiteX18" fmla="*/ 1538190 w 1998356"/>
                <a:gd name="connsiteY18" fmla="*/ 58994 h 2041989"/>
                <a:gd name="connsiteX19" fmla="*/ 1316965 w 1998356"/>
                <a:gd name="connsiteY19" fmla="*/ 29497 h 2041989"/>
                <a:gd name="connsiteX20" fmla="*/ 1125236 w 1998356"/>
                <a:gd name="connsiteY20" fmla="*/ 0 h 2041989"/>
                <a:gd name="connsiteX21" fmla="*/ 874513 w 1998356"/>
                <a:gd name="connsiteY21"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818410 w 1998356"/>
                <a:gd name="connsiteY15" fmla="*/ 117987 h 2041989"/>
                <a:gd name="connsiteX16" fmla="*/ 1774165 w 1998356"/>
                <a:gd name="connsiteY16" fmla="*/ 103239 h 2041989"/>
                <a:gd name="connsiteX17" fmla="*/ 1538190 w 1998356"/>
                <a:gd name="connsiteY17" fmla="*/ 58994 h 2041989"/>
                <a:gd name="connsiteX18" fmla="*/ 1316965 w 1998356"/>
                <a:gd name="connsiteY18" fmla="*/ 29497 h 2041989"/>
                <a:gd name="connsiteX19" fmla="*/ 1125236 w 1998356"/>
                <a:gd name="connsiteY19" fmla="*/ 0 h 2041989"/>
                <a:gd name="connsiteX20" fmla="*/ 874513 w 1998356"/>
                <a:gd name="connsiteY20" fmla="*/ 29497 h 2041989"/>
                <a:gd name="connsiteX0" fmla="*/ 874513 w 1998356"/>
                <a:gd name="connsiteY0" fmla="*/ 29497 h 2041989"/>
                <a:gd name="connsiteX1" fmla="*/ 609042 w 1998356"/>
                <a:gd name="connsiteY1" fmla="*/ 147484 h 2041989"/>
                <a:gd name="connsiteX2" fmla="*/ 481321 w 1998356"/>
                <a:gd name="connsiteY2" fmla="*/ 263996 h 2041989"/>
                <a:gd name="connsiteX3" fmla="*/ 396960 w 1998356"/>
                <a:gd name="connsiteY3" fmla="*/ 427703 h 2041989"/>
                <a:gd name="connsiteX4" fmla="*/ 308322 w 1998356"/>
                <a:gd name="connsiteY4" fmla="*/ 700401 h 2041989"/>
                <a:gd name="connsiteX5" fmla="*/ 20139 w 1998356"/>
                <a:gd name="connsiteY5" fmla="*/ 1097428 h 2041989"/>
                <a:gd name="connsiteX6" fmla="*/ 54208 w 1998356"/>
                <a:gd name="connsiteY6" fmla="*/ 1819804 h 2041989"/>
                <a:gd name="connsiteX7" fmla="*/ 294164 w 1998356"/>
                <a:gd name="connsiteY7" fmla="*/ 2019054 h 2041989"/>
                <a:gd name="connsiteX8" fmla="*/ 863304 w 1998356"/>
                <a:gd name="connsiteY8" fmla="*/ 2037342 h 2041989"/>
                <a:gd name="connsiteX9" fmla="*/ 1330976 w 1998356"/>
                <a:gd name="connsiteY9" fmla="*/ 2015957 h 2041989"/>
                <a:gd name="connsiteX10" fmla="*/ 1774165 w 1998356"/>
                <a:gd name="connsiteY10" fmla="*/ 2005781 h 2041989"/>
                <a:gd name="connsiteX11" fmla="*/ 1917519 w 1998356"/>
                <a:gd name="connsiteY11" fmla="*/ 1732936 h 2041989"/>
                <a:gd name="connsiteX12" fmla="*/ 1995390 w 1998356"/>
                <a:gd name="connsiteY12" fmla="*/ 1178986 h 2041989"/>
                <a:gd name="connsiteX13" fmla="*/ 1965894 w 1998356"/>
                <a:gd name="connsiteY13" fmla="*/ 663678 h 2041989"/>
                <a:gd name="connsiteX14" fmla="*/ 1951145 w 1998356"/>
                <a:gd name="connsiteY14" fmla="*/ 294968 h 2041989"/>
                <a:gd name="connsiteX15" fmla="*/ 1774165 w 1998356"/>
                <a:gd name="connsiteY15" fmla="*/ 103239 h 2041989"/>
                <a:gd name="connsiteX16" fmla="*/ 1538190 w 1998356"/>
                <a:gd name="connsiteY16" fmla="*/ 58994 h 2041989"/>
                <a:gd name="connsiteX17" fmla="*/ 1316965 w 1998356"/>
                <a:gd name="connsiteY17" fmla="*/ 29497 h 2041989"/>
                <a:gd name="connsiteX18" fmla="*/ 1125236 w 1998356"/>
                <a:gd name="connsiteY18" fmla="*/ 0 h 2041989"/>
                <a:gd name="connsiteX19" fmla="*/ 874513 w 1998356"/>
                <a:gd name="connsiteY19" fmla="*/ 29497 h 2041989"/>
                <a:gd name="connsiteX0" fmla="*/ 874513 w 1995391"/>
                <a:gd name="connsiteY0" fmla="*/ 29497 h 2041989"/>
                <a:gd name="connsiteX1" fmla="*/ 609042 w 1995391"/>
                <a:gd name="connsiteY1" fmla="*/ 147484 h 2041989"/>
                <a:gd name="connsiteX2" fmla="*/ 481321 w 1995391"/>
                <a:gd name="connsiteY2" fmla="*/ 263996 h 2041989"/>
                <a:gd name="connsiteX3" fmla="*/ 396960 w 1995391"/>
                <a:gd name="connsiteY3" fmla="*/ 427703 h 2041989"/>
                <a:gd name="connsiteX4" fmla="*/ 308322 w 1995391"/>
                <a:gd name="connsiteY4" fmla="*/ 700401 h 2041989"/>
                <a:gd name="connsiteX5" fmla="*/ 20139 w 1995391"/>
                <a:gd name="connsiteY5" fmla="*/ 1097428 h 2041989"/>
                <a:gd name="connsiteX6" fmla="*/ 54208 w 1995391"/>
                <a:gd name="connsiteY6" fmla="*/ 1819804 h 2041989"/>
                <a:gd name="connsiteX7" fmla="*/ 294164 w 1995391"/>
                <a:gd name="connsiteY7" fmla="*/ 2019054 h 2041989"/>
                <a:gd name="connsiteX8" fmla="*/ 863304 w 1995391"/>
                <a:gd name="connsiteY8" fmla="*/ 2037342 h 2041989"/>
                <a:gd name="connsiteX9" fmla="*/ 1330976 w 1995391"/>
                <a:gd name="connsiteY9" fmla="*/ 2015957 h 2041989"/>
                <a:gd name="connsiteX10" fmla="*/ 1774165 w 1995391"/>
                <a:gd name="connsiteY10" fmla="*/ 2005781 h 2041989"/>
                <a:gd name="connsiteX11" fmla="*/ 1917519 w 1995391"/>
                <a:gd name="connsiteY11" fmla="*/ 1732936 h 2041989"/>
                <a:gd name="connsiteX12" fmla="*/ 1995390 w 1995391"/>
                <a:gd name="connsiteY12" fmla="*/ 1178986 h 2041989"/>
                <a:gd name="connsiteX13" fmla="*/ 1915602 w 1995391"/>
                <a:gd name="connsiteY13" fmla="*/ 631674 h 2041989"/>
                <a:gd name="connsiteX14" fmla="*/ 1951145 w 1995391"/>
                <a:gd name="connsiteY14" fmla="*/ 294968 h 2041989"/>
                <a:gd name="connsiteX15" fmla="*/ 1774165 w 1995391"/>
                <a:gd name="connsiteY15" fmla="*/ 103239 h 2041989"/>
                <a:gd name="connsiteX16" fmla="*/ 1538190 w 1995391"/>
                <a:gd name="connsiteY16" fmla="*/ 58994 h 2041989"/>
                <a:gd name="connsiteX17" fmla="*/ 1316965 w 1995391"/>
                <a:gd name="connsiteY17" fmla="*/ 29497 h 2041989"/>
                <a:gd name="connsiteX18" fmla="*/ 1125236 w 1995391"/>
                <a:gd name="connsiteY18" fmla="*/ 0 h 2041989"/>
                <a:gd name="connsiteX19" fmla="*/ 874513 w 1995391"/>
                <a:gd name="connsiteY19" fmla="*/ 29497 h 2041989"/>
                <a:gd name="connsiteX0" fmla="*/ 874513 w 1996639"/>
                <a:gd name="connsiteY0" fmla="*/ 29497 h 2041989"/>
                <a:gd name="connsiteX1" fmla="*/ 609042 w 1996639"/>
                <a:gd name="connsiteY1" fmla="*/ 147484 h 2041989"/>
                <a:gd name="connsiteX2" fmla="*/ 481321 w 1996639"/>
                <a:gd name="connsiteY2" fmla="*/ 263996 h 2041989"/>
                <a:gd name="connsiteX3" fmla="*/ 396960 w 1996639"/>
                <a:gd name="connsiteY3" fmla="*/ 427703 h 2041989"/>
                <a:gd name="connsiteX4" fmla="*/ 308322 w 1996639"/>
                <a:gd name="connsiteY4" fmla="*/ 700401 h 2041989"/>
                <a:gd name="connsiteX5" fmla="*/ 20139 w 1996639"/>
                <a:gd name="connsiteY5" fmla="*/ 1097428 h 2041989"/>
                <a:gd name="connsiteX6" fmla="*/ 54208 w 1996639"/>
                <a:gd name="connsiteY6" fmla="*/ 1819804 h 2041989"/>
                <a:gd name="connsiteX7" fmla="*/ 294164 w 1996639"/>
                <a:gd name="connsiteY7" fmla="*/ 2019054 h 2041989"/>
                <a:gd name="connsiteX8" fmla="*/ 863304 w 1996639"/>
                <a:gd name="connsiteY8" fmla="*/ 2037342 h 2041989"/>
                <a:gd name="connsiteX9" fmla="*/ 1330976 w 1996639"/>
                <a:gd name="connsiteY9" fmla="*/ 2015957 h 2041989"/>
                <a:gd name="connsiteX10" fmla="*/ 1774165 w 1996639"/>
                <a:gd name="connsiteY10" fmla="*/ 2005781 h 2041989"/>
                <a:gd name="connsiteX11" fmla="*/ 1917519 w 1996639"/>
                <a:gd name="connsiteY11" fmla="*/ 1732936 h 2041989"/>
                <a:gd name="connsiteX12" fmla="*/ 1995390 w 1996639"/>
                <a:gd name="connsiteY12" fmla="*/ 1178986 h 2041989"/>
                <a:gd name="connsiteX13" fmla="*/ 1951145 w 1996639"/>
                <a:gd name="connsiteY13" fmla="*/ 294968 h 2041989"/>
                <a:gd name="connsiteX14" fmla="*/ 1774165 w 1996639"/>
                <a:gd name="connsiteY14" fmla="*/ 103239 h 2041989"/>
                <a:gd name="connsiteX15" fmla="*/ 1538190 w 1996639"/>
                <a:gd name="connsiteY15" fmla="*/ 58994 h 2041989"/>
                <a:gd name="connsiteX16" fmla="*/ 1316965 w 1996639"/>
                <a:gd name="connsiteY16" fmla="*/ 29497 h 2041989"/>
                <a:gd name="connsiteX17" fmla="*/ 1125236 w 1996639"/>
                <a:gd name="connsiteY17" fmla="*/ 0 h 2041989"/>
                <a:gd name="connsiteX18" fmla="*/ 874513 w 1996639"/>
                <a:gd name="connsiteY18" fmla="*/ 29497 h 2041989"/>
                <a:gd name="connsiteX0" fmla="*/ 874513 w 1995691"/>
                <a:gd name="connsiteY0" fmla="*/ 29497 h 2041989"/>
                <a:gd name="connsiteX1" fmla="*/ 609042 w 1995691"/>
                <a:gd name="connsiteY1" fmla="*/ 147484 h 2041989"/>
                <a:gd name="connsiteX2" fmla="*/ 481321 w 1995691"/>
                <a:gd name="connsiteY2" fmla="*/ 263996 h 2041989"/>
                <a:gd name="connsiteX3" fmla="*/ 396960 w 1995691"/>
                <a:gd name="connsiteY3" fmla="*/ 427703 h 2041989"/>
                <a:gd name="connsiteX4" fmla="*/ 308322 w 1995691"/>
                <a:gd name="connsiteY4" fmla="*/ 700401 h 2041989"/>
                <a:gd name="connsiteX5" fmla="*/ 20139 w 1995691"/>
                <a:gd name="connsiteY5" fmla="*/ 1097428 h 2041989"/>
                <a:gd name="connsiteX6" fmla="*/ 54208 w 1995691"/>
                <a:gd name="connsiteY6" fmla="*/ 1819804 h 2041989"/>
                <a:gd name="connsiteX7" fmla="*/ 294164 w 1995691"/>
                <a:gd name="connsiteY7" fmla="*/ 2019054 h 2041989"/>
                <a:gd name="connsiteX8" fmla="*/ 863304 w 1995691"/>
                <a:gd name="connsiteY8" fmla="*/ 2037342 h 2041989"/>
                <a:gd name="connsiteX9" fmla="*/ 1330976 w 1995691"/>
                <a:gd name="connsiteY9" fmla="*/ 2015957 h 2041989"/>
                <a:gd name="connsiteX10" fmla="*/ 1774165 w 1995691"/>
                <a:gd name="connsiteY10" fmla="*/ 2005781 h 2041989"/>
                <a:gd name="connsiteX11" fmla="*/ 1917519 w 1995691"/>
                <a:gd name="connsiteY11" fmla="*/ 1732936 h 2041989"/>
                <a:gd name="connsiteX12" fmla="*/ 1995390 w 1995691"/>
                <a:gd name="connsiteY12" fmla="*/ 1178986 h 2041989"/>
                <a:gd name="connsiteX13" fmla="*/ 1937429 w 1995691"/>
                <a:gd name="connsiteY13" fmla="*/ 404696 h 2041989"/>
                <a:gd name="connsiteX14" fmla="*/ 1774165 w 1995691"/>
                <a:gd name="connsiteY14" fmla="*/ 103239 h 2041989"/>
                <a:gd name="connsiteX15" fmla="*/ 1538190 w 1995691"/>
                <a:gd name="connsiteY15" fmla="*/ 58994 h 2041989"/>
                <a:gd name="connsiteX16" fmla="*/ 1316965 w 1995691"/>
                <a:gd name="connsiteY16" fmla="*/ 29497 h 2041989"/>
                <a:gd name="connsiteX17" fmla="*/ 1125236 w 1995691"/>
                <a:gd name="connsiteY17" fmla="*/ 0 h 2041989"/>
                <a:gd name="connsiteX18" fmla="*/ 874513 w 1995691"/>
                <a:gd name="connsiteY18" fmla="*/ 29497 h 2041989"/>
                <a:gd name="connsiteX0" fmla="*/ 874513 w 1995643"/>
                <a:gd name="connsiteY0" fmla="*/ 29497 h 2041989"/>
                <a:gd name="connsiteX1" fmla="*/ 609042 w 1995643"/>
                <a:gd name="connsiteY1" fmla="*/ 147484 h 2041989"/>
                <a:gd name="connsiteX2" fmla="*/ 481321 w 1995643"/>
                <a:gd name="connsiteY2" fmla="*/ 263996 h 2041989"/>
                <a:gd name="connsiteX3" fmla="*/ 396960 w 1995643"/>
                <a:gd name="connsiteY3" fmla="*/ 427703 h 2041989"/>
                <a:gd name="connsiteX4" fmla="*/ 308322 w 1995643"/>
                <a:gd name="connsiteY4" fmla="*/ 700401 h 2041989"/>
                <a:gd name="connsiteX5" fmla="*/ 20139 w 1995643"/>
                <a:gd name="connsiteY5" fmla="*/ 1097428 h 2041989"/>
                <a:gd name="connsiteX6" fmla="*/ 54208 w 1995643"/>
                <a:gd name="connsiteY6" fmla="*/ 1819804 h 2041989"/>
                <a:gd name="connsiteX7" fmla="*/ 294164 w 1995643"/>
                <a:gd name="connsiteY7" fmla="*/ 2019054 h 2041989"/>
                <a:gd name="connsiteX8" fmla="*/ 863304 w 1995643"/>
                <a:gd name="connsiteY8" fmla="*/ 2037342 h 2041989"/>
                <a:gd name="connsiteX9" fmla="*/ 1330976 w 1995643"/>
                <a:gd name="connsiteY9" fmla="*/ 2015957 h 2041989"/>
                <a:gd name="connsiteX10" fmla="*/ 1774165 w 1995643"/>
                <a:gd name="connsiteY10" fmla="*/ 2005781 h 2041989"/>
                <a:gd name="connsiteX11" fmla="*/ 1917519 w 1995643"/>
                <a:gd name="connsiteY11" fmla="*/ 1732936 h 2041989"/>
                <a:gd name="connsiteX12" fmla="*/ 1995390 w 1995643"/>
                <a:gd name="connsiteY12" fmla="*/ 1178986 h 2041989"/>
                <a:gd name="connsiteX13" fmla="*/ 1937429 w 1995643"/>
                <a:gd name="connsiteY13" fmla="*/ 404696 h 2041989"/>
                <a:gd name="connsiteX14" fmla="*/ 1806169 w 1995643"/>
                <a:gd name="connsiteY14" fmla="*/ 148959 h 2041989"/>
                <a:gd name="connsiteX15" fmla="*/ 1538190 w 1995643"/>
                <a:gd name="connsiteY15" fmla="*/ 58994 h 2041989"/>
                <a:gd name="connsiteX16" fmla="*/ 1316965 w 1995643"/>
                <a:gd name="connsiteY16" fmla="*/ 29497 h 2041989"/>
                <a:gd name="connsiteX17" fmla="*/ 1125236 w 1995643"/>
                <a:gd name="connsiteY17" fmla="*/ 0 h 2041989"/>
                <a:gd name="connsiteX18" fmla="*/ 874513 w 1995643"/>
                <a:gd name="connsiteY18" fmla="*/ 29497 h 2041989"/>
                <a:gd name="connsiteX0" fmla="*/ 874513 w 1964476"/>
                <a:gd name="connsiteY0" fmla="*/ 29497 h 2041989"/>
                <a:gd name="connsiteX1" fmla="*/ 609042 w 1964476"/>
                <a:gd name="connsiteY1" fmla="*/ 147484 h 2041989"/>
                <a:gd name="connsiteX2" fmla="*/ 481321 w 1964476"/>
                <a:gd name="connsiteY2" fmla="*/ 263996 h 2041989"/>
                <a:gd name="connsiteX3" fmla="*/ 396960 w 1964476"/>
                <a:gd name="connsiteY3" fmla="*/ 427703 h 2041989"/>
                <a:gd name="connsiteX4" fmla="*/ 308322 w 1964476"/>
                <a:gd name="connsiteY4" fmla="*/ 700401 h 2041989"/>
                <a:gd name="connsiteX5" fmla="*/ 20139 w 1964476"/>
                <a:gd name="connsiteY5" fmla="*/ 1097428 h 2041989"/>
                <a:gd name="connsiteX6" fmla="*/ 54208 w 1964476"/>
                <a:gd name="connsiteY6" fmla="*/ 1819804 h 2041989"/>
                <a:gd name="connsiteX7" fmla="*/ 294164 w 1964476"/>
                <a:gd name="connsiteY7" fmla="*/ 2019054 h 2041989"/>
                <a:gd name="connsiteX8" fmla="*/ 863304 w 1964476"/>
                <a:gd name="connsiteY8" fmla="*/ 2037342 h 2041989"/>
                <a:gd name="connsiteX9" fmla="*/ 1330976 w 1964476"/>
                <a:gd name="connsiteY9" fmla="*/ 2015957 h 2041989"/>
                <a:gd name="connsiteX10" fmla="*/ 1774165 w 1964476"/>
                <a:gd name="connsiteY10" fmla="*/ 2005781 h 2041989"/>
                <a:gd name="connsiteX11" fmla="*/ 1917519 w 1964476"/>
                <a:gd name="connsiteY11" fmla="*/ 1732936 h 2041989"/>
                <a:gd name="connsiteX12" fmla="*/ 1963386 w 1964476"/>
                <a:gd name="connsiteY12" fmla="*/ 1124122 h 2041989"/>
                <a:gd name="connsiteX13" fmla="*/ 1937429 w 1964476"/>
                <a:gd name="connsiteY13" fmla="*/ 404696 h 2041989"/>
                <a:gd name="connsiteX14" fmla="*/ 1806169 w 1964476"/>
                <a:gd name="connsiteY14" fmla="*/ 148959 h 2041989"/>
                <a:gd name="connsiteX15" fmla="*/ 1538190 w 1964476"/>
                <a:gd name="connsiteY15" fmla="*/ 58994 h 2041989"/>
                <a:gd name="connsiteX16" fmla="*/ 1316965 w 1964476"/>
                <a:gd name="connsiteY16" fmla="*/ 29497 h 2041989"/>
                <a:gd name="connsiteX17" fmla="*/ 1125236 w 1964476"/>
                <a:gd name="connsiteY17" fmla="*/ 0 h 2041989"/>
                <a:gd name="connsiteX18" fmla="*/ 874513 w 1964476"/>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74165 w 1967313"/>
                <a:gd name="connsiteY10" fmla="*/ 2005781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41989"/>
                <a:gd name="connsiteX1" fmla="*/ 609042 w 1967313"/>
                <a:gd name="connsiteY1" fmla="*/ 147484 h 2041989"/>
                <a:gd name="connsiteX2" fmla="*/ 481321 w 1967313"/>
                <a:gd name="connsiteY2" fmla="*/ 263996 h 2041989"/>
                <a:gd name="connsiteX3" fmla="*/ 396960 w 1967313"/>
                <a:gd name="connsiteY3" fmla="*/ 427703 h 2041989"/>
                <a:gd name="connsiteX4" fmla="*/ 308322 w 1967313"/>
                <a:gd name="connsiteY4" fmla="*/ 700401 h 2041989"/>
                <a:gd name="connsiteX5" fmla="*/ 20139 w 1967313"/>
                <a:gd name="connsiteY5" fmla="*/ 1097428 h 2041989"/>
                <a:gd name="connsiteX6" fmla="*/ 54208 w 1967313"/>
                <a:gd name="connsiteY6" fmla="*/ 1819804 h 2041989"/>
                <a:gd name="connsiteX7" fmla="*/ 294164 w 1967313"/>
                <a:gd name="connsiteY7" fmla="*/ 2019054 h 2041989"/>
                <a:gd name="connsiteX8" fmla="*/ 863304 w 1967313"/>
                <a:gd name="connsiteY8" fmla="*/ 2037342 h 2041989"/>
                <a:gd name="connsiteX9" fmla="*/ 1330976 w 1967313"/>
                <a:gd name="connsiteY9" fmla="*/ 2015957 h 2041989"/>
                <a:gd name="connsiteX10" fmla="*/ 1737589 w 1967313"/>
                <a:gd name="connsiteY10" fmla="*/ 1932629 h 2041989"/>
                <a:gd name="connsiteX11" fmla="*/ 1876371 w 1967313"/>
                <a:gd name="connsiteY11" fmla="*/ 1595776 h 2041989"/>
                <a:gd name="connsiteX12" fmla="*/ 1963386 w 1967313"/>
                <a:gd name="connsiteY12" fmla="*/ 1124122 h 2041989"/>
                <a:gd name="connsiteX13" fmla="*/ 1937429 w 1967313"/>
                <a:gd name="connsiteY13" fmla="*/ 404696 h 2041989"/>
                <a:gd name="connsiteX14" fmla="*/ 1806169 w 1967313"/>
                <a:gd name="connsiteY14" fmla="*/ 148959 h 2041989"/>
                <a:gd name="connsiteX15" fmla="*/ 1538190 w 1967313"/>
                <a:gd name="connsiteY15" fmla="*/ 58994 h 2041989"/>
                <a:gd name="connsiteX16" fmla="*/ 1316965 w 1967313"/>
                <a:gd name="connsiteY16" fmla="*/ 29497 h 2041989"/>
                <a:gd name="connsiteX17" fmla="*/ 1125236 w 1967313"/>
                <a:gd name="connsiteY17" fmla="*/ 0 h 2041989"/>
                <a:gd name="connsiteX18" fmla="*/ 874513 w 1967313"/>
                <a:gd name="connsiteY18" fmla="*/ 29497 h 2041989"/>
                <a:gd name="connsiteX0" fmla="*/ 874513 w 1967313"/>
                <a:gd name="connsiteY0" fmla="*/ 29497 h 2055150"/>
                <a:gd name="connsiteX1" fmla="*/ 609042 w 1967313"/>
                <a:gd name="connsiteY1" fmla="*/ 147484 h 2055150"/>
                <a:gd name="connsiteX2" fmla="*/ 481321 w 1967313"/>
                <a:gd name="connsiteY2" fmla="*/ 263996 h 2055150"/>
                <a:gd name="connsiteX3" fmla="*/ 396960 w 1967313"/>
                <a:gd name="connsiteY3" fmla="*/ 427703 h 2055150"/>
                <a:gd name="connsiteX4" fmla="*/ 308322 w 1967313"/>
                <a:gd name="connsiteY4" fmla="*/ 700401 h 2055150"/>
                <a:gd name="connsiteX5" fmla="*/ 20139 w 1967313"/>
                <a:gd name="connsiteY5" fmla="*/ 1097428 h 2055150"/>
                <a:gd name="connsiteX6" fmla="*/ 54208 w 1967313"/>
                <a:gd name="connsiteY6" fmla="*/ 1819804 h 2055150"/>
                <a:gd name="connsiteX7" fmla="*/ 294164 w 1967313"/>
                <a:gd name="connsiteY7" fmla="*/ 2019054 h 2055150"/>
                <a:gd name="connsiteX8" fmla="*/ 863304 w 1967313"/>
                <a:gd name="connsiteY8" fmla="*/ 2037342 h 2055150"/>
                <a:gd name="connsiteX9" fmla="*/ 1330976 w 1967313"/>
                <a:gd name="connsiteY9" fmla="*/ 2015957 h 2055150"/>
                <a:gd name="connsiteX10" fmla="*/ 1876371 w 1967313"/>
                <a:gd name="connsiteY10" fmla="*/ 1595776 h 2055150"/>
                <a:gd name="connsiteX11" fmla="*/ 1963386 w 1967313"/>
                <a:gd name="connsiteY11" fmla="*/ 1124122 h 2055150"/>
                <a:gd name="connsiteX12" fmla="*/ 1937429 w 1967313"/>
                <a:gd name="connsiteY12" fmla="*/ 404696 h 2055150"/>
                <a:gd name="connsiteX13" fmla="*/ 1806169 w 1967313"/>
                <a:gd name="connsiteY13" fmla="*/ 148959 h 2055150"/>
                <a:gd name="connsiteX14" fmla="*/ 1538190 w 1967313"/>
                <a:gd name="connsiteY14" fmla="*/ 58994 h 2055150"/>
                <a:gd name="connsiteX15" fmla="*/ 1316965 w 1967313"/>
                <a:gd name="connsiteY15" fmla="*/ 29497 h 2055150"/>
                <a:gd name="connsiteX16" fmla="*/ 1125236 w 1967313"/>
                <a:gd name="connsiteY16" fmla="*/ 0 h 2055150"/>
                <a:gd name="connsiteX17" fmla="*/ 874513 w 1967313"/>
                <a:gd name="connsiteY17" fmla="*/ 29497 h 2055150"/>
                <a:gd name="connsiteX0" fmla="*/ 874513 w 1972272"/>
                <a:gd name="connsiteY0" fmla="*/ 29497 h 2041989"/>
                <a:gd name="connsiteX1" fmla="*/ 609042 w 1972272"/>
                <a:gd name="connsiteY1" fmla="*/ 147484 h 2041989"/>
                <a:gd name="connsiteX2" fmla="*/ 481321 w 1972272"/>
                <a:gd name="connsiteY2" fmla="*/ 263996 h 2041989"/>
                <a:gd name="connsiteX3" fmla="*/ 396960 w 1972272"/>
                <a:gd name="connsiteY3" fmla="*/ 427703 h 2041989"/>
                <a:gd name="connsiteX4" fmla="*/ 308322 w 1972272"/>
                <a:gd name="connsiteY4" fmla="*/ 700401 h 2041989"/>
                <a:gd name="connsiteX5" fmla="*/ 20139 w 1972272"/>
                <a:gd name="connsiteY5" fmla="*/ 1097428 h 2041989"/>
                <a:gd name="connsiteX6" fmla="*/ 54208 w 1972272"/>
                <a:gd name="connsiteY6" fmla="*/ 1819804 h 2041989"/>
                <a:gd name="connsiteX7" fmla="*/ 294164 w 1972272"/>
                <a:gd name="connsiteY7" fmla="*/ 2019054 h 2041989"/>
                <a:gd name="connsiteX8" fmla="*/ 863304 w 1972272"/>
                <a:gd name="connsiteY8" fmla="*/ 2037342 h 2041989"/>
                <a:gd name="connsiteX9" fmla="*/ 1330976 w 1972272"/>
                <a:gd name="connsiteY9" fmla="*/ 2015957 h 2041989"/>
                <a:gd name="connsiteX10" fmla="*/ 1807791 w 1972272"/>
                <a:gd name="connsiteY10" fmla="*/ 1806088 h 2041989"/>
                <a:gd name="connsiteX11" fmla="*/ 1963386 w 1972272"/>
                <a:gd name="connsiteY11" fmla="*/ 1124122 h 2041989"/>
                <a:gd name="connsiteX12" fmla="*/ 1937429 w 1972272"/>
                <a:gd name="connsiteY12" fmla="*/ 404696 h 2041989"/>
                <a:gd name="connsiteX13" fmla="*/ 1806169 w 1972272"/>
                <a:gd name="connsiteY13" fmla="*/ 148959 h 2041989"/>
                <a:gd name="connsiteX14" fmla="*/ 1538190 w 1972272"/>
                <a:gd name="connsiteY14" fmla="*/ 58994 h 2041989"/>
                <a:gd name="connsiteX15" fmla="*/ 1316965 w 1972272"/>
                <a:gd name="connsiteY15" fmla="*/ 29497 h 2041989"/>
                <a:gd name="connsiteX16" fmla="*/ 1125236 w 1972272"/>
                <a:gd name="connsiteY16" fmla="*/ 0 h 2041989"/>
                <a:gd name="connsiteX17" fmla="*/ 874513 w 1972272"/>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30976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75285"/>
                <a:gd name="connsiteY0" fmla="*/ 29497 h 2041989"/>
                <a:gd name="connsiteX1" fmla="*/ 609042 w 1975285"/>
                <a:gd name="connsiteY1" fmla="*/ 147484 h 2041989"/>
                <a:gd name="connsiteX2" fmla="*/ 481321 w 1975285"/>
                <a:gd name="connsiteY2" fmla="*/ 263996 h 2041989"/>
                <a:gd name="connsiteX3" fmla="*/ 396960 w 1975285"/>
                <a:gd name="connsiteY3" fmla="*/ 427703 h 2041989"/>
                <a:gd name="connsiteX4" fmla="*/ 308322 w 1975285"/>
                <a:gd name="connsiteY4" fmla="*/ 700401 h 2041989"/>
                <a:gd name="connsiteX5" fmla="*/ 20139 w 1975285"/>
                <a:gd name="connsiteY5" fmla="*/ 1097428 h 2041989"/>
                <a:gd name="connsiteX6" fmla="*/ 54208 w 1975285"/>
                <a:gd name="connsiteY6" fmla="*/ 1819804 h 2041989"/>
                <a:gd name="connsiteX7" fmla="*/ 294164 w 1975285"/>
                <a:gd name="connsiteY7" fmla="*/ 2019054 h 2041989"/>
                <a:gd name="connsiteX8" fmla="*/ 863304 w 1975285"/>
                <a:gd name="connsiteY8" fmla="*/ 2037342 h 2041989"/>
                <a:gd name="connsiteX9" fmla="*/ 1358408 w 1975285"/>
                <a:gd name="connsiteY9" fmla="*/ 2015957 h 2041989"/>
                <a:gd name="connsiteX10" fmla="*/ 1766643 w 1975285"/>
                <a:gd name="connsiteY10" fmla="*/ 1860952 h 2041989"/>
                <a:gd name="connsiteX11" fmla="*/ 1963386 w 1975285"/>
                <a:gd name="connsiteY11" fmla="*/ 1124122 h 2041989"/>
                <a:gd name="connsiteX12" fmla="*/ 1937429 w 1975285"/>
                <a:gd name="connsiteY12" fmla="*/ 404696 h 2041989"/>
                <a:gd name="connsiteX13" fmla="*/ 1806169 w 1975285"/>
                <a:gd name="connsiteY13" fmla="*/ 148959 h 2041989"/>
                <a:gd name="connsiteX14" fmla="*/ 1538190 w 1975285"/>
                <a:gd name="connsiteY14" fmla="*/ 58994 h 2041989"/>
                <a:gd name="connsiteX15" fmla="*/ 1316965 w 1975285"/>
                <a:gd name="connsiteY15" fmla="*/ 29497 h 2041989"/>
                <a:gd name="connsiteX16" fmla="*/ 1125236 w 1975285"/>
                <a:gd name="connsiteY16" fmla="*/ 0 h 2041989"/>
                <a:gd name="connsiteX17" fmla="*/ 874513 w 1975285"/>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316965 w 1961366"/>
                <a:gd name="connsiteY15" fmla="*/ 29497 h 2041989"/>
                <a:gd name="connsiteX16" fmla="*/ 1125236 w 1961366"/>
                <a:gd name="connsiteY16" fmla="*/ 0 h 2041989"/>
                <a:gd name="connsiteX17" fmla="*/ 874513 w 1961366"/>
                <a:gd name="connsiteY17"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58994 h 2041989"/>
                <a:gd name="connsiteX15" fmla="*/ 1125236 w 1961366"/>
                <a:gd name="connsiteY15" fmla="*/ 0 h 2041989"/>
                <a:gd name="connsiteX16" fmla="*/ 874513 w 1961366"/>
                <a:gd name="connsiteY16" fmla="*/ 29497 h 2041989"/>
                <a:gd name="connsiteX0" fmla="*/ 874513 w 1961366"/>
                <a:gd name="connsiteY0" fmla="*/ 29497 h 2041989"/>
                <a:gd name="connsiteX1" fmla="*/ 609042 w 1961366"/>
                <a:gd name="connsiteY1" fmla="*/ 147484 h 2041989"/>
                <a:gd name="connsiteX2" fmla="*/ 481321 w 1961366"/>
                <a:gd name="connsiteY2" fmla="*/ 263996 h 2041989"/>
                <a:gd name="connsiteX3" fmla="*/ 396960 w 1961366"/>
                <a:gd name="connsiteY3" fmla="*/ 427703 h 2041989"/>
                <a:gd name="connsiteX4" fmla="*/ 308322 w 1961366"/>
                <a:gd name="connsiteY4" fmla="*/ 700401 h 2041989"/>
                <a:gd name="connsiteX5" fmla="*/ 20139 w 1961366"/>
                <a:gd name="connsiteY5" fmla="*/ 1097428 h 2041989"/>
                <a:gd name="connsiteX6" fmla="*/ 54208 w 1961366"/>
                <a:gd name="connsiteY6" fmla="*/ 1819804 h 2041989"/>
                <a:gd name="connsiteX7" fmla="*/ 294164 w 1961366"/>
                <a:gd name="connsiteY7" fmla="*/ 2019054 h 2041989"/>
                <a:gd name="connsiteX8" fmla="*/ 863304 w 1961366"/>
                <a:gd name="connsiteY8" fmla="*/ 2037342 h 2041989"/>
                <a:gd name="connsiteX9" fmla="*/ 1358408 w 1961366"/>
                <a:gd name="connsiteY9" fmla="*/ 2015957 h 2041989"/>
                <a:gd name="connsiteX10" fmla="*/ 1766643 w 1961366"/>
                <a:gd name="connsiteY10" fmla="*/ 1860952 h 2041989"/>
                <a:gd name="connsiteX11" fmla="*/ 1945098 w 1961366"/>
                <a:gd name="connsiteY11" fmla="*/ 1110406 h 2041989"/>
                <a:gd name="connsiteX12" fmla="*/ 1937429 w 1961366"/>
                <a:gd name="connsiteY12" fmla="*/ 404696 h 2041989"/>
                <a:gd name="connsiteX13" fmla="*/ 1806169 w 1961366"/>
                <a:gd name="connsiteY13" fmla="*/ 148959 h 2041989"/>
                <a:gd name="connsiteX14" fmla="*/ 1538190 w 1961366"/>
                <a:gd name="connsiteY14" fmla="*/ 49850 h 2041989"/>
                <a:gd name="connsiteX15" fmla="*/ 1125236 w 1961366"/>
                <a:gd name="connsiteY15" fmla="*/ 0 h 2041989"/>
                <a:gd name="connsiteX16" fmla="*/ 874513 w 1961366"/>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398992 w 1963398"/>
                <a:gd name="connsiteY3" fmla="*/ 42770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876545 w 1963398"/>
                <a:gd name="connsiteY0" fmla="*/ 29497 h 2041989"/>
                <a:gd name="connsiteX1" fmla="*/ 611074 w 1963398"/>
                <a:gd name="connsiteY1" fmla="*/ 147484 h 2041989"/>
                <a:gd name="connsiteX2" fmla="*/ 483353 w 1963398"/>
                <a:gd name="connsiteY2" fmla="*/ 263996 h 2041989"/>
                <a:gd name="connsiteX3" fmla="*/ 542830 w 1963398"/>
                <a:gd name="connsiteY3" fmla="*/ 479073 h 2041989"/>
                <a:gd name="connsiteX4" fmla="*/ 337786 w 1963398"/>
                <a:gd name="connsiteY4" fmla="*/ 700401 h 2041989"/>
                <a:gd name="connsiteX5" fmla="*/ 22171 w 1963398"/>
                <a:gd name="connsiteY5" fmla="*/ 1097428 h 2041989"/>
                <a:gd name="connsiteX6" fmla="*/ 56240 w 1963398"/>
                <a:gd name="connsiteY6" fmla="*/ 1819804 h 2041989"/>
                <a:gd name="connsiteX7" fmla="*/ 296196 w 1963398"/>
                <a:gd name="connsiteY7" fmla="*/ 2019054 h 2041989"/>
                <a:gd name="connsiteX8" fmla="*/ 865336 w 1963398"/>
                <a:gd name="connsiteY8" fmla="*/ 2037342 h 2041989"/>
                <a:gd name="connsiteX9" fmla="*/ 1360440 w 1963398"/>
                <a:gd name="connsiteY9" fmla="*/ 2015957 h 2041989"/>
                <a:gd name="connsiteX10" fmla="*/ 1768675 w 1963398"/>
                <a:gd name="connsiteY10" fmla="*/ 1860952 h 2041989"/>
                <a:gd name="connsiteX11" fmla="*/ 1947130 w 1963398"/>
                <a:gd name="connsiteY11" fmla="*/ 1110406 h 2041989"/>
                <a:gd name="connsiteX12" fmla="*/ 1939461 w 1963398"/>
                <a:gd name="connsiteY12" fmla="*/ 404696 h 2041989"/>
                <a:gd name="connsiteX13" fmla="*/ 1808201 w 1963398"/>
                <a:gd name="connsiteY13" fmla="*/ 148959 h 2041989"/>
                <a:gd name="connsiteX14" fmla="*/ 1540222 w 1963398"/>
                <a:gd name="connsiteY14" fmla="*/ 49850 h 2041989"/>
                <a:gd name="connsiteX15" fmla="*/ 1127268 w 1963398"/>
                <a:gd name="connsiteY15" fmla="*/ 0 h 2041989"/>
                <a:gd name="connsiteX16" fmla="*/ 876545 w 1963398"/>
                <a:gd name="connsiteY16" fmla="*/ 29497 h 2041989"/>
                <a:gd name="connsiteX0" fmla="*/ 938877 w 2025730"/>
                <a:gd name="connsiteY0" fmla="*/ 29497 h 2041989"/>
                <a:gd name="connsiteX1" fmla="*/ 673406 w 2025730"/>
                <a:gd name="connsiteY1" fmla="*/ 147484 h 2041989"/>
                <a:gd name="connsiteX2" fmla="*/ 545685 w 2025730"/>
                <a:gd name="connsiteY2" fmla="*/ 263996 h 2041989"/>
                <a:gd name="connsiteX3" fmla="*/ 605162 w 2025730"/>
                <a:gd name="connsiteY3" fmla="*/ 479073 h 2041989"/>
                <a:gd name="connsiteX4" fmla="*/ 400118 w 2025730"/>
                <a:gd name="connsiteY4" fmla="*/ 700401 h 2041989"/>
                <a:gd name="connsiteX5" fmla="*/ 12584 w 2025730"/>
                <a:gd name="connsiteY5" fmla="*/ 1117977 h 2041989"/>
                <a:gd name="connsiteX6" fmla="*/ 118572 w 2025730"/>
                <a:gd name="connsiteY6" fmla="*/ 1819804 h 2041989"/>
                <a:gd name="connsiteX7" fmla="*/ 358528 w 2025730"/>
                <a:gd name="connsiteY7" fmla="*/ 2019054 h 2041989"/>
                <a:gd name="connsiteX8" fmla="*/ 927668 w 2025730"/>
                <a:gd name="connsiteY8" fmla="*/ 2037342 h 2041989"/>
                <a:gd name="connsiteX9" fmla="*/ 1422772 w 2025730"/>
                <a:gd name="connsiteY9" fmla="*/ 2015957 h 2041989"/>
                <a:gd name="connsiteX10" fmla="*/ 1831007 w 2025730"/>
                <a:gd name="connsiteY10" fmla="*/ 1860952 h 2041989"/>
                <a:gd name="connsiteX11" fmla="*/ 2009462 w 2025730"/>
                <a:gd name="connsiteY11" fmla="*/ 1110406 h 2041989"/>
                <a:gd name="connsiteX12" fmla="*/ 2001793 w 2025730"/>
                <a:gd name="connsiteY12" fmla="*/ 404696 h 2041989"/>
                <a:gd name="connsiteX13" fmla="*/ 1870533 w 2025730"/>
                <a:gd name="connsiteY13" fmla="*/ 148959 h 2041989"/>
                <a:gd name="connsiteX14" fmla="*/ 1602554 w 2025730"/>
                <a:gd name="connsiteY14" fmla="*/ 49850 h 2041989"/>
                <a:gd name="connsiteX15" fmla="*/ 1189600 w 2025730"/>
                <a:gd name="connsiteY15" fmla="*/ 0 h 2041989"/>
                <a:gd name="connsiteX16" fmla="*/ 938877 w 2025730"/>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96487 w 2017055"/>
                <a:gd name="connsiteY3" fmla="*/ 479073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7010 w 2017055"/>
                <a:gd name="connsiteY2" fmla="*/ 263996 h 2041989"/>
                <a:gd name="connsiteX3" fmla="*/ 534842 w 2017055"/>
                <a:gd name="connsiteY3" fmla="*/ 622911 h 2041989"/>
                <a:gd name="connsiteX4" fmla="*/ 237330 w 2017055"/>
                <a:gd name="connsiteY4" fmla="*/ 813417 h 2041989"/>
                <a:gd name="connsiteX5" fmla="*/ 3909 w 2017055"/>
                <a:gd name="connsiteY5" fmla="*/ 1117977 h 2041989"/>
                <a:gd name="connsiteX6" fmla="*/ 109897 w 2017055"/>
                <a:gd name="connsiteY6" fmla="*/ 1819804 h 2041989"/>
                <a:gd name="connsiteX7" fmla="*/ 349853 w 2017055"/>
                <a:gd name="connsiteY7" fmla="*/ 2019054 h 2041989"/>
                <a:gd name="connsiteX8" fmla="*/ 918993 w 2017055"/>
                <a:gd name="connsiteY8" fmla="*/ 2037342 h 2041989"/>
                <a:gd name="connsiteX9" fmla="*/ 1414097 w 2017055"/>
                <a:gd name="connsiteY9" fmla="*/ 2015957 h 2041989"/>
                <a:gd name="connsiteX10" fmla="*/ 1822332 w 2017055"/>
                <a:gd name="connsiteY10" fmla="*/ 1860952 h 2041989"/>
                <a:gd name="connsiteX11" fmla="*/ 2000787 w 2017055"/>
                <a:gd name="connsiteY11" fmla="*/ 1110406 h 2041989"/>
                <a:gd name="connsiteX12" fmla="*/ 1993118 w 2017055"/>
                <a:gd name="connsiteY12" fmla="*/ 404696 h 2041989"/>
                <a:gd name="connsiteX13" fmla="*/ 1861858 w 2017055"/>
                <a:gd name="connsiteY13" fmla="*/ 148959 h 2041989"/>
                <a:gd name="connsiteX14" fmla="*/ 1593879 w 2017055"/>
                <a:gd name="connsiteY14" fmla="*/ 49850 h 2041989"/>
                <a:gd name="connsiteX15" fmla="*/ 1180925 w 2017055"/>
                <a:gd name="connsiteY15" fmla="*/ 0 h 2041989"/>
                <a:gd name="connsiteX16" fmla="*/ 930202 w 2017055"/>
                <a:gd name="connsiteY16" fmla="*/ 29497 h 2041989"/>
                <a:gd name="connsiteX0" fmla="*/ 930202 w 2017055"/>
                <a:gd name="connsiteY0" fmla="*/ 29497 h 2041989"/>
                <a:gd name="connsiteX1" fmla="*/ 664731 w 2017055"/>
                <a:gd name="connsiteY1" fmla="*/ 147484 h 2041989"/>
                <a:gd name="connsiteX2" fmla="*/ 534842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664731 w 2017055"/>
                <a:gd name="connsiteY1" fmla="*/ 147484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30202 w 2017055"/>
                <a:gd name="connsiteY0" fmla="*/ 29497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30202 w 2017055"/>
                <a:gd name="connsiteY15" fmla="*/ 29497 h 2041989"/>
                <a:gd name="connsiteX0" fmla="*/ 971299 w 2017055"/>
                <a:gd name="connsiteY0" fmla="*/ 101416 h 2041989"/>
                <a:gd name="connsiteX1" fmla="*/ 705827 w 2017055"/>
                <a:gd name="connsiteY1" fmla="*/ 229678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101416 h 2041989"/>
                <a:gd name="connsiteX1" fmla="*/ 736649 w 2017055"/>
                <a:gd name="connsiteY1" fmla="*/ 281049 h 2041989"/>
                <a:gd name="connsiteX2" fmla="*/ 565664 w 2017055"/>
                <a:gd name="connsiteY2" fmla="*/ 622911 h 2041989"/>
                <a:gd name="connsiteX3" fmla="*/ 237330 w 2017055"/>
                <a:gd name="connsiteY3" fmla="*/ 813417 h 2041989"/>
                <a:gd name="connsiteX4" fmla="*/ 3909 w 2017055"/>
                <a:gd name="connsiteY4" fmla="*/ 1117977 h 2041989"/>
                <a:gd name="connsiteX5" fmla="*/ 109897 w 2017055"/>
                <a:gd name="connsiteY5" fmla="*/ 1819804 h 2041989"/>
                <a:gd name="connsiteX6" fmla="*/ 349853 w 2017055"/>
                <a:gd name="connsiteY6" fmla="*/ 2019054 h 2041989"/>
                <a:gd name="connsiteX7" fmla="*/ 918993 w 2017055"/>
                <a:gd name="connsiteY7" fmla="*/ 2037342 h 2041989"/>
                <a:gd name="connsiteX8" fmla="*/ 1414097 w 2017055"/>
                <a:gd name="connsiteY8" fmla="*/ 2015957 h 2041989"/>
                <a:gd name="connsiteX9" fmla="*/ 1822332 w 2017055"/>
                <a:gd name="connsiteY9" fmla="*/ 1860952 h 2041989"/>
                <a:gd name="connsiteX10" fmla="*/ 2000787 w 2017055"/>
                <a:gd name="connsiteY10" fmla="*/ 1110406 h 2041989"/>
                <a:gd name="connsiteX11" fmla="*/ 1993118 w 2017055"/>
                <a:gd name="connsiteY11" fmla="*/ 404696 h 2041989"/>
                <a:gd name="connsiteX12" fmla="*/ 1861858 w 2017055"/>
                <a:gd name="connsiteY12" fmla="*/ 148959 h 2041989"/>
                <a:gd name="connsiteX13" fmla="*/ 1593879 w 2017055"/>
                <a:gd name="connsiteY13" fmla="*/ 49850 h 2041989"/>
                <a:gd name="connsiteX14" fmla="*/ 1180925 w 2017055"/>
                <a:gd name="connsiteY14" fmla="*/ 0 h 2041989"/>
                <a:gd name="connsiteX15" fmla="*/ 971299 w 2017055"/>
                <a:gd name="connsiteY15" fmla="*/ 101416 h 2041989"/>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593879 w 2017055"/>
                <a:gd name="connsiteY13" fmla="*/ 29301 h 2021440"/>
                <a:gd name="connsiteX14" fmla="*/ 1191199 w 2017055"/>
                <a:gd name="connsiteY14" fmla="*/ 0 h 2021440"/>
                <a:gd name="connsiteX15" fmla="*/ 971299 w 2017055"/>
                <a:gd name="connsiteY15" fmla="*/ 80867 h 2021440"/>
                <a:gd name="connsiteX0" fmla="*/ 971299 w 2017055"/>
                <a:gd name="connsiteY0" fmla="*/ 80867 h 2021440"/>
                <a:gd name="connsiteX1" fmla="*/ 736649 w 2017055"/>
                <a:gd name="connsiteY1" fmla="*/ 260500 h 2021440"/>
                <a:gd name="connsiteX2" fmla="*/ 565664 w 2017055"/>
                <a:gd name="connsiteY2" fmla="*/ 602362 h 2021440"/>
                <a:gd name="connsiteX3" fmla="*/ 237330 w 2017055"/>
                <a:gd name="connsiteY3" fmla="*/ 792868 h 2021440"/>
                <a:gd name="connsiteX4" fmla="*/ 3909 w 2017055"/>
                <a:gd name="connsiteY4" fmla="*/ 1097428 h 2021440"/>
                <a:gd name="connsiteX5" fmla="*/ 109897 w 2017055"/>
                <a:gd name="connsiteY5" fmla="*/ 1799255 h 2021440"/>
                <a:gd name="connsiteX6" fmla="*/ 349853 w 2017055"/>
                <a:gd name="connsiteY6" fmla="*/ 1998505 h 2021440"/>
                <a:gd name="connsiteX7" fmla="*/ 918993 w 2017055"/>
                <a:gd name="connsiteY7" fmla="*/ 2016793 h 2021440"/>
                <a:gd name="connsiteX8" fmla="*/ 1414097 w 2017055"/>
                <a:gd name="connsiteY8" fmla="*/ 1995408 h 2021440"/>
                <a:gd name="connsiteX9" fmla="*/ 1822332 w 2017055"/>
                <a:gd name="connsiteY9" fmla="*/ 1840403 h 2021440"/>
                <a:gd name="connsiteX10" fmla="*/ 2000787 w 2017055"/>
                <a:gd name="connsiteY10" fmla="*/ 1089857 h 2021440"/>
                <a:gd name="connsiteX11" fmla="*/ 1993118 w 2017055"/>
                <a:gd name="connsiteY11" fmla="*/ 384147 h 2021440"/>
                <a:gd name="connsiteX12" fmla="*/ 1861858 w 2017055"/>
                <a:gd name="connsiteY12" fmla="*/ 128410 h 2021440"/>
                <a:gd name="connsiteX13" fmla="*/ 1604153 w 2017055"/>
                <a:gd name="connsiteY13" fmla="*/ 19027 h 2021440"/>
                <a:gd name="connsiteX14" fmla="*/ 1191199 w 2017055"/>
                <a:gd name="connsiteY14" fmla="*/ 0 h 2021440"/>
                <a:gd name="connsiteX15" fmla="*/ 971299 w 2017055"/>
                <a:gd name="connsiteY15" fmla="*/ 80867 h 2021440"/>
                <a:gd name="connsiteX0" fmla="*/ 971299 w 2017055"/>
                <a:gd name="connsiteY0" fmla="*/ 92086 h 2032659"/>
                <a:gd name="connsiteX1" fmla="*/ 736649 w 2017055"/>
                <a:gd name="connsiteY1" fmla="*/ 271719 h 2032659"/>
                <a:gd name="connsiteX2" fmla="*/ 565664 w 2017055"/>
                <a:gd name="connsiteY2" fmla="*/ 613581 h 2032659"/>
                <a:gd name="connsiteX3" fmla="*/ 237330 w 2017055"/>
                <a:gd name="connsiteY3" fmla="*/ 804087 h 2032659"/>
                <a:gd name="connsiteX4" fmla="*/ 3909 w 2017055"/>
                <a:gd name="connsiteY4" fmla="*/ 1108647 h 2032659"/>
                <a:gd name="connsiteX5" fmla="*/ 109897 w 2017055"/>
                <a:gd name="connsiteY5" fmla="*/ 1810474 h 2032659"/>
                <a:gd name="connsiteX6" fmla="*/ 349853 w 2017055"/>
                <a:gd name="connsiteY6" fmla="*/ 2009724 h 2032659"/>
                <a:gd name="connsiteX7" fmla="*/ 918993 w 2017055"/>
                <a:gd name="connsiteY7" fmla="*/ 2028012 h 2032659"/>
                <a:gd name="connsiteX8" fmla="*/ 1414097 w 2017055"/>
                <a:gd name="connsiteY8" fmla="*/ 2006627 h 2032659"/>
                <a:gd name="connsiteX9" fmla="*/ 1822332 w 2017055"/>
                <a:gd name="connsiteY9" fmla="*/ 1851622 h 2032659"/>
                <a:gd name="connsiteX10" fmla="*/ 2000787 w 2017055"/>
                <a:gd name="connsiteY10" fmla="*/ 1101076 h 2032659"/>
                <a:gd name="connsiteX11" fmla="*/ 1993118 w 2017055"/>
                <a:gd name="connsiteY11" fmla="*/ 395366 h 2032659"/>
                <a:gd name="connsiteX12" fmla="*/ 1861858 w 2017055"/>
                <a:gd name="connsiteY12" fmla="*/ 139629 h 2032659"/>
                <a:gd name="connsiteX13" fmla="*/ 1563057 w 2017055"/>
                <a:gd name="connsiteY13" fmla="*/ 9697 h 2032659"/>
                <a:gd name="connsiteX14" fmla="*/ 1191199 w 2017055"/>
                <a:gd name="connsiteY14" fmla="*/ 11219 h 2032659"/>
                <a:gd name="connsiteX15" fmla="*/ 971299 w 2017055"/>
                <a:gd name="connsiteY15" fmla="*/ 92086 h 2032659"/>
                <a:gd name="connsiteX0" fmla="*/ 971096 w 2016852"/>
                <a:gd name="connsiteY0" fmla="*/ 92086 h 2028268"/>
                <a:gd name="connsiteX1" fmla="*/ 736446 w 2016852"/>
                <a:gd name="connsiteY1" fmla="*/ 271719 h 2028268"/>
                <a:gd name="connsiteX2" fmla="*/ 565461 w 2016852"/>
                <a:gd name="connsiteY2" fmla="*/ 613581 h 2028268"/>
                <a:gd name="connsiteX3" fmla="*/ 237127 w 2016852"/>
                <a:gd name="connsiteY3" fmla="*/ 804087 h 2028268"/>
                <a:gd name="connsiteX4" fmla="*/ 3706 w 2016852"/>
                <a:gd name="connsiteY4" fmla="*/ 1108647 h 2028268"/>
                <a:gd name="connsiteX5" fmla="*/ 109694 w 2016852"/>
                <a:gd name="connsiteY5" fmla="*/ 1810474 h 2028268"/>
                <a:gd name="connsiteX6" fmla="*/ 318828 w 2016852"/>
                <a:gd name="connsiteY6" fmla="*/ 1999450 h 2028268"/>
                <a:gd name="connsiteX7" fmla="*/ 918790 w 2016852"/>
                <a:gd name="connsiteY7" fmla="*/ 2028012 h 2028268"/>
                <a:gd name="connsiteX8" fmla="*/ 1413894 w 2016852"/>
                <a:gd name="connsiteY8" fmla="*/ 2006627 h 2028268"/>
                <a:gd name="connsiteX9" fmla="*/ 1822129 w 2016852"/>
                <a:gd name="connsiteY9" fmla="*/ 1851622 h 2028268"/>
                <a:gd name="connsiteX10" fmla="*/ 2000584 w 2016852"/>
                <a:gd name="connsiteY10" fmla="*/ 1101076 h 2028268"/>
                <a:gd name="connsiteX11" fmla="*/ 1992915 w 2016852"/>
                <a:gd name="connsiteY11" fmla="*/ 395366 h 2028268"/>
                <a:gd name="connsiteX12" fmla="*/ 1861655 w 2016852"/>
                <a:gd name="connsiteY12" fmla="*/ 139629 h 2028268"/>
                <a:gd name="connsiteX13" fmla="*/ 1562854 w 2016852"/>
                <a:gd name="connsiteY13" fmla="*/ 9697 h 2028268"/>
                <a:gd name="connsiteX14" fmla="*/ 1190996 w 2016852"/>
                <a:gd name="connsiteY14" fmla="*/ 11219 h 2028268"/>
                <a:gd name="connsiteX15" fmla="*/ 971096 w 2016852"/>
                <a:gd name="connsiteY15" fmla="*/ 92086 h 2028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16852" h="2028268">
                  <a:moveTo>
                    <a:pt x="971096" y="92086"/>
                  </a:moveTo>
                  <a:cubicBezTo>
                    <a:pt x="885064" y="116667"/>
                    <a:pt x="804052" y="184803"/>
                    <a:pt x="736446" y="271719"/>
                  </a:cubicBezTo>
                  <a:cubicBezTo>
                    <a:pt x="668840" y="358635"/>
                    <a:pt x="648681" y="524853"/>
                    <a:pt x="565461" y="613581"/>
                  </a:cubicBezTo>
                  <a:cubicBezTo>
                    <a:pt x="482241" y="702309"/>
                    <a:pt x="330753" y="721576"/>
                    <a:pt x="237127" y="804087"/>
                  </a:cubicBezTo>
                  <a:cubicBezTo>
                    <a:pt x="143501" y="886598"/>
                    <a:pt x="24945" y="940916"/>
                    <a:pt x="3706" y="1108647"/>
                  </a:cubicBezTo>
                  <a:cubicBezTo>
                    <a:pt x="-17533" y="1276378"/>
                    <a:pt x="57174" y="1662007"/>
                    <a:pt x="109694" y="1810474"/>
                  </a:cubicBezTo>
                  <a:cubicBezTo>
                    <a:pt x="162214" y="1958941"/>
                    <a:pt x="183979" y="1963194"/>
                    <a:pt x="318828" y="1999450"/>
                  </a:cubicBezTo>
                  <a:cubicBezTo>
                    <a:pt x="453677" y="2035706"/>
                    <a:pt x="736279" y="2026816"/>
                    <a:pt x="918790" y="2028012"/>
                  </a:cubicBezTo>
                  <a:cubicBezTo>
                    <a:pt x="1101301" y="2029208"/>
                    <a:pt x="1249622" y="2026881"/>
                    <a:pt x="1413894" y="2006627"/>
                  </a:cubicBezTo>
                  <a:cubicBezTo>
                    <a:pt x="1566140" y="1987856"/>
                    <a:pt x="1724347" y="2002547"/>
                    <a:pt x="1822129" y="1851622"/>
                  </a:cubicBezTo>
                  <a:cubicBezTo>
                    <a:pt x="1919911" y="1700697"/>
                    <a:pt x="1972120" y="1343785"/>
                    <a:pt x="2000584" y="1101076"/>
                  </a:cubicBezTo>
                  <a:cubicBezTo>
                    <a:pt x="2029048" y="858367"/>
                    <a:pt x="2016070" y="555607"/>
                    <a:pt x="1992915" y="395366"/>
                  </a:cubicBezTo>
                  <a:cubicBezTo>
                    <a:pt x="1969760" y="235125"/>
                    <a:pt x="1933332" y="203907"/>
                    <a:pt x="1861655" y="139629"/>
                  </a:cubicBezTo>
                  <a:cubicBezTo>
                    <a:pt x="1789978" y="75351"/>
                    <a:pt x="1676343" y="34524"/>
                    <a:pt x="1562854" y="9697"/>
                  </a:cubicBezTo>
                  <a:cubicBezTo>
                    <a:pt x="1449365" y="-15129"/>
                    <a:pt x="1301609" y="16135"/>
                    <a:pt x="1190996" y="11219"/>
                  </a:cubicBezTo>
                  <a:cubicBezTo>
                    <a:pt x="1173642" y="12554"/>
                    <a:pt x="1030741" y="66524"/>
                    <a:pt x="971096" y="92086"/>
                  </a:cubicBezTo>
                  <a:close/>
                </a:path>
              </a:pathLst>
            </a:cu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rtlCol="0" anchor="ctr"/>
            <a:lstStyle/>
            <a:p>
              <a:pPr algn="ctr">
                <a:spcBef>
                  <a:spcPct val="0"/>
                </a:spcBef>
                <a:buClrTx/>
                <a:buNone/>
              </a:pPr>
              <a:endParaRPr lang="zh-CN" altLang="en-US" sz="2400" dirty="0" smtClean="0">
                <a:latin typeface="华文楷体" panose="02010600040101010101" pitchFamily="2" charset="-122"/>
                <a:ea typeface="华文楷体" panose="02010600040101010101" pitchFamily="2" charset="-122"/>
              </a:endParaRPr>
            </a:p>
          </p:txBody>
        </p:sp>
      </p:grpSp>
      <p:sp>
        <p:nvSpPr>
          <p:cNvPr id="7"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3</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开关稳压器及其</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
        <p:nvSpPr>
          <p:cNvPr id="8"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9" name="任意多边形 8"/>
          <p:cNvSpPr>
            <a:spLocks/>
          </p:cNvSpPr>
          <p:nvPr/>
        </p:nvSpPr>
        <p:spPr bwMode="auto">
          <a:xfrm>
            <a:off x="3163242" y="1628800"/>
            <a:ext cx="3136950" cy="1809040"/>
          </a:xfrm>
          <a:custGeom>
            <a:avLst/>
            <a:gdLst>
              <a:gd name="T0" fmla="*/ 2658210 w 2978022"/>
              <a:gd name="T1" fmla="*/ 7867 h 2046985"/>
              <a:gd name="T2" fmla="*/ 6222 w 2978022"/>
              <a:gd name="T3" fmla="*/ 7867 h 2046985"/>
              <a:gd name="T4" fmla="*/ 6222 w 2978022"/>
              <a:gd name="T5" fmla="*/ 2045589 h 2046985"/>
              <a:gd name="T6" fmla="*/ 2703934 w 2978022"/>
              <a:gd name="T7" fmla="*/ 2045589 h 2046985"/>
              <a:gd name="T8" fmla="*/ 2740514 w 2978022"/>
              <a:gd name="T9" fmla="*/ 1067849 h 2046985"/>
              <a:gd name="T10" fmla="*/ 2978278 w 2978022"/>
              <a:gd name="T11" fmla="*/ 684063 h 2046985"/>
              <a:gd name="T12" fmla="*/ 2685644 w 2978022"/>
              <a:gd name="T13" fmla="*/ 391653 h 2046985"/>
              <a:gd name="T14" fmla="*/ 2658210 w 2978022"/>
              <a:gd name="T15" fmla="*/ 7867 h 2046985"/>
              <a:gd name="T16" fmla="*/ 0 60000 65536"/>
              <a:gd name="T17" fmla="*/ 0 60000 65536"/>
              <a:gd name="T18" fmla="*/ 0 60000 65536"/>
              <a:gd name="T19" fmla="*/ 0 60000 65536"/>
              <a:gd name="T20" fmla="*/ 0 60000 65536"/>
              <a:gd name="T21" fmla="*/ 0 60000 65536"/>
              <a:gd name="T22" fmla="*/ 0 60000 65536"/>
              <a:gd name="T23" fmla="*/ 0 60000 65536"/>
              <a:gd name="connsiteX0" fmla="*/ 2657982 w 2752121"/>
              <a:gd name="connsiteY0" fmla="*/ 7873 h 2046985"/>
              <a:gd name="connsiteX1" fmla="*/ 6222 w 2752121"/>
              <a:gd name="connsiteY1" fmla="*/ 7873 h 2046985"/>
              <a:gd name="connsiteX2" fmla="*/ 6222 w 2752121"/>
              <a:gd name="connsiteY2" fmla="*/ 2046985 h 2046985"/>
              <a:gd name="connsiteX3" fmla="*/ 2703702 w 2752121"/>
              <a:gd name="connsiteY3" fmla="*/ 2046985 h 2046985"/>
              <a:gd name="connsiteX4" fmla="*/ 2740278 w 2752121"/>
              <a:gd name="connsiteY4" fmla="*/ 1068577 h 2046985"/>
              <a:gd name="connsiteX5" fmla="*/ 2752121 w 2752121"/>
              <a:gd name="connsiteY5" fmla="*/ 716813 h 2046985"/>
              <a:gd name="connsiteX6" fmla="*/ 2685414 w 2752121"/>
              <a:gd name="connsiteY6" fmla="*/ 391921 h 2046985"/>
              <a:gd name="connsiteX7" fmla="*/ 2657982 w 2752121"/>
              <a:gd name="connsiteY7" fmla="*/ 7873 h 2046985"/>
              <a:gd name="connsiteX0" fmla="*/ 2657982 w 2740619"/>
              <a:gd name="connsiteY0" fmla="*/ 7873 h 2046985"/>
              <a:gd name="connsiteX1" fmla="*/ 6222 w 2740619"/>
              <a:gd name="connsiteY1" fmla="*/ 7873 h 2046985"/>
              <a:gd name="connsiteX2" fmla="*/ 6222 w 2740619"/>
              <a:gd name="connsiteY2" fmla="*/ 2046985 h 2046985"/>
              <a:gd name="connsiteX3" fmla="*/ 2703702 w 2740619"/>
              <a:gd name="connsiteY3" fmla="*/ 2046985 h 2046985"/>
              <a:gd name="connsiteX4" fmla="*/ 2740278 w 2740619"/>
              <a:gd name="connsiteY4" fmla="*/ 1068577 h 2046985"/>
              <a:gd name="connsiteX5" fmla="*/ 2730607 w 2740619"/>
              <a:gd name="connsiteY5" fmla="*/ 738336 h 2046985"/>
              <a:gd name="connsiteX6" fmla="*/ 2685414 w 2740619"/>
              <a:gd name="connsiteY6" fmla="*/ 391921 h 2046985"/>
              <a:gd name="connsiteX7" fmla="*/ 2657982 w 2740619"/>
              <a:gd name="connsiteY7" fmla="*/ 7873 h 2046985"/>
              <a:gd name="connsiteX0" fmla="*/ 2657982 w 2730607"/>
              <a:gd name="connsiteY0" fmla="*/ 7873 h 2046985"/>
              <a:gd name="connsiteX1" fmla="*/ 6222 w 2730607"/>
              <a:gd name="connsiteY1" fmla="*/ 7873 h 2046985"/>
              <a:gd name="connsiteX2" fmla="*/ 6222 w 2730607"/>
              <a:gd name="connsiteY2" fmla="*/ 2046985 h 2046985"/>
              <a:gd name="connsiteX3" fmla="*/ 2703702 w 2730607"/>
              <a:gd name="connsiteY3" fmla="*/ 2046985 h 2046985"/>
              <a:gd name="connsiteX4" fmla="*/ 2729521 w 2730607"/>
              <a:gd name="connsiteY4" fmla="*/ 1176191 h 2046985"/>
              <a:gd name="connsiteX5" fmla="*/ 2730607 w 2730607"/>
              <a:gd name="connsiteY5" fmla="*/ 738336 h 2046985"/>
              <a:gd name="connsiteX6" fmla="*/ 2685414 w 2730607"/>
              <a:gd name="connsiteY6" fmla="*/ 391921 h 2046985"/>
              <a:gd name="connsiteX7" fmla="*/ 2657982 w 2730607"/>
              <a:gd name="connsiteY7" fmla="*/ 7873 h 2046985"/>
              <a:gd name="connsiteX0" fmla="*/ 2657982 w 2730607"/>
              <a:gd name="connsiteY0" fmla="*/ 7873 h 2046985"/>
              <a:gd name="connsiteX1" fmla="*/ 6222 w 2730607"/>
              <a:gd name="connsiteY1" fmla="*/ 7873 h 2046985"/>
              <a:gd name="connsiteX2" fmla="*/ 6222 w 2730607"/>
              <a:gd name="connsiteY2" fmla="*/ 2046985 h 2046985"/>
              <a:gd name="connsiteX3" fmla="*/ 2703702 w 2730607"/>
              <a:gd name="connsiteY3" fmla="*/ 2046985 h 2046985"/>
              <a:gd name="connsiteX4" fmla="*/ 2718764 w 2730607"/>
              <a:gd name="connsiteY4" fmla="*/ 1240759 h 2046985"/>
              <a:gd name="connsiteX5" fmla="*/ 2730607 w 2730607"/>
              <a:gd name="connsiteY5" fmla="*/ 738336 h 2046985"/>
              <a:gd name="connsiteX6" fmla="*/ 2685414 w 2730607"/>
              <a:gd name="connsiteY6" fmla="*/ 391921 h 2046985"/>
              <a:gd name="connsiteX7" fmla="*/ 2657982 w 2730607"/>
              <a:gd name="connsiteY7" fmla="*/ 7873 h 2046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30607" h="2046985">
                <a:moveTo>
                  <a:pt x="2657982" y="7873"/>
                </a:moveTo>
                <a:cubicBezTo>
                  <a:pt x="2633598" y="12445"/>
                  <a:pt x="-9018" y="-11939"/>
                  <a:pt x="6222" y="7873"/>
                </a:cubicBezTo>
                <a:cubicBezTo>
                  <a:pt x="3174" y="253"/>
                  <a:pt x="-6108" y="2041453"/>
                  <a:pt x="6222" y="2046985"/>
                </a:cubicBezTo>
                <a:lnTo>
                  <a:pt x="2703702" y="2046985"/>
                </a:lnTo>
                <a:cubicBezTo>
                  <a:pt x="2696082" y="2030221"/>
                  <a:pt x="2714280" y="1458867"/>
                  <a:pt x="2718764" y="1240759"/>
                </a:cubicBezTo>
                <a:cubicBezTo>
                  <a:pt x="2723248" y="1022651"/>
                  <a:pt x="2703175" y="956268"/>
                  <a:pt x="2730607" y="738336"/>
                </a:cubicBezTo>
                <a:cubicBezTo>
                  <a:pt x="2730607" y="520404"/>
                  <a:pt x="2697518" y="513665"/>
                  <a:pt x="2685414" y="391921"/>
                </a:cubicBezTo>
                <a:cubicBezTo>
                  <a:pt x="2673310" y="270177"/>
                  <a:pt x="2636646" y="-5843"/>
                  <a:pt x="2657982" y="7873"/>
                </a:cubicBezTo>
                <a:close/>
              </a:path>
            </a:pathLst>
          </a:custGeom>
          <a:noFill/>
          <a:ln w="28575" cap="flat" cmpd="sng" algn="ctr">
            <a:solidFill>
              <a:srgbClr val="FF00FF"/>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上弧形箭头 9"/>
          <p:cNvSpPr>
            <a:spLocks noChangeArrowheads="1"/>
          </p:cNvSpPr>
          <p:nvPr/>
        </p:nvSpPr>
        <p:spPr bwMode="auto">
          <a:xfrm flipH="1">
            <a:off x="1691680" y="1294161"/>
            <a:ext cx="3024336" cy="334640"/>
          </a:xfrm>
          <a:prstGeom prst="curvedDownArrow">
            <a:avLst>
              <a:gd name="adj1" fmla="val 37027"/>
              <a:gd name="adj2" fmla="val 84918"/>
              <a:gd name="adj3" fmla="val 25000"/>
            </a:avLst>
          </a:prstGeom>
          <a:solidFill>
            <a:srgbClr val="00B050"/>
          </a:solidFill>
          <a:ln w="28575" algn="ctr">
            <a:solidFill>
              <a:srgbClr val="00B050"/>
            </a:solidFill>
            <a:round/>
            <a:headEnd/>
            <a:tailEnd type="stealth" w="med" len="med"/>
          </a:ln>
        </p:spPr>
        <p:txBody>
          <a:bodyPr wrap="none"/>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graphicFrame>
        <p:nvGraphicFramePr>
          <p:cNvPr id="11" name="对象 27"/>
          <p:cNvGraphicFramePr>
            <a:graphicFrameLocks noChangeAspect="1"/>
          </p:cNvGraphicFramePr>
          <p:nvPr>
            <p:extLst>
              <p:ext uri="{D42A27DB-BD31-4B8C-83A1-F6EECF244321}">
                <p14:modId xmlns:p14="http://schemas.microsoft.com/office/powerpoint/2010/main" val="298360514"/>
              </p:ext>
            </p:extLst>
          </p:nvPr>
        </p:nvGraphicFramePr>
        <p:xfrm>
          <a:off x="179512" y="1556792"/>
          <a:ext cx="2781761" cy="1307174"/>
        </p:xfrm>
        <a:graphic>
          <a:graphicData uri="http://schemas.openxmlformats.org/presentationml/2006/ole">
            <mc:AlternateContent xmlns:mc="http://schemas.openxmlformats.org/markup-compatibility/2006">
              <mc:Choice xmlns:v="urn:schemas-microsoft-com:vml" Requires="v">
                <p:oleObj spid="_x0000_s796683" name="Picture" r:id="rId4" imgW="1986972" imgH="933696" progId="Word.Picture.8">
                  <p:embed/>
                </p:oleObj>
              </mc:Choice>
              <mc:Fallback>
                <p:oleObj name="Picture" r:id="rId4" imgW="1986972" imgH="93369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556792"/>
                        <a:ext cx="2781761" cy="1307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49"/>
          <p:cNvSpPr>
            <a:spLocks noChangeArrowheads="1"/>
          </p:cNvSpPr>
          <p:nvPr/>
        </p:nvSpPr>
        <p:spPr bwMode="auto">
          <a:xfrm>
            <a:off x="408157" y="2997779"/>
            <a:ext cx="2324470" cy="47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zh-CN" altLang="en-US" sz="2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集成</a:t>
            </a:r>
            <a:r>
              <a:rPr lang="en-US" altLang="zh-CN" sz="2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C/DC</a:t>
            </a:r>
            <a:r>
              <a:rPr lang="zh-CN" altLang="en-US" sz="2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变换器</a:t>
            </a:r>
            <a:endPar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Rectangle 50"/>
          <p:cNvSpPr>
            <a:spLocks noChangeArrowheads="1"/>
          </p:cNvSpPr>
          <p:nvPr/>
        </p:nvSpPr>
        <p:spPr bwMode="auto">
          <a:xfrm>
            <a:off x="742950" y="4340513"/>
            <a:ext cx="7776863" cy="1127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nSpc>
                <a:spcPct val="140000"/>
              </a:lnSpc>
              <a:spcBef>
                <a:spcPct val="0"/>
              </a:spcBef>
              <a:buClrTx/>
              <a:buNone/>
            </a:pPr>
            <a:r>
              <a:rPr lang="zh-CN" altLang="en-US" sz="2400"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        也</a:t>
            </a:r>
            <a:r>
              <a:rPr lang="zh-CN" altLang="en-US"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有</a:t>
            </a:r>
            <a:r>
              <a:rPr lang="zh-CN" altLang="en-US" sz="2400"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包括续流二极管、取样电路等在内</a:t>
            </a:r>
            <a:r>
              <a:rPr lang="zh-CN" altLang="en-US"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的单片</a:t>
            </a:r>
            <a:r>
              <a:rPr lang="zh-CN" altLang="en-US" sz="2400"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集成</a:t>
            </a:r>
            <a:r>
              <a:rPr lang="en-US" altLang="zh-CN"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DC/DC</a:t>
            </a:r>
            <a:r>
              <a:rPr lang="zh-CN" altLang="en-US" sz="2400" dirty="0" smtClean="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变换器供选用。</a:t>
            </a:r>
            <a:endParaRPr lang="zh-CN" altLang="en-US" sz="24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767841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500"/>
                                        <p:tgtEl>
                                          <p:spTgt spid="1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trips(downRigh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strips(downRight)">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3284983"/>
            <a:ext cx="5866885" cy="2706240"/>
          </a:xfrm>
          <a:prstGeom prst="rect">
            <a:avLst/>
          </a:prstGeom>
        </p:spPr>
      </p:pic>
      <p:pic>
        <p:nvPicPr>
          <p:cNvPr id="2" name="图片 1"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36096" y="1687195"/>
            <a:ext cx="3303731" cy="1813813"/>
          </a:xfrm>
          <a:prstGeom prst="rect">
            <a:avLst/>
          </a:prstGeom>
        </p:spPr>
      </p:pic>
      <p:sp>
        <p:nvSpPr>
          <p:cNvPr id="17"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3" name="矩形 2"/>
          <p:cNvSpPr/>
          <p:nvPr/>
        </p:nvSpPr>
        <p:spPr>
          <a:xfrm>
            <a:off x="539750" y="1964984"/>
            <a:ext cx="4440639"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输入范围</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7.0V</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 +40V</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5V</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输出</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矩形 3"/>
          <p:cNvSpPr/>
          <p:nvPr/>
        </p:nvSpPr>
        <p:spPr>
          <a:xfrm>
            <a:off x="539750" y="2438650"/>
            <a:ext cx="4981178" cy="461665"/>
          </a:xfrm>
          <a:prstGeom prst="rect">
            <a:avLst/>
          </a:prstGeom>
        </p:spPr>
        <p:txBody>
          <a:bodyPr wrap="square">
            <a:spAutoFit/>
          </a:bodyPr>
          <a:lstStyle/>
          <a:p>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三角波振荡频率为</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150kHz</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矩形 19"/>
          <p:cNvSpPr/>
          <p:nvPr/>
        </p:nvSpPr>
        <p:spPr>
          <a:xfrm>
            <a:off x="317939" y="1268760"/>
            <a:ext cx="6606296"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固定</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输出降压型</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C/DC</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变换器</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LM2596-5.0</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3</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开关稳压器及其</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279835702"/>
              </p:ext>
            </p:extLst>
          </p:nvPr>
        </p:nvGraphicFramePr>
        <p:xfrm>
          <a:off x="683568" y="1988840"/>
          <a:ext cx="7979159" cy="3861416"/>
        </p:xfrm>
        <a:graphic>
          <a:graphicData uri="http://schemas.openxmlformats.org/presentationml/2006/ole">
            <mc:AlternateContent xmlns:mc="http://schemas.openxmlformats.org/markup-compatibility/2006">
              <mc:Choice xmlns:v="urn:schemas-microsoft-com:vml" Requires="v">
                <p:oleObj spid="_x0000_s751861" name="Picture" r:id="rId3" imgW="4432866" imgH="2145231" progId="Word.Picture.8">
                  <p:embed/>
                </p:oleObj>
              </mc:Choice>
              <mc:Fallback>
                <p:oleObj name="Picture" r:id="rId3" imgW="4432866" imgH="2145231" progId="Word.Picture.8">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988840"/>
                        <a:ext cx="7979159" cy="3861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7" name="Rectangle 8">
            <a:hlinkClick r:id="rId5" action="ppaction://hlinksldjump"/>
          </p:cNvPr>
          <p:cNvSpPr>
            <a:spLocks noChangeArrowheads="1"/>
          </p:cNvSpPr>
          <p:nvPr/>
        </p:nvSpPr>
        <p:spPr bwMode="auto">
          <a:xfrm>
            <a:off x="5004048" y="1288052"/>
            <a:ext cx="2022624"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nchor="b">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400" dirty="0" smtClean="0">
                <a:latin typeface="Times New Roman" panose="02020603050405020304" pitchFamily="18" charset="0"/>
              </a:rPr>
              <a:t>LM2576-ADJ</a:t>
            </a:r>
            <a:endParaRPr lang="zh-CN" altLang="en-US" sz="2400" dirty="0">
              <a:latin typeface="Times New Roman" panose="02020603050405020304" pitchFamily="18" charset="0"/>
            </a:endParaRPr>
          </a:p>
        </p:txBody>
      </p:sp>
      <p:sp>
        <p:nvSpPr>
          <p:cNvPr id="4403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sp>
        <p:nvSpPr>
          <p:cNvPr id="8"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9" name="矩形 8"/>
          <p:cNvSpPr/>
          <p:nvPr/>
        </p:nvSpPr>
        <p:spPr>
          <a:xfrm>
            <a:off x="317939" y="1288694"/>
            <a:ext cx="4392549"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可</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调降压型</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C/DC</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变换器</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3</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开关稳压器及其</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393" y="2060848"/>
            <a:ext cx="8883111" cy="3514263"/>
          </a:xfrm>
          <a:prstGeom prst="rect">
            <a:avLst/>
          </a:prstGeom>
        </p:spPr>
      </p:pic>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4" name="矩形 3"/>
          <p:cNvSpPr/>
          <p:nvPr/>
        </p:nvSpPr>
        <p:spPr>
          <a:xfrm>
            <a:off x="317939" y="1311151"/>
            <a:ext cx="4546437"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可</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调降压型</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C/DC</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变换器</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p:cNvSpPr/>
          <p:nvPr/>
        </p:nvSpPr>
        <p:spPr>
          <a:xfrm>
            <a:off x="7971068" y="3235401"/>
            <a:ext cx="561372" cy="461665"/>
          </a:xfrm>
          <a:prstGeom prst="rect">
            <a:avLst/>
          </a:prstGeom>
        </p:spPr>
        <p:txBody>
          <a:bodyPr wrap="none">
            <a:spAutoFit/>
          </a:bodyPr>
          <a:lstStyle/>
          <a:p>
            <a:r>
              <a:rPr lang="en-US" altLang="zh-CN"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5V</a:t>
            </a:r>
            <a:endPar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5956877" y="2013318"/>
            <a:ext cx="2882520" cy="461665"/>
          </a:xfrm>
          <a:prstGeom prst="rect">
            <a:avLst/>
          </a:prstGeom>
        </p:spPr>
        <p:txBody>
          <a:bodyPr wrap="none">
            <a:spAutoFit/>
          </a:bodyPr>
          <a:lstStyle/>
          <a:p>
            <a:r>
              <a:rPr lang="en-US" altLang="zh-CN" sz="2400" b="1" i="1" dirty="0">
                <a:latin typeface="Times New Roman" panose="02020603050405020304" pitchFamily="18" charset="0"/>
                <a:ea typeface="华文行楷" panose="02010800040101010101" pitchFamily="2" charset="-122"/>
              </a:rPr>
              <a:t>V</a:t>
            </a:r>
            <a:r>
              <a:rPr lang="en-US" altLang="zh-CN" sz="2400" b="1" baseline="-25000" dirty="0">
                <a:latin typeface="Times New Roman" panose="02020603050405020304" pitchFamily="18" charset="0"/>
                <a:ea typeface="华文行楷" panose="02010800040101010101" pitchFamily="2" charset="-122"/>
              </a:rPr>
              <a:t>O</a:t>
            </a:r>
            <a:r>
              <a:rPr lang="en-US" altLang="zh-CN" sz="2400" b="1" dirty="0">
                <a:latin typeface="Times New Roman" panose="02020603050405020304" pitchFamily="18" charset="0"/>
                <a:ea typeface="华文行楷" panose="02010800040101010101" pitchFamily="2" charset="-122"/>
              </a:rPr>
              <a:t>=0.76×(1+</a:t>
            </a:r>
            <a:r>
              <a:rPr lang="en-US" altLang="zh-CN" sz="2400" b="1" i="1" dirty="0">
                <a:latin typeface="Times New Roman" panose="02020603050405020304" pitchFamily="18" charset="0"/>
                <a:ea typeface="华文行楷" panose="02010800040101010101" pitchFamily="2" charset="-122"/>
              </a:rPr>
              <a:t> R</a:t>
            </a:r>
            <a:r>
              <a:rPr lang="en-US" altLang="zh-CN" sz="2400" b="1" baseline="-25000" dirty="0">
                <a:latin typeface="Times New Roman" panose="02020603050405020304" pitchFamily="18" charset="0"/>
                <a:ea typeface="华文行楷" panose="02010800040101010101" pitchFamily="2" charset="-122"/>
              </a:rPr>
              <a:t>1</a:t>
            </a:r>
            <a:r>
              <a:rPr lang="en-US" altLang="zh-CN" sz="2400" b="1" dirty="0">
                <a:latin typeface="Times New Roman" panose="02020603050405020304" pitchFamily="18" charset="0"/>
                <a:ea typeface="华文行楷" panose="02010800040101010101" pitchFamily="2" charset="-122"/>
              </a:rPr>
              <a:t>/</a:t>
            </a:r>
            <a:r>
              <a:rPr lang="en-US" altLang="zh-CN" sz="2400" b="1" i="1" dirty="0">
                <a:latin typeface="Times New Roman" panose="02020603050405020304" pitchFamily="18" charset="0"/>
                <a:ea typeface="华文行楷" panose="02010800040101010101" pitchFamily="2" charset="-122"/>
              </a:rPr>
              <a:t>R</a:t>
            </a:r>
            <a:r>
              <a:rPr lang="en-US" altLang="zh-CN" sz="2400" b="1" baseline="-25000" dirty="0">
                <a:latin typeface="Times New Roman" panose="02020603050405020304" pitchFamily="18" charset="0"/>
                <a:ea typeface="华文行楷" panose="02010800040101010101" pitchFamily="2" charset="-122"/>
              </a:rPr>
              <a:t>2</a:t>
            </a:r>
            <a:r>
              <a:rPr lang="en-US" altLang="zh-CN" sz="2400" b="1" dirty="0">
                <a:latin typeface="Times New Roman" panose="02020603050405020304" pitchFamily="18" charset="0"/>
                <a:ea typeface="华文行楷" panose="02010800040101010101" pitchFamily="2" charset="-122"/>
              </a:rPr>
              <a:t>)</a:t>
            </a:r>
            <a:endParaRPr lang="zh-CN" altLang="en-US" sz="2400" b="1" dirty="0"/>
          </a:p>
        </p:txBody>
      </p:sp>
      <p:sp>
        <p:nvSpPr>
          <p:cNvPr id="9" name="AutoShape 9"/>
          <p:cNvSpPr>
            <a:spLocks noChangeArrowheads="1"/>
          </p:cNvSpPr>
          <p:nvPr/>
        </p:nvSpPr>
        <p:spPr bwMode="auto">
          <a:xfrm>
            <a:off x="3610330" y="5348119"/>
            <a:ext cx="2401830" cy="408623"/>
          </a:xfrm>
          <a:prstGeom prst="wedgeRoundRectCallout">
            <a:avLst>
              <a:gd name="adj1" fmla="val -3325"/>
              <a:gd name="adj2" fmla="val -304017"/>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代替续流二极管</a:t>
            </a:r>
            <a:endPar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p:cNvSpPr/>
          <p:nvPr/>
        </p:nvSpPr>
        <p:spPr>
          <a:xfrm>
            <a:off x="5030172" y="1311151"/>
            <a:ext cx="1672253" cy="461665"/>
          </a:xfrm>
          <a:prstGeom prst="rect">
            <a:avLst/>
          </a:prstGeom>
        </p:spPr>
        <p:txBody>
          <a:bodyPr wrap="none">
            <a:spAutoFit/>
          </a:bodyPr>
          <a:lstStyle/>
          <a:p>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PS564201</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3</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开关稳压器及其</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35350469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2585" y="1971968"/>
            <a:ext cx="6351585" cy="3246478"/>
          </a:xfrm>
          <a:prstGeom prst="rect">
            <a:avLst/>
          </a:prstGeom>
        </p:spPr>
      </p:pic>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1   </a:t>
            </a:r>
            <a:r>
              <a:rPr lang="zh-CN" altLang="en-US" dirty="0" smtClean="0">
                <a:solidFill>
                  <a:srgbClr val="0000FF"/>
                </a:solidFill>
                <a:latin typeface="Times New Roman" panose="02020603050405020304" pitchFamily="18" charset="0"/>
              </a:rPr>
              <a:t>无</a:t>
            </a:r>
            <a:r>
              <a:rPr lang="zh-CN" altLang="en-US" dirty="0">
                <a:solidFill>
                  <a:srgbClr val="0000FF"/>
                </a:solidFill>
                <a:latin typeface="Times New Roman" panose="02020603050405020304" pitchFamily="18" charset="0"/>
              </a:rPr>
              <a:t>变压器的开关稳压电路</a:t>
            </a:r>
          </a:p>
        </p:txBody>
      </p:sp>
      <p:sp>
        <p:nvSpPr>
          <p:cNvPr id="4" name="矩形 3"/>
          <p:cNvSpPr/>
          <p:nvPr/>
        </p:nvSpPr>
        <p:spPr>
          <a:xfrm>
            <a:off x="317939" y="1340768"/>
            <a:ext cx="5589992"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极性反转</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型</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DC/DC</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变换器</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MAX764</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3</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开关稳压器及其</a:t>
            </a:r>
            <a:r>
              <a:rPr kumimoji="1" lang="zh-CN" altLang="en-US" sz="2600" dirty="0" smtClean="0">
                <a:solidFill>
                  <a:srgbClr val="CC0000"/>
                </a:solidFill>
                <a:latin typeface="Times New Roman" panose="02020603050405020304" pitchFamily="18" charset="0"/>
              </a:rPr>
              <a:t>应用</a:t>
            </a:r>
            <a:r>
              <a:rPr kumimoji="1" lang="zh-CN" altLang="en-US" sz="2600" dirty="0">
                <a:solidFill>
                  <a:srgbClr val="CC0000"/>
                </a:solidFill>
                <a:latin typeface="Times New Roman" panose="02020603050405020304" pitchFamily="18" charset="0"/>
              </a:rPr>
              <a:t>举例</a:t>
            </a:r>
            <a:endParaRPr lang="zh-CN" altLang="en-US" sz="2600"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2729257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3699" y="1373534"/>
            <a:ext cx="3601143" cy="2495803"/>
          </a:xfrm>
          <a:prstGeom prst="rect">
            <a:avLst/>
          </a:prstGeom>
        </p:spPr>
      </p:pic>
      <p:sp>
        <p:nvSpPr>
          <p:cNvPr id="2"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基本</a:t>
            </a:r>
            <a:r>
              <a:rPr lang="zh-CN" altLang="en-US" sz="2600" dirty="0">
                <a:solidFill>
                  <a:schemeClr val="accent2"/>
                </a:solidFill>
                <a:latin typeface="Times New Roman" panose="02020603050405020304" pitchFamily="18" charset="0"/>
              </a:rPr>
              <a:t>电路及工作原理</a:t>
            </a:r>
          </a:p>
        </p:txBody>
      </p:sp>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2   </a:t>
            </a:r>
            <a:r>
              <a:rPr lang="zh-CN" altLang="en-US" dirty="0" smtClean="0">
                <a:solidFill>
                  <a:srgbClr val="0000FF"/>
                </a:solidFill>
                <a:latin typeface="Times New Roman" panose="02020603050405020304" pitchFamily="18" charset="0"/>
              </a:rPr>
              <a:t>带</a:t>
            </a:r>
            <a:r>
              <a:rPr lang="zh-CN" altLang="en-US" dirty="0">
                <a:solidFill>
                  <a:srgbClr val="0000FF"/>
                </a:solidFill>
                <a:latin typeface="Times New Roman" panose="02020603050405020304" pitchFamily="18" charset="0"/>
              </a:rPr>
              <a:t>变压器的开关稳压电路</a:t>
            </a:r>
          </a:p>
        </p:txBody>
      </p:sp>
      <p:sp>
        <p:nvSpPr>
          <p:cNvPr id="4" name="矩形 3"/>
          <p:cNvSpPr/>
          <p:nvPr/>
        </p:nvSpPr>
        <p:spPr>
          <a:xfrm>
            <a:off x="539750" y="1280730"/>
            <a:ext cx="1107996"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反</a:t>
            </a:r>
            <a:r>
              <a:rPr lang="zh-CN"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激</a:t>
            </a:r>
            <a:r>
              <a:rPr lang="zh-CN" altLang="zh-CN" sz="2400" b="1" dirty="0">
                <a:latin typeface="Times New Roman" panose="02020603050405020304" pitchFamily="18" charset="0"/>
                <a:ea typeface="华文楷体" panose="02010600040101010101" pitchFamily="2" charset="-122"/>
                <a:cs typeface="Times New Roman" panose="02020603050405020304" pitchFamily="18" charset="0"/>
              </a:rPr>
              <a:t>式</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p:cNvSpPr/>
          <p:nvPr/>
        </p:nvSpPr>
        <p:spPr>
          <a:xfrm>
            <a:off x="5957720" y="891350"/>
            <a:ext cx="2540061" cy="449418"/>
          </a:xfrm>
          <a:prstGeom prst="rect">
            <a:avLst/>
          </a:prstGeom>
        </p:spPr>
        <p:txBody>
          <a:bodyPr wrap="square">
            <a:spAutoFit/>
          </a:bodyPr>
          <a:lstStyle/>
          <a:p>
            <a:pPr>
              <a:lnSpc>
                <a:spcPct val="130000"/>
              </a:lnSpc>
            </a:pPr>
            <a:r>
              <a:rPr lang="en-US" altLang="zh-CN"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1" baseline="-25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导通时</a:t>
            </a:r>
            <a:r>
              <a:rPr lang="en-US" altLang="zh-CN" sz="2000" b="1" i="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b="1" baseline="-25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储能</a:t>
            </a:r>
            <a:endParaRPr lang="zh-CN" altLang="en-US"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31687402"/>
              </p:ext>
            </p:extLst>
          </p:nvPr>
        </p:nvGraphicFramePr>
        <p:xfrm>
          <a:off x="2046288" y="3952999"/>
          <a:ext cx="4394200" cy="914400"/>
        </p:xfrm>
        <a:graphic>
          <a:graphicData uri="http://schemas.openxmlformats.org/presentationml/2006/ole">
            <mc:AlternateContent xmlns:mc="http://schemas.openxmlformats.org/markup-compatibility/2006">
              <mc:Choice xmlns:v="urn:schemas-microsoft-com:vml" Requires="v">
                <p:oleObj spid="_x0000_s776552" name="Equation" r:id="rId4" imgW="2197080" imgH="457200" progId="Equation.DSMT4">
                  <p:embed/>
                </p:oleObj>
              </mc:Choice>
              <mc:Fallback>
                <p:oleObj name="Equation" r:id="rId4" imgW="2197080" imgH="457200" progId="Equation.DSMT4">
                  <p:embed/>
                  <p:pic>
                    <p:nvPicPr>
                      <p:cNvPr id="0" name="Object 4"/>
                      <p:cNvPicPr>
                        <a:picLocks noChangeAspect="1" noChangeArrowheads="1"/>
                      </p:cNvPicPr>
                      <p:nvPr/>
                    </p:nvPicPr>
                    <p:blipFill>
                      <a:blip r:embed="rId5"/>
                      <a:srcRect/>
                      <a:stretch>
                        <a:fillRect/>
                      </a:stretch>
                    </p:blipFill>
                    <p:spPr bwMode="auto">
                      <a:xfrm>
                        <a:off x="2046288" y="3952999"/>
                        <a:ext cx="4394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742950" y="4896684"/>
            <a:ext cx="7861498" cy="1052596"/>
          </a:xfrm>
          <a:prstGeom prst="rect">
            <a:avLst/>
          </a:prstGeom>
        </p:spPr>
        <p:txBody>
          <a:bodyPr wrap="square">
            <a:spAutoFit/>
          </a:bodyPr>
          <a:lstStyle/>
          <a:p>
            <a:pPr>
              <a:lnSpc>
                <a:spcPct val="130000"/>
              </a:lnSpc>
            </a:pPr>
            <a:r>
              <a:rPr lang="zh-CN" altLang="en-US" sz="2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通过开关管</a:t>
            </a:r>
            <a:r>
              <a:rPr lang="en-US" altLang="zh-CN" sz="2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b="1" baseline="-250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将高压直流变为高频方波电压，再通过高频变压器降压，然后滤波变为直流。</a:t>
            </a:r>
            <a:endPar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5436096" y="5376816"/>
            <a:ext cx="3024336" cy="572464"/>
          </a:xfrm>
          <a:prstGeom prst="rect">
            <a:avLst/>
          </a:prstGeom>
        </p:spPr>
        <p:txBody>
          <a:bodyPr wrap="square">
            <a:spAutoFit/>
          </a:bodyPr>
          <a:lstStyle/>
          <a:p>
            <a:pPr>
              <a:lnSpc>
                <a:spcPct val="130000"/>
              </a:lnSpc>
            </a:pPr>
            <a:r>
              <a:rPr lang="zh-CN" altLang="en-US" sz="2400" b="1" dirty="0" smtClean="0">
                <a:latin typeface="华文楷体" panose="02010600040101010101" pitchFamily="2" charset="-122"/>
                <a:ea typeface="华文楷体" panose="02010600040101010101" pitchFamily="2" charset="-122"/>
                <a:cs typeface="Times New Roman" panose="02020603050405020304" pitchFamily="18" charset="0"/>
              </a:rPr>
              <a:t>效率高，体积小</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15" name="矩形 14"/>
          <p:cNvSpPr/>
          <p:nvPr/>
        </p:nvSpPr>
        <p:spPr>
          <a:xfrm>
            <a:off x="829230" y="1772816"/>
            <a:ext cx="2880122" cy="2012859"/>
          </a:xfrm>
          <a:prstGeom prst="rect">
            <a:avLst/>
          </a:prstGeom>
        </p:spPr>
        <p:txBody>
          <a:bodyPr wrap="square">
            <a:spAutoFit/>
          </a:bodyPr>
          <a:lstStyle/>
          <a:p>
            <a:pPr>
              <a:lnSpc>
                <a:spcPct val="130000"/>
              </a:lnSpc>
            </a:pP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V</a:t>
            </a:r>
            <a:r>
              <a:rPr lang="en-US" altLang="zh-CN" sz="2400" b="1"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高压直流</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b="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功率开关管</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b="1" dirty="0" err="1"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b="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高频变压器</a:t>
            </a:r>
            <a:endPar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b="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续流二极管</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233360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up)">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3" grpId="0"/>
      <p:bldP spid="14" grpId="0"/>
      <p:bldP spid="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1087" y="1286560"/>
            <a:ext cx="4584546" cy="3798624"/>
          </a:xfrm>
          <a:prstGeom prst="rect">
            <a:avLst/>
          </a:prstGeom>
        </p:spPr>
      </p:pic>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2   </a:t>
            </a:r>
            <a:r>
              <a:rPr lang="zh-CN" altLang="en-US" dirty="0" smtClean="0">
                <a:solidFill>
                  <a:srgbClr val="0000FF"/>
                </a:solidFill>
                <a:latin typeface="Times New Roman" panose="02020603050405020304" pitchFamily="18" charset="0"/>
              </a:rPr>
              <a:t>带</a:t>
            </a:r>
            <a:r>
              <a:rPr lang="zh-CN" altLang="en-US" dirty="0">
                <a:solidFill>
                  <a:srgbClr val="0000FF"/>
                </a:solidFill>
                <a:latin typeface="Times New Roman" panose="02020603050405020304" pitchFamily="18" charset="0"/>
              </a:rPr>
              <a:t>变压器的开关稳压电路</a:t>
            </a:r>
          </a:p>
        </p:txBody>
      </p:sp>
      <p:sp>
        <p:nvSpPr>
          <p:cNvPr id="4" name="矩形 3"/>
          <p:cNvSpPr/>
          <p:nvPr/>
        </p:nvSpPr>
        <p:spPr>
          <a:xfrm>
            <a:off x="603429" y="1280730"/>
            <a:ext cx="800219" cy="461665"/>
          </a:xfrm>
          <a:prstGeom prst="rect">
            <a:avLst/>
          </a:prstGeom>
        </p:spPr>
        <p:txBody>
          <a:bodyPr wrap="non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稳压</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矩形 5"/>
          <p:cNvSpPr/>
          <p:nvPr/>
        </p:nvSpPr>
        <p:spPr>
          <a:xfrm>
            <a:off x="622482" y="1844824"/>
            <a:ext cx="2864593" cy="1754326"/>
          </a:xfrm>
          <a:prstGeom prst="rect">
            <a:avLst/>
          </a:prstGeom>
        </p:spPr>
        <p:txBody>
          <a:bodyPr wrap="square">
            <a:spAutoFit/>
          </a:bodyPr>
          <a:lstStyle/>
          <a:p>
            <a:pPr>
              <a:lnSpc>
                <a:spcPct val="150000"/>
              </a:lnSpc>
            </a:pPr>
            <a:r>
              <a:rPr lang="zh-CN" altLang="en-US" sz="2400" b="1" dirty="0" smtClean="0">
                <a:latin typeface="华文楷体" panose="02010600040101010101" pitchFamily="2" charset="-122"/>
                <a:ea typeface="华文楷体" panose="02010600040101010101" pitchFamily="2" charset="-122"/>
                <a:cs typeface="Times New Roman" panose="02020603050405020304" pitchFamily="18" charset="0"/>
              </a:rPr>
              <a:t>通过反馈控制实现稳压，但</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需要隔离电路。</a:t>
            </a:r>
            <a:endParaRPr lang="zh-CN" altLang="en-US" sz="2400" b="1" dirty="0"/>
          </a:p>
        </p:txBody>
      </p:sp>
      <p:sp>
        <p:nvSpPr>
          <p:cNvPr id="7"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a:solidFill>
                  <a:schemeClr val="accent2"/>
                </a:solidFill>
                <a:latin typeface="Times New Roman" panose="02020603050405020304" pitchFamily="18" charset="0"/>
              </a:rPr>
              <a:t>1</a:t>
            </a:r>
            <a:r>
              <a:rPr lang="en-US" altLang="zh-CN" sz="2600" dirty="0" smtClean="0">
                <a:solidFill>
                  <a:schemeClr val="accent2"/>
                </a:solidFill>
                <a:latin typeface="Times New Roman" panose="02020603050405020304" pitchFamily="18" charset="0"/>
              </a:rPr>
              <a:t>. </a:t>
            </a:r>
            <a:r>
              <a:rPr lang="zh-CN" altLang="en-US" sz="2600" dirty="0" smtClean="0">
                <a:solidFill>
                  <a:schemeClr val="accent2"/>
                </a:solidFill>
                <a:latin typeface="Times New Roman" panose="02020603050405020304" pitchFamily="18" charset="0"/>
              </a:rPr>
              <a:t>基本</a:t>
            </a:r>
            <a:r>
              <a:rPr lang="zh-CN" altLang="en-US" sz="2600" dirty="0">
                <a:solidFill>
                  <a:schemeClr val="accent2"/>
                </a:solidFill>
                <a:latin typeface="Times New Roman" panose="02020603050405020304" pitchFamily="18" charset="0"/>
              </a:rPr>
              <a:t>电路及工作原理</a:t>
            </a:r>
          </a:p>
        </p:txBody>
      </p:sp>
    </p:spTree>
    <p:extLst>
      <p:ext uri="{BB962C8B-B14F-4D97-AF65-F5344CB8AC3E}">
        <p14:creationId xmlns:p14="http://schemas.microsoft.com/office/powerpoint/2010/main" val="30222818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1628800"/>
            <a:ext cx="6336438" cy="3670590"/>
          </a:xfrm>
          <a:prstGeom prst="rect">
            <a:avLst/>
          </a:prstGeom>
        </p:spPr>
      </p:pic>
      <p:sp>
        <p:nvSpPr>
          <p:cNvPr id="2"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控制器及开关稳压电源</a:t>
            </a:r>
          </a:p>
        </p:txBody>
      </p:sp>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2   </a:t>
            </a:r>
            <a:r>
              <a:rPr lang="zh-CN" altLang="en-US" dirty="0" smtClean="0">
                <a:solidFill>
                  <a:srgbClr val="0000FF"/>
                </a:solidFill>
                <a:latin typeface="Times New Roman" panose="02020603050405020304" pitchFamily="18" charset="0"/>
              </a:rPr>
              <a:t>带</a:t>
            </a:r>
            <a:r>
              <a:rPr lang="zh-CN" altLang="en-US" dirty="0">
                <a:solidFill>
                  <a:srgbClr val="0000FF"/>
                </a:solidFill>
                <a:latin typeface="Times New Roman" panose="02020603050405020304" pitchFamily="18" charset="0"/>
              </a:rPr>
              <a:t>变压器的开关稳压电路</a:t>
            </a:r>
          </a:p>
        </p:txBody>
      </p:sp>
      <p:sp>
        <p:nvSpPr>
          <p:cNvPr id="8" name="矩形 7"/>
          <p:cNvSpPr/>
          <p:nvPr/>
        </p:nvSpPr>
        <p:spPr>
          <a:xfrm>
            <a:off x="528450" y="1268760"/>
            <a:ext cx="3877985" cy="461665"/>
          </a:xfrm>
          <a:prstGeom prst="rect">
            <a:avLst/>
          </a:prstGeom>
        </p:spPr>
        <p:txBody>
          <a:bodyPr wrap="none">
            <a:spAutoFit/>
          </a:bodyPr>
          <a:lstStyle/>
          <a:p>
            <a:r>
              <a:rPr lang="zh-CN" altLang="zh-CN" sz="2400" b="1" dirty="0">
                <a:latin typeface="华文楷体" panose="02010600040101010101" pitchFamily="2" charset="-122"/>
                <a:ea typeface="华文楷体" panose="02010600040101010101" pitchFamily="2" charset="-122"/>
                <a:cs typeface="Times New Roman" panose="02020603050405020304" pitchFamily="18" charset="0"/>
              </a:rPr>
              <a:t>含开关管的集成控制器应用</a:t>
            </a:r>
            <a:endParaRPr lang="zh-CN" altLang="en-US" sz="2400" b="1" dirty="0">
              <a:latin typeface="华文楷体" panose="02010600040101010101" pitchFamily="2" charset="-122"/>
              <a:ea typeface="华文楷体" panose="02010600040101010101" pitchFamily="2" charset="-122"/>
            </a:endParaRPr>
          </a:p>
        </p:txBody>
      </p:sp>
      <p:sp>
        <p:nvSpPr>
          <p:cNvPr id="9" name="AutoShape 9"/>
          <p:cNvSpPr>
            <a:spLocks noChangeArrowheads="1"/>
          </p:cNvSpPr>
          <p:nvPr/>
        </p:nvSpPr>
        <p:spPr bwMode="auto">
          <a:xfrm>
            <a:off x="971600" y="3717032"/>
            <a:ext cx="1872208" cy="817245"/>
          </a:xfrm>
          <a:prstGeom prst="wedgeRoundRectCallout">
            <a:avLst>
              <a:gd name="adj1" fmla="val 118023"/>
              <a:gd name="adj2" fmla="val -7699"/>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包含</a:t>
            </a:r>
            <a:r>
              <a:rPr lang="en-US" altLang="zh-CN"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baseline="-250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集成控制器</a:t>
            </a:r>
          </a:p>
        </p:txBody>
      </p:sp>
      <p:grpSp>
        <p:nvGrpSpPr>
          <p:cNvPr id="14" name="组合 13"/>
          <p:cNvGrpSpPr/>
          <p:nvPr/>
        </p:nvGrpSpPr>
        <p:grpSpPr>
          <a:xfrm>
            <a:off x="4716016" y="1717566"/>
            <a:ext cx="2505658" cy="4042822"/>
            <a:chOff x="4747724" y="2023441"/>
            <a:chExt cx="2505658" cy="4042822"/>
          </a:xfrm>
        </p:grpSpPr>
        <p:sp>
          <p:nvSpPr>
            <p:cNvPr id="12" name="任意多边形 11"/>
            <p:cNvSpPr/>
            <p:nvPr/>
          </p:nvSpPr>
          <p:spPr bwMode="auto">
            <a:xfrm>
              <a:off x="4747724" y="2023441"/>
              <a:ext cx="1671105" cy="3698933"/>
            </a:xfrm>
            <a:custGeom>
              <a:avLst/>
              <a:gdLst>
                <a:gd name="connsiteX0" fmla="*/ 15532 w 1711597"/>
                <a:gd name="connsiteY0" fmla="*/ 0 h 3628103"/>
                <a:gd name="connsiteX1" fmla="*/ 784 w 1711597"/>
                <a:gd name="connsiteY1" fmla="*/ 73742 h 3628103"/>
                <a:gd name="connsiteX2" fmla="*/ 30281 w 1711597"/>
                <a:gd name="connsiteY2" fmla="*/ 914400 h 3628103"/>
                <a:gd name="connsiteX3" fmla="*/ 45029 w 1711597"/>
                <a:gd name="connsiteY3" fmla="*/ 1533832 h 3628103"/>
                <a:gd name="connsiteX4" fmla="*/ 74526 w 1711597"/>
                <a:gd name="connsiteY4" fmla="*/ 1592826 h 3628103"/>
                <a:gd name="connsiteX5" fmla="*/ 133519 w 1711597"/>
                <a:gd name="connsiteY5" fmla="*/ 1681316 h 3628103"/>
                <a:gd name="connsiteX6" fmla="*/ 207261 w 1711597"/>
                <a:gd name="connsiteY6" fmla="*/ 1769806 h 3628103"/>
                <a:gd name="connsiteX7" fmla="*/ 310500 w 1711597"/>
                <a:gd name="connsiteY7" fmla="*/ 1828800 h 3628103"/>
                <a:gd name="connsiteX8" fmla="*/ 398990 w 1711597"/>
                <a:gd name="connsiteY8" fmla="*/ 1858297 h 3628103"/>
                <a:gd name="connsiteX9" fmla="*/ 472732 w 1711597"/>
                <a:gd name="connsiteY9" fmla="*/ 1873045 h 3628103"/>
                <a:gd name="connsiteX10" fmla="*/ 531726 w 1711597"/>
                <a:gd name="connsiteY10" fmla="*/ 1887794 h 3628103"/>
                <a:gd name="connsiteX11" fmla="*/ 738203 w 1711597"/>
                <a:gd name="connsiteY11" fmla="*/ 1902542 h 3628103"/>
                <a:gd name="connsiteX12" fmla="*/ 841442 w 1711597"/>
                <a:gd name="connsiteY12" fmla="*/ 1932039 h 3628103"/>
                <a:gd name="connsiteX13" fmla="*/ 1106913 w 1711597"/>
                <a:gd name="connsiteY13" fmla="*/ 1946787 h 3628103"/>
                <a:gd name="connsiteX14" fmla="*/ 1298642 w 1711597"/>
                <a:gd name="connsiteY14" fmla="*/ 1976284 h 3628103"/>
                <a:gd name="connsiteX15" fmla="*/ 1460874 w 1711597"/>
                <a:gd name="connsiteY15" fmla="*/ 2005781 h 3628103"/>
                <a:gd name="connsiteX16" fmla="*/ 1564113 w 1711597"/>
                <a:gd name="connsiteY16" fmla="*/ 2094271 h 3628103"/>
                <a:gd name="connsiteX17" fmla="*/ 1578861 w 1711597"/>
                <a:gd name="connsiteY17" fmla="*/ 2138516 h 3628103"/>
                <a:gd name="connsiteX18" fmla="*/ 1608358 w 1711597"/>
                <a:gd name="connsiteY18" fmla="*/ 2182761 h 3628103"/>
                <a:gd name="connsiteX19" fmla="*/ 1623106 w 1711597"/>
                <a:gd name="connsiteY19" fmla="*/ 2227006 h 3628103"/>
                <a:gd name="connsiteX20" fmla="*/ 1637855 w 1711597"/>
                <a:gd name="connsiteY20" fmla="*/ 2286000 h 3628103"/>
                <a:gd name="connsiteX21" fmla="*/ 1667352 w 1711597"/>
                <a:gd name="connsiteY21" fmla="*/ 2330245 h 3628103"/>
                <a:gd name="connsiteX22" fmla="*/ 1682100 w 1711597"/>
                <a:gd name="connsiteY22" fmla="*/ 2403987 h 3628103"/>
                <a:gd name="connsiteX23" fmla="*/ 1696848 w 1711597"/>
                <a:gd name="connsiteY23" fmla="*/ 2462981 h 3628103"/>
                <a:gd name="connsiteX24" fmla="*/ 1711597 w 1711597"/>
                <a:gd name="connsiteY24" fmla="*/ 2551471 h 3628103"/>
                <a:gd name="connsiteX25" fmla="*/ 1696848 w 1711597"/>
                <a:gd name="connsiteY25" fmla="*/ 3023419 h 3628103"/>
                <a:gd name="connsiteX26" fmla="*/ 1682100 w 1711597"/>
                <a:gd name="connsiteY26" fmla="*/ 3067664 h 3628103"/>
                <a:gd name="connsiteX27" fmla="*/ 1652603 w 1711597"/>
                <a:gd name="connsiteY27" fmla="*/ 3185652 h 3628103"/>
                <a:gd name="connsiteX28" fmla="*/ 1652603 w 1711597"/>
                <a:gd name="connsiteY28" fmla="*/ 3185652 h 3628103"/>
                <a:gd name="connsiteX29" fmla="*/ 1652603 w 1711597"/>
                <a:gd name="connsiteY29" fmla="*/ 3628103 h 3628103"/>
                <a:gd name="connsiteX0" fmla="*/ 15532 w 1711597"/>
                <a:gd name="connsiteY0" fmla="*/ 0 h 3628103"/>
                <a:gd name="connsiteX1" fmla="*/ 784 w 1711597"/>
                <a:gd name="connsiteY1" fmla="*/ 73742 h 3628103"/>
                <a:gd name="connsiteX2" fmla="*/ 30281 w 1711597"/>
                <a:gd name="connsiteY2" fmla="*/ 914400 h 3628103"/>
                <a:gd name="connsiteX3" fmla="*/ 45029 w 1711597"/>
                <a:gd name="connsiteY3" fmla="*/ 1533832 h 3628103"/>
                <a:gd name="connsiteX4" fmla="*/ 74526 w 1711597"/>
                <a:gd name="connsiteY4" fmla="*/ 1592826 h 3628103"/>
                <a:gd name="connsiteX5" fmla="*/ 133519 w 1711597"/>
                <a:gd name="connsiteY5" fmla="*/ 1681316 h 3628103"/>
                <a:gd name="connsiteX6" fmla="*/ 207261 w 1711597"/>
                <a:gd name="connsiteY6" fmla="*/ 1769806 h 3628103"/>
                <a:gd name="connsiteX7" fmla="*/ 310500 w 1711597"/>
                <a:gd name="connsiteY7" fmla="*/ 1828800 h 3628103"/>
                <a:gd name="connsiteX8" fmla="*/ 398990 w 1711597"/>
                <a:gd name="connsiteY8" fmla="*/ 1858297 h 3628103"/>
                <a:gd name="connsiteX9" fmla="*/ 472732 w 1711597"/>
                <a:gd name="connsiteY9" fmla="*/ 1873045 h 3628103"/>
                <a:gd name="connsiteX10" fmla="*/ 531726 w 1711597"/>
                <a:gd name="connsiteY10" fmla="*/ 1887794 h 3628103"/>
                <a:gd name="connsiteX11" fmla="*/ 738203 w 1711597"/>
                <a:gd name="connsiteY11" fmla="*/ 1902542 h 3628103"/>
                <a:gd name="connsiteX12" fmla="*/ 841442 w 1711597"/>
                <a:gd name="connsiteY12" fmla="*/ 1932039 h 3628103"/>
                <a:gd name="connsiteX13" fmla="*/ 1106913 w 1711597"/>
                <a:gd name="connsiteY13" fmla="*/ 1946787 h 3628103"/>
                <a:gd name="connsiteX14" fmla="*/ 1298642 w 1711597"/>
                <a:gd name="connsiteY14" fmla="*/ 1976284 h 3628103"/>
                <a:gd name="connsiteX15" fmla="*/ 1460874 w 1711597"/>
                <a:gd name="connsiteY15" fmla="*/ 2005781 h 3628103"/>
                <a:gd name="connsiteX16" fmla="*/ 1564113 w 1711597"/>
                <a:gd name="connsiteY16" fmla="*/ 2094271 h 3628103"/>
                <a:gd name="connsiteX17" fmla="*/ 1578861 w 1711597"/>
                <a:gd name="connsiteY17" fmla="*/ 2138516 h 3628103"/>
                <a:gd name="connsiteX18" fmla="*/ 1608358 w 1711597"/>
                <a:gd name="connsiteY18" fmla="*/ 2182761 h 3628103"/>
                <a:gd name="connsiteX19" fmla="*/ 1623106 w 1711597"/>
                <a:gd name="connsiteY19" fmla="*/ 2227006 h 3628103"/>
                <a:gd name="connsiteX20" fmla="*/ 1637855 w 1711597"/>
                <a:gd name="connsiteY20" fmla="*/ 2286000 h 3628103"/>
                <a:gd name="connsiteX21" fmla="*/ 1667352 w 1711597"/>
                <a:gd name="connsiteY21" fmla="*/ 2330245 h 3628103"/>
                <a:gd name="connsiteX22" fmla="*/ 1682100 w 1711597"/>
                <a:gd name="connsiteY22" fmla="*/ 2403987 h 3628103"/>
                <a:gd name="connsiteX23" fmla="*/ 1696848 w 1711597"/>
                <a:gd name="connsiteY23" fmla="*/ 2462981 h 3628103"/>
                <a:gd name="connsiteX24" fmla="*/ 1711597 w 1711597"/>
                <a:gd name="connsiteY24" fmla="*/ 2551471 h 3628103"/>
                <a:gd name="connsiteX25" fmla="*/ 1696848 w 1711597"/>
                <a:gd name="connsiteY25" fmla="*/ 3023419 h 3628103"/>
                <a:gd name="connsiteX26" fmla="*/ 1652603 w 1711597"/>
                <a:gd name="connsiteY26" fmla="*/ 3185652 h 3628103"/>
                <a:gd name="connsiteX27" fmla="*/ 1652603 w 1711597"/>
                <a:gd name="connsiteY27" fmla="*/ 3185652 h 3628103"/>
                <a:gd name="connsiteX28" fmla="*/ 1652603 w 1711597"/>
                <a:gd name="connsiteY28" fmla="*/ 3628103 h 3628103"/>
                <a:gd name="connsiteX0" fmla="*/ 15532 w 1712073"/>
                <a:gd name="connsiteY0" fmla="*/ 0 h 3628103"/>
                <a:gd name="connsiteX1" fmla="*/ 784 w 1712073"/>
                <a:gd name="connsiteY1" fmla="*/ 73742 h 3628103"/>
                <a:gd name="connsiteX2" fmla="*/ 30281 w 1712073"/>
                <a:gd name="connsiteY2" fmla="*/ 914400 h 3628103"/>
                <a:gd name="connsiteX3" fmla="*/ 45029 w 1712073"/>
                <a:gd name="connsiteY3" fmla="*/ 1533832 h 3628103"/>
                <a:gd name="connsiteX4" fmla="*/ 74526 w 1712073"/>
                <a:gd name="connsiteY4" fmla="*/ 1592826 h 3628103"/>
                <a:gd name="connsiteX5" fmla="*/ 133519 w 1712073"/>
                <a:gd name="connsiteY5" fmla="*/ 1681316 h 3628103"/>
                <a:gd name="connsiteX6" fmla="*/ 207261 w 1712073"/>
                <a:gd name="connsiteY6" fmla="*/ 1769806 h 3628103"/>
                <a:gd name="connsiteX7" fmla="*/ 310500 w 1712073"/>
                <a:gd name="connsiteY7" fmla="*/ 1828800 h 3628103"/>
                <a:gd name="connsiteX8" fmla="*/ 398990 w 1712073"/>
                <a:gd name="connsiteY8" fmla="*/ 1858297 h 3628103"/>
                <a:gd name="connsiteX9" fmla="*/ 472732 w 1712073"/>
                <a:gd name="connsiteY9" fmla="*/ 1873045 h 3628103"/>
                <a:gd name="connsiteX10" fmla="*/ 531726 w 1712073"/>
                <a:gd name="connsiteY10" fmla="*/ 1887794 h 3628103"/>
                <a:gd name="connsiteX11" fmla="*/ 738203 w 1712073"/>
                <a:gd name="connsiteY11" fmla="*/ 1902542 h 3628103"/>
                <a:gd name="connsiteX12" fmla="*/ 841442 w 1712073"/>
                <a:gd name="connsiteY12" fmla="*/ 1932039 h 3628103"/>
                <a:gd name="connsiteX13" fmla="*/ 1106913 w 1712073"/>
                <a:gd name="connsiteY13" fmla="*/ 1946787 h 3628103"/>
                <a:gd name="connsiteX14" fmla="*/ 1298642 w 1712073"/>
                <a:gd name="connsiteY14" fmla="*/ 1976284 h 3628103"/>
                <a:gd name="connsiteX15" fmla="*/ 1460874 w 1712073"/>
                <a:gd name="connsiteY15" fmla="*/ 2005781 h 3628103"/>
                <a:gd name="connsiteX16" fmla="*/ 1564113 w 1712073"/>
                <a:gd name="connsiteY16" fmla="*/ 2094271 h 3628103"/>
                <a:gd name="connsiteX17" fmla="*/ 1578861 w 1712073"/>
                <a:gd name="connsiteY17" fmla="*/ 2138516 h 3628103"/>
                <a:gd name="connsiteX18" fmla="*/ 1608358 w 1712073"/>
                <a:gd name="connsiteY18" fmla="*/ 2182761 h 3628103"/>
                <a:gd name="connsiteX19" fmla="*/ 1623106 w 1712073"/>
                <a:gd name="connsiteY19" fmla="*/ 2227006 h 3628103"/>
                <a:gd name="connsiteX20" fmla="*/ 1637855 w 1712073"/>
                <a:gd name="connsiteY20" fmla="*/ 2286000 h 3628103"/>
                <a:gd name="connsiteX21" fmla="*/ 1667352 w 1712073"/>
                <a:gd name="connsiteY21" fmla="*/ 2330245 h 3628103"/>
                <a:gd name="connsiteX22" fmla="*/ 1682100 w 1712073"/>
                <a:gd name="connsiteY22" fmla="*/ 2403987 h 3628103"/>
                <a:gd name="connsiteX23" fmla="*/ 1711597 w 1712073"/>
                <a:gd name="connsiteY23" fmla="*/ 2551471 h 3628103"/>
                <a:gd name="connsiteX24" fmla="*/ 1696848 w 1712073"/>
                <a:gd name="connsiteY24" fmla="*/ 3023419 h 3628103"/>
                <a:gd name="connsiteX25" fmla="*/ 1652603 w 1712073"/>
                <a:gd name="connsiteY25" fmla="*/ 3185652 h 3628103"/>
                <a:gd name="connsiteX26" fmla="*/ 1652603 w 1712073"/>
                <a:gd name="connsiteY26" fmla="*/ 3185652 h 3628103"/>
                <a:gd name="connsiteX27" fmla="*/ 1652603 w 1712073"/>
                <a:gd name="connsiteY27" fmla="*/ 3628103 h 3628103"/>
                <a:gd name="connsiteX0" fmla="*/ 15532 w 1712073"/>
                <a:gd name="connsiteY0" fmla="*/ 0 h 3628103"/>
                <a:gd name="connsiteX1" fmla="*/ 784 w 1712073"/>
                <a:gd name="connsiteY1" fmla="*/ 73742 h 3628103"/>
                <a:gd name="connsiteX2" fmla="*/ 30281 w 1712073"/>
                <a:gd name="connsiteY2" fmla="*/ 914400 h 3628103"/>
                <a:gd name="connsiteX3" fmla="*/ 45029 w 1712073"/>
                <a:gd name="connsiteY3" fmla="*/ 1533832 h 3628103"/>
                <a:gd name="connsiteX4" fmla="*/ 74526 w 1712073"/>
                <a:gd name="connsiteY4" fmla="*/ 1592826 h 3628103"/>
                <a:gd name="connsiteX5" fmla="*/ 133519 w 1712073"/>
                <a:gd name="connsiteY5" fmla="*/ 1681316 h 3628103"/>
                <a:gd name="connsiteX6" fmla="*/ 207261 w 1712073"/>
                <a:gd name="connsiteY6" fmla="*/ 1769806 h 3628103"/>
                <a:gd name="connsiteX7" fmla="*/ 310500 w 1712073"/>
                <a:gd name="connsiteY7" fmla="*/ 1828800 h 3628103"/>
                <a:gd name="connsiteX8" fmla="*/ 398990 w 1712073"/>
                <a:gd name="connsiteY8" fmla="*/ 1858297 h 3628103"/>
                <a:gd name="connsiteX9" fmla="*/ 472732 w 1712073"/>
                <a:gd name="connsiteY9" fmla="*/ 1873045 h 3628103"/>
                <a:gd name="connsiteX10" fmla="*/ 531726 w 1712073"/>
                <a:gd name="connsiteY10" fmla="*/ 1887794 h 3628103"/>
                <a:gd name="connsiteX11" fmla="*/ 738203 w 1712073"/>
                <a:gd name="connsiteY11" fmla="*/ 1902542 h 3628103"/>
                <a:gd name="connsiteX12" fmla="*/ 841442 w 1712073"/>
                <a:gd name="connsiteY12" fmla="*/ 1932039 h 3628103"/>
                <a:gd name="connsiteX13" fmla="*/ 1106913 w 1712073"/>
                <a:gd name="connsiteY13" fmla="*/ 1946787 h 3628103"/>
                <a:gd name="connsiteX14" fmla="*/ 1298642 w 1712073"/>
                <a:gd name="connsiteY14" fmla="*/ 1976284 h 3628103"/>
                <a:gd name="connsiteX15" fmla="*/ 1460874 w 1712073"/>
                <a:gd name="connsiteY15" fmla="*/ 2005781 h 3628103"/>
                <a:gd name="connsiteX16" fmla="*/ 1564113 w 1712073"/>
                <a:gd name="connsiteY16" fmla="*/ 2094271 h 3628103"/>
                <a:gd name="connsiteX17" fmla="*/ 1578861 w 1712073"/>
                <a:gd name="connsiteY17" fmla="*/ 2138516 h 3628103"/>
                <a:gd name="connsiteX18" fmla="*/ 1608358 w 1712073"/>
                <a:gd name="connsiteY18" fmla="*/ 2182761 h 3628103"/>
                <a:gd name="connsiteX19" fmla="*/ 1623106 w 1712073"/>
                <a:gd name="connsiteY19" fmla="*/ 2227006 h 3628103"/>
                <a:gd name="connsiteX20" fmla="*/ 1637855 w 1712073"/>
                <a:gd name="connsiteY20" fmla="*/ 2286000 h 3628103"/>
                <a:gd name="connsiteX21" fmla="*/ 1667352 w 1712073"/>
                <a:gd name="connsiteY21" fmla="*/ 2330245 h 3628103"/>
                <a:gd name="connsiteX22" fmla="*/ 1711597 w 1712073"/>
                <a:gd name="connsiteY22" fmla="*/ 2551471 h 3628103"/>
                <a:gd name="connsiteX23" fmla="*/ 1696848 w 1712073"/>
                <a:gd name="connsiteY23" fmla="*/ 3023419 h 3628103"/>
                <a:gd name="connsiteX24" fmla="*/ 1652603 w 1712073"/>
                <a:gd name="connsiteY24" fmla="*/ 3185652 h 3628103"/>
                <a:gd name="connsiteX25" fmla="*/ 1652603 w 1712073"/>
                <a:gd name="connsiteY25" fmla="*/ 3185652 h 3628103"/>
                <a:gd name="connsiteX26" fmla="*/ 1652603 w 1712073"/>
                <a:gd name="connsiteY26" fmla="*/ 3628103 h 3628103"/>
                <a:gd name="connsiteX0" fmla="*/ 15532 w 1712073"/>
                <a:gd name="connsiteY0" fmla="*/ 0 h 3628103"/>
                <a:gd name="connsiteX1" fmla="*/ 784 w 1712073"/>
                <a:gd name="connsiteY1" fmla="*/ 73742 h 3628103"/>
                <a:gd name="connsiteX2" fmla="*/ 30281 w 1712073"/>
                <a:gd name="connsiteY2" fmla="*/ 914400 h 3628103"/>
                <a:gd name="connsiteX3" fmla="*/ 45029 w 1712073"/>
                <a:gd name="connsiteY3" fmla="*/ 1533832 h 3628103"/>
                <a:gd name="connsiteX4" fmla="*/ 74526 w 1712073"/>
                <a:gd name="connsiteY4" fmla="*/ 1592826 h 3628103"/>
                <a:gd name="connsiteX5" fmla="*/ 133519 w 1712073"/>
                <a:gd name="connsiteY5" fmla="*/ 1681316 h 3628103"/>
                <a:gd name="connsiteX6" fmla="*/ 207261 w 1712073"/>
                <a:gd name="connsiteY6" fmla="*/ 1769806 h 3628103"/>
                <a:gd name="connsiteX7" fmla="*/ 310500 w 1712073"/>
                <a:gd name="connsiteY7" fmla="*/ 1828800 h 3628103"/>
                <a:gd name="connsiteX8" fmla="*/ 398990 w 1712073"/>
                <a:gd name="connsiteY8" fmla="*/ 1858297 h 3628103"/>
                <a:gd name="connsiteX9" fmla="*/ 472732 w 1712073"/>
                <a:gd name="connsiteY9" fmla="*/ 1873045 h 3628103"/>
                <a:gd name="connsiteX10" fmla="*/ 531726 w 1712073"/>
                <a:gd name="connsiteY10" fmla="*/ 1887794 h 3628103"/>
                <a:gd name="connsiteX11" fmla="*/ 738203 w 1712073"/>
                <a:gd name="connsiteY11" fmla="*/ 1902542 h 3628103"/>
                <a:gd name="connsiteX12" fmla="*/ 841442 w 1712073"/>
                <a:gd name="connsiteY12" fmla="*/ 1932039 h 3628103"/>
                <a:gd name="connsiteX13" fmla="*/ 1106913 w 1712073"/>
                <a:gd name="connsiteY13" fmla="*/ 1946787 h 3628103"/>
                <a:gd name="connsiteX14" fmla="*/ 1298642 w 1712073"/>
                <a:gd name="connsiteY14" fmla="*/ 1976284 h 3628103"/>
                <a:gd name="connsiteX15" fmla="*/ 1460874 w 1712073"/>
                <a:gd name="connsiteY15" fmla="*/ 2005781 h 3628103"/>
                <a:gd name="connsiteX16" fmla="*/ 1564113 w 1712073"/>
                <a:gd name="connsiteY16" fmla="*/ 2094271 h 3628103"/>
                <a:gd name="connsiteX17" fmla="*/ 1578861 w 1712073"/>
                <a:gd name="connsiteY17" fmla="*/ 2138516 h 3628103"/>
                <a:gd name="connsiteX18" fmla="*/ 1608358 w 1712073"/>
                <a:gd name="connsiteY18" fmla="*/ 2182761 h 3628103"/>
                <a:gd name="connsiteX19" fmla="*/ 1637855 w 1712073"/>
                <a:gd name="connsiteY19" fmla="*/ 2286000 h 3628103"/>
                <a:gd name="connsiteX20" fmla="*/ 1667352 w 1712073"/>
                <a:gd name="connsiteY20" fmla="*/ 2330245 h 3628103"/>
                <a:gd name="connsiteX21" fmla="*/ 1711597 w 1712073"/>
                <a:gd name="connsiteY21" fmla="*/ 2551471 h 3628103"/>
                <a:gd name="connsiteX22" fmla="*/ 1696848 w 1712073"/>
                <a:gd name="connsiteY22" fmla="*/ 3023419 h 3628103"/>
                <a:gd name="connsiteX23" fmla="*/ 1652603 w 1712073"/>
                <a:gd name="connsiteY23" fmla="*/ 3185652 h 3628103"/>
                <a:gd name="connsiteX24" fmla="*/ 1652603 w 1712073"/>
                <a:gd name="connsiteY24" fmla="*/ 3185652 h 3628103"/>
                <a:gd name="connsiteX25" fmla="*/ 1652603 w 1712073"/>
                <a:gd name="connsiteY25" fmla="*/ 3628103 h 3628103"/>
                <a:gd name="connsiteX0" fmla="*/ 15532 w 1712073"/>
                <a:gd name="connsiteY0" fmla="*/ 0 h 3628103"/>
                <a:gd name="connsiteX1" fmla="*/ 784 w 1712073"/>
                <a:gd name="connsiteY1" fmla="*/ 73742 h 3628103"/>
                <a:gd name="connsiteX2" fmla="*/ 30281 w 1712073"/>
                <a:gd name="connsiteY2" fmla="*/ 914400 h 3628103"/>
                <a:gd name="connsiteX3" fmla="*/ 45029 w 1712073"/>
                <a:gd name="connsiteY3" fmla="*/ 1533832 h 3628103"/>
                <a:gd name="connsiteX4" fmla="*/ 74526 w 1712073"/>
                <a:gd name="connsiteY4" fmla="*/ 1592826 h 3628103"/>
                <a:gd name="connsiteX5" fmla="*/ 133519 w 1712073"/>
                <a:gd name="connsiteY5" fmla="*/ 1681316 h 3628103"/>
                <a:gd name="connsiteX6" fmla="*/ 207261 w 1712073"/>
                <a:gd name="connsiteY6" fmla="*/ 1769806 h 3628103"/>
                <a:gd name="connsiteX7" fmla="*/ 310500 w 1712073"/>
                <a:gd name="connsiteY7" fmla="*/ 1828800 h 3628103"/>
                <a:gd name="connsiteX8" fmla="*/ 398990 w 1712073"/>
                <a:gd name="connsiteY8" fmla="*/ 1858297 h 3628103"/>
                <a:gd name="connsiteX9" fmla="*/ 472732 w 1712073"/>
                <a:gd name="connsiteY9" fmla="*/ 1873045 h 3628103"/>
                <a:gd name="connsiteX10" fmla="*/ 531726 w 1712073"/>
                <a:gd name="connsiteY10" fmla="*/ 1887794 h 3628103"/>
                <a:gd name="connsiteX11" fmla="*/ 738203 w 1712073"/>
                <a:gd name="connsiteY11" fmla="*/ 1902542 h 3628103"/>
                <a:gd name="connsiteX12" fmla="*/ 841442 w 1712073"/>
                <a:gd name="connsiteY12" fmla="*/ 1932039 h 3628103"/>
                <a:gd name="connsiteX13" fmla="*/ 1106913 w 1712073"/>
                <a:gd name="connsiteY13" fmla="*/ 1946787 h 3628103"/>
                <a:gd name="connsiteX14" fmla="*/ 1298642 w 1712073"/>
                <a:gd name="connsiteY14" fmla="*/ 1976284 h 3628103"/>
                <a:gd name="connsiteX15" fmla="*/ 1460874 w 1712073"/>
                <a:gd name="connsiteY15" fmla="*/ 2005781 h 3628103"/>
                <a:gd name="connsiteX16" fmla="*/ 1564113 w 1712073"/>
                <a:gd name="connsiteY16" fmla="*/ 2094271 h 3628103"/>
                <a:gd name="connsiteX17" fmla="*/ 1578861 w 1712073"/>
                <a:gd name="connsiteY17" fmla="*/ 2138516 h 3628103"/>
                <a:gd name="connsiteX18" fmla="*/ 1637855 w 1712073"/>
                <a:gd name="connsiteY18" fmla="*/ 2286000 h 3628103"/>
                <a:gd name="connsiteX19" fmla="*/ 1667352 w 1712073"/>
                <a:gd name="connsiteY19" fmla="*/ 2330245 h 3628103"/>
                <a:gd name="connsiteX20" fmla="*/ 1711597 w 1712073"/>
                <a:gd name="connsiteY20" fmla="*/ 2551471 h 3628103"/>
                <a:gd name="connsiteX21" fmla="*/ 1696848 w 1712073"/>
                <a:gd name="connsiteY21" fmla="*/ 3023419 h 3628103"/>
                <a:gd name="connsiteX22" fmla="*/ 1652603 w 1712073"/>
                <a:gd name="connsiteY22" fmla="*/ 3185652 h 3628103"/>
                <a:gd name="connsiteX23" fmla="*/ 1652603 w 1712073"/>
                <a:gd name="connsiteY23" fmla="*/ 3185652 h 3628103"/>
                <a:gd name="connsiteX24" fmla="*/ 1652603 w 1712073"/>
                <a:gd name="connsiteY24" fmla="*/ 3628103 h 3628103"/>
                <a:gd name="connsiteX0" fmla="*/ 15532 w 1712073"/>
                <a:gd name="connsiteY0" fmla="*/ 0 h 3628103"/>
                <a:gd name="connsiteX1" fmla="*/ 784 w 1712073"/>
                <a:gd name="connsiteY1" fmla="*/ 73742 h 3628103"/>
                <a:gd name="connsiteX2" fmla="*/ 30281 w 1712073"/>
                <a:gd name="connsiteY2" fmla="*/ 914400 h 3628103"/>
                <a:gd name="connsiteX3" fmla="*/ 45029 w 1712073"/>
                <a:gd name="connsiteY3" fmla="*/ 1533832 h 3628103"/>
                <a:gd name="connsiteX4" fmla="*/ 74526 w 1712073"/>
                <a:gd name="connsiteY4" fmla="*/ 1592826 h 3628103"/>
                <a:gd name="connsiteX5" fmla="*/ 133519 w 1712073"/>
                <a:gd name="connsiteY5" fmla="*/ 1681316 h 3628103"/>
                <a:gd name="connsiteX6" fmla="*/ 207261 w 1712073"/>
                <a:gd name="connsiteY6" fmla="*/ 1769806 h 3628103"/>
                <a:gd name="connsiteX7" fmla="*/ 310500 w 1712073"/>
                <a:gd name="connsiteY7" fmla="*/ 1828800 h 3628103"/>
                <a:gd name="connsiteX8" fmla="*/ 398990 w 1712073"/>
                <a:gd name="connsiteY8" fmla="*/ 1858297 h 3628103"/>
                <a:gd name="connsiteX9" fmla="*/ 472732 w 1712073"/>
                <a:gd name="connsiteY9" fmla="*/ 1873045 h 3628103"/>
                <a:gd name="connsiteX10" fmla="*/ 531726 w 1712073"/>
                <a:gd name="connsiteY10" fmla="*/ 1887794 h 3628103"/>
                <a:gd name="connsiteX11" fmla="*/ 738203 w 1712073"/>
                <a:gd name="connsiteY11" fmla="*/ 1902542 h 3628103"/>
                <a:gd name="connsiteX12" fmla="*/ 841442 w 1712073"/>
                <a:gd name="connsiteY12" fmla="*/ 1932039 h 3628103"/>
                <a:gd name="connsiteX13" fmla="*/ 1106913 w 1712073"/>
                <a:gd name="connsiteY13" fmla="*/ 1946787 h 3628103"/>
                <a:gd name="connsiteX14" fmla="*/ 1298642 w 1712073"/>
                <a:gd name="connsiteY14" fmla="*/ 1976284 h 3628103"/>
                <a:gd name="connsiteX15" fmla="*/ 1460874 w 1712073"/>
                <a:gd name="connsiteY15" fmla="*/ 2005781 h 3628103"/>
                <a:gd name="connsiteX16" fmla="*/ 1564113 w 1712073"/>
                <a:gd name="connsiteY16" fmla="*/ 2094271 h 3628103"/>
                <a:gd name="connsiteX17" fmla="*/ 1637855 w 1712073"/>
                <a:gd name="connsiteY17" fmla="*/ 2286000 h 3628103"/>
                <a:gd name="connsiteX18" fmla="*/ 1667352 w 1712073"/>
                <a:gd name="connsiteY18" fmla="*/ 2330245 h 3628103"/>
                <a:gd name="connsiteX19" fmla="*/ 1711597 w 1712073"/>
                <a:gd name="connsiteY19" fmla="*/ 2551471 h 3628103"/>
                <a:gd name="connsiteX20" fmla="*/ 1696848 w 1712073"/>
                <a:gd name="connsiteY20" fmla="*/ 3023419 h 3628103"/>
                <a:gd name="connsiteX21" fmla="*/ 1652603 w 1712073"/>
                <a:gd name="connsiteY21" fmla="*/ 3185652 h 3628103"/>
                <a:gd name="connsiteX22" fmla="*/ 1652603 w 1712073"/>
                <a:gd name="connsiteY22" fmla="*/ 3185652 h 3628103"/>
                <a:gd name="connsiteX23" fmla="*/ 1652603 w 1712073"/>
                <a:gd name="connsiteY23" fmla="*/ 3628103 h 3628103"/>
                <a:gd name="connsiteX0" fmla="*/ 15532 w 1714839"/>
                <a:gd name="connsiteY0" fmla="*/ 0 h 3628103"/>
                <a:gd name="connsiteX1" fmla="*/ 784 w 1714839"/>
                <a:gd name="connsiteY1" fmla="*/ 73742 h 3628103"/>
                <a:gd name="connsiteX2" fmla="*/ 30281 w 1714839"/>
                <a:gd name="connsiteY2" fmla="*/ 914400 h 3628103"/>
                <a:gd name="connsiteX3" fmla="*/ 45029 w 1714839"/>
                <a:gd name="connsiteY3" fmla="*/ 1533832 h 3628103"/>
                <a:gd name="connsiteX4" fmla="*/ 74526 w 1714839"/>
                <a:gd name="connsiteY4" fmla="*/ 1592826 h 3628103"/>
                <a:gd name="connsiteX5" fmla="*/ 133519 w 1714839"/>
                <a:gd name="connsiteY5" fmla="*/ 1681316 h 3628103"/>
                <a:gd name="connsiteX6" fmla="*/ 207261 w 1714839"/>
                <a:gd name="connsiteY6" fmla="*/ 1769806 h 3628103"/>
                <a:gd name="connsiteX7" fmla="*/ 310500 w 1714839"/>
                <a:gd name="connsiteY7" fmla="*/ 1828800 h 3628103"/>
                <a:gd name="connsiteX8" fmla="*/ 398990 w 1714839"/>
                <a:gd name="connsiteY8" fmla="*/ 1858297 h 3628103"/>
                <a:gd name="connsiteX9" fmla="*/ 472732 w 1714839"/>
                <a:gd name="connsiteY9" fmla="*/ 1873045 h 3628103"/>
                <a:gd name="connsiteX10" fmla="*/ 531726 w 1714839"/>
                <a:gd name="connsiteY10" fmla="*/ 1887794 h 3628103"/>
                <a:gd name="connsiteX11" fmla="*/ 738203 w 1714839"/>
                <a:gd name="connsiteY11" fmla="*/ 1902542 h 3628103"/>
                <a:gd name="connsiteX12" fmla="*/ 841442 w 1714839"/>
                <a:gd name="connsiteY12" fmla="*/ 1932039 h 3628103"/>
                <a:gd name="connsiteX13" fmla="*/ 1106913 w 1714839"/>
                <a:gd name="connsiteY13" fmla="*/ 1946787 h 3628103"/>
                <a:gd name="connsiteX14" fmla="*/ 1298642 w 1714839"/>
                <a:gd name="connsiteY14" fmla="*/ 1976284 h 3628103"/>
                <a:gd name="connsiteX15" fmla="*/ 1460874 w 1714839"/>
                <a:gd name="connsiteY15" fmla="*/ 2005781 h 3628103"/>
                <a:gd name="connsiteX16" fmla="*/ 1564113 w 1714839"/>
                <a:gd name="connsiteY16" fmla="*/ 2094271 h 3628103"/>
                <a:gd name="connsiteX17" fmla="*/ 1637855 w 1714839"/>
                <a:gd name="connsiteY17" fmla="*/ 2286000 h 3628103"/>
                <a:gd name="connsiteX18" fmla="*/ 1711597 w 1714839"/>
                <a:gd name="connsiteY18" fmla="*/ 2551471 h 3628103"/>
                <a:gd name="connsiteX19" fmla="*/ 1696848 w 1714839"/>
                <a:gd name="connsiteY19" fmla="*/ 3023419 h 3628103"/>
                <a:gd name="connsiteX20" fmla="*/ 1652603 w 1714839"/>
                <a:gd name="connsiteY20" fmla="*/ 3185652 h 3628103"/>
                <a:gd name="connsiteX21" fmla="*/ 1652603 w 1714839"/>
                <a:gd name="connsiteY21" fmla="*/ 3185652 h 3628103"/>
                <a:gd name="connsiteX22" fmla="*/ 1652603 w 1714839"/>
                <a:gd name="connsiteY22"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133519 w 1720074"/>
                <a:gd name="connsiteY5" fmla="*/ 1681316 h 3628103"/>
                <a:gd name="connsiteX6" fmla="*/ 207261 w 1720074"/>
                <a:gd name="connsiteY6" fmla="*/ 1769806 h 3628103"/>
                <a:gd name="connsiteX7" fmla="*/ 310500 w 1720074"/>
                <a:gd name="connsiteY7" fmla="*/ 1828800 h 3628103"/>
                <a:gd name="connsiteX8" fmla="*/ 398990 w 1720074"/>
                <a:gd name="connsiteY8" fmla="*/ 1858297 h 3628103"/>
                <a:gd name="connsiteX9" fmla="*/ 472732 w 1720074"/>
                <a:gd name="connsiteY9" fmla="*/ 1873045 h 3628103"/>
                <a:gd name="connsiteX10" fmla="*/ 531726 w 1720074"/>
                <a:gd name="connsiteY10" fmla="*/ 1887794 h 3628103"/>
                <a:gd name="connsiteX11" fmla="*/ 738203 w 1720074"/>
                <a:gd name="connsiteY11" fmla="*/ 1902542 h 3628103"/>
                <a:gd name="connsiteX12" fmla="*/ 841442 w 1720074"/>
                <a:gd name="connsiteY12" fmla="*/ 1932039 h 3628103"/>
                <a:gd name="connsiteX13" fmla="*/ 1106913 w 1720074"/>
                <a:gd name="connsiteY13" fmla="*/ 1946787 h 3628103"/>
                <a:gd name="connsiteX14" fmla="*/ 1298642 w 1720074"/>
                <a:gd name="connsiteY14" fmla="*/ 1976284 h 3628103"/>
                <a:gd name="connsiteX15" fmla="*/ 1460874 w 1720074"/>
                <a:gd name="connsiteY15" fmla="*/ 2005781 h 3628103"/>
                <a:gd name="connsiteX16" fmla="*/ 1564113 w 1720074"/>
                <a:gd name="connsiteY16" fmla="*/ 2094271 h 3628103"/>
                <a:gd name="connsiteX17" fmla="*/ 1711597 w 1720074"/>
                <a:gd name="connsiteY17" fmla="*/ 2551471 h 3628103"/>
                <a:gd name="connsiteX18" fmla="*/ 1696848 w 1720074"/>
                <a:gd name="connsiteY18" fmla="*/ 3023419 h 3628103"/>
                <a:gd name="connsiteX19" fmla="*/ 1652603 w 1720074"/>
                <a:gd name="connsiteY19" fmla="*/ 3185652 h 3628103"/>
                <a:gd name="connsiteX20" fmla="*/ 1652603 w 1720074"/>
                <a:gd name="connsiteY20" fmla="*/ 3185652 h 3628103"/>
                <a:gd name="connsiteX21" fmla="*/ 1652603 w 1720074"/>
                <a:gd name="connsiteY21"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133519 w 1720074"/>
                <a:gd name="connsiteY5" fmla="*/ 1681316 h 3628103"/>
                <a:gd name="connsiteX6" fmla="*/ 207261 w 1720074"/>
                <a:gd name="connsiteY6" fmla="*/ 1769806 h 3628103"/>
                <a:gd name="connsiteX7" fmla="*/ 310500 w 1720074"/>
                <a:gd name="connsiteY7" fmla="*/ 1828800 h 3628103"/>
                <a:gd name="connsiteX8" fmla="*/ 398990 w 1720074"/>
                <a:gd name="connsiteY8" fmla="*/ 1858297 h 3628103"/>
                <a:gd name="connsiteX9" fmla="*/ 472732 w 1720074"/>
                <a:gd name="connsiteY9" fmla="*/ 1873045 h 3628103"/>
                <a:gd name="connsiteX10" fmla="*/ 531726 w 1720074"/>
                <a:gd name="connsiteY10" fmla="*/ 1887794 h 3628103"/>
                <a:gd name="connsiteX11" fmla="*/ 738203 w 1720074"/>
                <a:gd name="connsiteY11" fmla="*/ 1902542 h 3628103"/>
                <a:gd name="connsiteX12" fmla="*/ 841442 w 1720074"/>
                <a:gd name="connsiteY12" fmla="*/ 1932039 h 3628103"/>
                <a:gd name="connsiteX13" fmla="*/ 1106913 w 1720074"/>
                <a:gd name="connsiteY13" fmla="*/ 1946787 h 3628103"/>
                <a:gd name="connsiteX14" fmla="*/ 1298642 w 1720074"/>
                <a:gd name="connsiteY14" fmla="*/ 1976284 h 3628103"/>
                <a:gd name="connsiteX15" fmla="*/ 1564113 w 1720074"/>
                <a:gd name="connsiteY15" fmla="*/ 2094271 h 3628103"/>
                <a:gd name="connsiteX16" fmla="*/ 1711597 w 1720074"/>
                <a:gd name="connsiteY16" fmla="*/ 2551471 h 3628103"/>
                <a:gd name="connsiteX17" fmla="*/ 1696848 w 1720074"/>
                <a:gd name="connsiteY17" fmla="*/ 3023419 h 3628103"/>
                <a:gd name="connsiteX18" fmla="*/ 1652603 w 1720074"/>
                <a:gd name="connsiteY18" fmla="*/ 3185652 h 3628103"/>
                <a:gd name="connsiteX19" fmla="*/ 1652603 w 1720074"/>
                <a:gd name="connsiteY19" fmla="*/ 3185652 h 3628103"/>
                <a:gd name="connsiteX20" fmla="*/ 1652603 w 1720074"/>
                <a:gd name="connsiteY20"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133519 w 1720074"/>
                <a:gd name="connsiteY5" fmla="*/ 1681316 h 3628103"/>
                <a:gd name="connsiteX6" fmla="*/ 207261 w 1720074"/>
                <a:gd name="connsiteY6" fmla="*/ 1769806 h 3628103"/>
                <a:gd name="connsiteX7" fmla="*/ 310500 w 1720074"/>
                <a:gd name="connsiteY7" fmla="*/ 1828800 h 3628103"/>
                <a:gd name="connsiteX8" fmla="*/ 398990 w 1720074"/>
                <a:gd name="connsiteY8" fmla="*/ 1858297 h 3628103"/>
                <a:gd name="connsiteX9" fmla="*/ 472732 w 1720074"/>
                <a:gd name="connsiteY9" fmla="*/ 1873045 h 3628103"/>
                <a:gd name="connsiteX10" fmla="*/ 531726 w 1720074"/>
                <a:gd name="connsiteY10" fmla="*/ 1887794 h 3628103"/>
                <a:gd name="connsiteX11" fmla="*/ 841442 w 1720074"/>
                <a:gd name="connsiteY11" fmla="*/ 1932039 h 3628103"/>
                <a:gd name="connsiteX12" fmla="*/ 1106913 w 1720074"/>
                <a:gd name="connsiteY12" fmla="*/ 1946787 h 3628103"/>
                <a:gd name="connsiteX13" fmla="*/ 1298642 w 1720074"/>
                <a:gd name="connsiteY13" fmla="*/ 1976284 h 3628103"/>
                <a:gd name="connsiteX14" fmla="*/ 1564113 w 1720074"/>
                <a:gd name="connsiteY14" fmla="*/ 2094271 h 3628103"/>
                <a:gd name="connsiteX15" fmla="*/ 1711597 w 1720074"/>
                <a:gd name="connsiteY15" fmla="*/ 2551471 h 3628103"/>
                <a:gd name="connsiteX16" fmla="*/ 1696848 w 1720074"/>
                <a:gd name="connsiteY16" fmla="*/ 3023419 h 3628103"/>
                <a:gd name="connsiteX17" fmla="*/ 1652603 w 1720074"/>
                <a:gd name="connsiteY17" fmla="*/ 3185652 h 3628103"/>
                <a:gd name="connsiteX18" fmla="*/ 1652603 w 1720074"/>
                <a:gd name="connsiteY18" fmla="*/ 3185652 h 3628103"/>
                <a:gd name="connsiteX19" fmla="*/ 1652603 w 1720074"/>
                <a:gd name="connsiteY19"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133519 w 1720074"/>
                <a:gd name="connsiteY5" fmla="*/ 1681316 h 3628103"/>
                <a:gd name="connsiteX6" fmla="*/ 207261 w 1720074"/>
                <a:gd name="connsiteY6" fmla="*/ 1769806 h 3628103"/>
                <a:gd name="connsiteX7" fmla="*/ 310500 w 1720074"/>
                <a:gd name="connsiteY7" fmla="*/ 1828800 h 3628103"/>
                <a:gd name="connsiteX8" fmla="*/ 398990 w 1720074"/>
                <a:gd name="connsiteY8" fmla="*/ 1858297 h 3628103"/>
                <a:gd name="connsiteX9" fmla="*/ 531726 w 1720074"/>
                <a:gd name="connsiteY9" fmla="*/ 1887794 h 3628103"/>
                <a:gd name="connsiteX10" fmla="*/ 841442 w 1720074"/>
                <a:gd name="connsiteY10" fmla="*/ 1932039 h 3628103"/>
                <a:gd name="connsiteX11" fmla="*/ 1106913 w 1720074"/>
                <a:gd name="connsiteY11" fmla="*/ 1946787 h 3628103"/>
                <a:gd name="connsiteX12" fmla="*/ 1298642 w 1720074"/>
                <a:gd name="connsiteY12" fmla="*/ 1976284 h 3628103"/>
                <a:gd name="connsiteX13" fmla="*/ 1564113 w 1720074"/>
                <a:gd name="connsiteY13" fmla="*/ 2094271 h 3628103"/>
                <a:gd name="connsiteX14" fmla="*/ 1711597 w 1720074"/>
                <a:gd name="connsiteY14" fmla="*/ 2551471 h 3628103"/>
                <a:gd name="connsiteX15" fmla="*/ 1696848 w 1720074"/>
                <a:gd name="connsiteY15" fmla="*/ 3023419 h 3628103"/>
                <a:gd name="connsiteX16" fmla="*/ 1652603 w 1720074"/>
                <a:gd name="connsiteY16" fmla="*/ 3185652 h 3628103"/>
                <a:gd name="connsiteX17" fmla="*/ 1652603 w 1720074"/>
                <a:gd name="connsiteY17" fmla="*/ 3185652 h 3628103"/>
                <a:gd name="connsiteX18" fmla="*/ 1652603 w 1720074"/>
                <a:gd name="connsiteY18"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133519 w 1720074"/>
                <a:gd name="connsiteY5" fmla="*/ 1681316 h 3628103"/>
                <a:gd name="connsiteX6" fmla="*/ 207261 w 1720074"/>
                <a:gd name="connsiteY6" fmla="*/ 1769806 h 3628103"/>
                <a:gd name="connsiteX7" fmla="*/ 398990 w 1720074"/>
                <a:gd name="connsiteY7" fmla="*/ 1858297 h 3628103"/>
                <a:gd name="connsiteX8" fmla="*/ 531726 w 1720074"/>
                <a:gd name="connsiteY8" fmla="*/ 1887794 h 3628103"/>
                <a:gd name="connsiteX9" fmla="*/ 841442 w 1720074"/>
                <a:gd name="connsiteY9" fmla="*/ 1932039 h 3628103"/>
                <a:gd name="connsiteX10" fmla="*/ 1106913 w 1720074"/>
                <a:gd name="connsiteY10" fmla="*/ 1946787 h 3628103"/>
                <a:gd name="connsiteX11" fmla="*/ 1298642 w 1720074"/>
                <a:gd name="connsiteY11" fmla="*/ 1976284 h 3628103"/>
                <a:gd name="connsiteX12" fmla="*/ 1564113 w 1720074"/>
                <a:gd name="connsiteY12" fmla="*/ 2094271 h 3628103"/>
                <a:gd name="connsiteX13" fmla="*/ 1711597 w 1720074"/>
                <a:gd name="connsiteY13" fmla="*/ 2551471 h 3628103"/>
                <a:gd name="connsiteX14" fmla="*/ 1696848 w 1720074"/>
                <a:gd name="connsiteY14" fmla="*/ 3023419 h 3628103"/>
                <a:gd name="connsiteX15" fmla="*/ 1652603 w 1720074"/>
                <a:gd name="connsiteY15" fmla="*/ 3185652 h 3628103"/>
                <a:gd name="connsiteX16" fmla="*/ 1652603 w 1720074"/>
                <a:gd name="connsiteY16" fmla="*/ 3185652 h 3628103"/>
                <a:gd name="connsiteX17" fmla="*/ 1652603 w 1720074"/>
                <a:gd name="connsiteY17"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74526 w 1720074"/>
                <a:gd name="connsiteY4" fmla="*/ 1592826 h 3628103"/>
                <a:gd name="connsiteX5" fmla="*/ 207261 w 1720074"/>
                <a:gd name="connsiteY5" fmla="*/ 1769806 h 3628103"/>
                <a:gd name="connsiteX6" fmla="*/ 398990 w 1720074"/>
                <a:gd name="connsiteY6" fmla="*/ 1858297 h 3628103"/>
                <a:gd name="connsiteX7" fmla="*/ 531726 w 1720074"/>
                <a:gd name="connsiteY7" fmla="*/ 1887794 h 3628103"/>
                <a:gd name="connsiteX8" fmla="*/ 841442 w 1720074"/>
                <a:gd name="connsiteY8" fmla="*/ 1932039 h 3628103"/>
                <a:gd name="connsiteX9" fmla="*/ 1106913 w 1720074"/>
                <a:gd name="connsiteY9" fmla="*/ 1946787 h 3628103"/>
                <a:gd name="connsiteX10" fmla="*/ 1298642 w 1720074"/>
                <a:gd name="connsiteY10" fmla="*/ 1976284 h 3628103"/>
                <a:gd name="connsiteX11" fmla="*/ 1564113 w 1720074"/>
                <a:gd name="connsiteY11" fmla="*/ 2094271 h 3628103"/>
                <a:gd name="connsiteX12" fmla="*/ 1711597 w 1720074"/>
                <a:gd name="connsiteY12" fmla="*/ 2551471 h 3628103"/>
                <a:gd name="connsiteX13" fmla="*/ 1696848 w 1720074"/>
                <a:gd name="connsiteY13" fmla="*/ 3023419 h 3628103"/>
                <a:gd name="connsiteX14" fmla="*/ 1652603 w 1720074"/>
                <a:gd name="connsiteY14" fmla="*/ 3185652 h 3628103"/>
                <a:gd name="connsiteX15" fmla="*/ 1652603 w 1720074"/>
                <a:gd name="connsiteY15" fmla="*/ 3185652 h 3628103"/>
                <a:gd name="connsiteX16" fmla="*/ 1652603 w 1720074"/>
                <a:gd name="connsiteY16" fmla="*/ 3628103 h 3628103"/>
                <a:gd name="connsiteX0" fmla="*/ 15532 w 1720074"/>
                <a:gd name="connsiteY0" fmla="*/ 0 h 3628103"/>
                <a:gd name="connsiteX1" fmla="*/ 784 w 1720074"/>
                <a:gd name="connsiteY1" fmla="*/ 73742 h 3628103"/>
                <a:gd name="connsiteX2" fmla="*/ 30281 w 1720074"/>
                <a:gd name="connsiteY2" fmla="*/ 914400 h 3628103"/>
                <a:gd name="connsiteX3" fmla="*/ 45029 w 1720074"/>
                <a:gd name="connsiteY3" fmla="*/ 1533832 h 3628103"/>
                <a:gd name="connsiteX4" fmla="*/ 207261 w 1720074"/>
                <a:gd name="connsiteY4" fmla="*/ 1769806 h 3628103"/>
                <a:gd name="connsiteX5" fmla="*/ 398990 w 1720074"/>
                <a:gd name="connsiteY5" fmla="*/ 1858297 h 3628103"/>
                <a:gd name="connsiteX6" fmla="*/ 531726 w 1720074"/>
                <a:gd name="connsiteY6" fmla="*/ 1887794 h 3628103"/>
                <a:gd name="connsiteX7" fmla="*/ 841442 w 1720074"/>
                <a:gd name="connsiteY7" fmla="*/ 1932039 h 3628103"/>
                <a:gd name="connsiteX8" fmla="*/ 1106913 w 1720074"/>
                <a:gd name="connsiteY8" fmla="*/ 1946787 h 3628103"/>
                <a:gd name="connsiteX9" fmla="*/ 1298642 w 1720074"/>
                <a:gd name="connsiteY9" fmla="*/ 1976284 h 3628103"/>
                <a:gd name="connsiteX10" fmla="*/ 1564113 w 1720074"/>
                <a:gd name="connsiteY10" fmla="*/ 2094271 h 3628103"/>
                <a:gd name="connsiteX11" fmla="*/ 1711597 w 1720074"/>
                <a:gd name="connsiteY11" fmla="*/ 2551471 h 3628103"/>
                <a:gd name="connsiteX12" fmla="*/ 1696848 w 1720074"/>
                <a:gd name="connsiteY12" fmla="*/ 3023419 h 3628103"/>
                <a:gd name="connsiteX13" fmla="*/ 1652603 w 1720074"/>
                <a:gd name="connsiteY13" fmla="*/ 3185652 h 3628103"/>
                <a:gd name="connsiteX14" fmla="*/ 1652603 w 1720074"/>
                <a:gd name="connsiteY14" fmla="*/ 3185652 h 3628103"/>
                <a:gd name="connsiteX15" fmla="*/ 1652603 w 1720074"/>
                <a:gd name="connsiteY15" fmla="*/ 3628103 h 3628103"/>
                <a:gd name="connsiteX0" fmla="*/ 0 w 1704542"/>
                <a:gd name="connsiteY0" fmla="*/ 0 h 3628103"/>
                <a:gd name="connsiteX1" fmla="*/ 14749 w 1704542"/>
                <a:gd name="connsiteY1" fmla="*/ 914400 h 3628103"/>
                <a:gd name="connsiteX2" fmla="*/ 29497 w 1704542"/>
                <a:gd name="connsiteY2" fmla="*/ 1533832 h 3628103"/>
                <a:gd name="connsiteX3" fmla="*/ 191729 w 1704542"/>
                <a:gd name="connsiteY3" fmla="*/ 1769806 h 3628103"/>
                <a:gd name="connsiteX4" fmla="*/ 383458 w 1704542"/>
                <a:gd name="connsiteY4" fmla="*/ 1858297 h 3628103"/>
                <a:gd name="connsiteX5" fmla="*/ 516194 w 1704542"/>
                <a:gd name="connsiteY5" fmla="*/ 1887794 h 3628103"/>
                <a:gd name="connsiteX6" fmla="*/ 825910 w 1704542"/>
                <a:gd name="connsiteY6" fmla="*/ 1932039 h 3628103"/>
                <a:gd name="connsiteX7" fmla="*/ 1091381 w 1704542"/>
                <a:gd name="connsiteY7" fmla="*/ 1946787 h 3628103"/>
                <a:gd name="connsiteX8" fmla="*/ 1283110 w 1704542"/>
                <a:gd name="connsiteY8" fmla="*/ 1976284 h 3628103"/>
                <a:gd name="connsiteX9" fmla="*/ 1548581 w 1704542"/>
                <a:gd name="connsiteY9" fmla="*/ 2094271 h 3628103"/>
                <a:gd name="connsiteX10" fmla="*/ 1696065 w 1704542"/>
                <a:gd name="connsiteY10" fmla="*/ 2551471 h 3628103"/>
                <a:gd name="connsiteX11" fmla="*/ 1681316 w 1704542"/>
                <a:gd name="connsiteY11" fmla="*/ 3023419 h 3628103"/>
                <a:gd name="connsiteX12" fmla="*/ 1637071 w 1704542"/>
                <a:gd name="connsiteY12" fmla="*/ 3185652 h 3628103"/>
                <a:gd name="connsiteX13" fmla="*/ 1637071 w 1704542"/>
                <a:gd name="connsiteY13" fmla="*/ 3185652 h 3628103"/>
                <a:gd name="connsiteX14" fmla="*/ 1637071 w 1704542"/>
                <a:gd name="connsiteY14" fmla="*/ 3628103 h 3628103"/>
                <a:gd name="connsiteX0" fmla="*/ 0 w 1704542"/>
                <a:gd name="connsiteY0" fmla="*/ 0 h 3628103"/>
                <a:gd name="connsiteX1" fmla="*/ 14749 w 1704542"/>
                <a:gd name="connsiteY1" fmla="*/ 914400 h 3628103"/>
                <a:gd name="connsiteX2" fmla="*/ 29497 w 1704542"/>
                <a:gd name="connsiteY2" fmla="*/ 1533832 h 3628103"/>
                <a:gd name="connsiteX3" fmla="*/ 191729 w 1704542"/>
                <a:gd name="connsiteY3" fmla="*/ 1769806 h 3628103"/>
                <a:gd name="connsiteX4" fmla="*/ 383458 w 1704542"/>
                <a:gd name="connsiteY4" fmla="*/ 1858297 h 3628103"/>
                <a:gd name="connsiteX5" fmla="*/ 516194 w 1704542"/>
                <a:gd name="connsiteY5" fmla="*/ 1887794 h 3628103"/>
                <a:gd name="connsiteX6" fmla="*/ 825910 w 1704542"/>
                <a:gd name="connsiteY6" fmla="*/ 1932039 h 3628103"/>
                <a:gd name="connsiteX7" fmla="*/ 1091381 w 1704542"/>
                <a:gd name="connsiteY7" fmla="*/ 1946787 h 3628103"/>
                <a:gd name="connsiteX8" fmla="*/ 1283110 w 1704542"/>
                <a:gd name="connsiteY8" fmla="*/ 1976284 h 3628103"/>
                <a:gd name="connsiteX9" fmla="*/ 1548581 w 1704542"/>
                <a:gd name="connsiteY9" fmla="*/ 2094271 h 3628103"/>
                <a:gd name="connsiteX10" fmla="*/ 1696065 w 1704542"/>
                <a:gd name="connsiteY10" fmla="*/ 2551471 h 3628103"/>
                <a:gd name="connsiteX11" fmla="*/ 1681316 w 1704542"/>
                <a:gd name="connsiteY11" fmla="*/ 3023419 h 3628103"/>
                <a:gd name="connsiteX12" fmla="*/ 1637071 w 1704542"/>
                <a:gd name="connsiteY12" fmla="*/ 3185652 h 3628103"/>
                <a:gd name="connsiteX13" fmla="*/ 1637071 w 1704542"/>
                <a:gd name="connsiteY13" fmla="*/ 3628103 h 3628103"/>
                <a:gd name="connsiteX0" fmla="*/ 0 w 1704542"/>
                <a:gd name="connsiteY0" fmla="*/ 0 h 3628103"/>
                <a:gd name="connsiteX1" fmla="*/ 14749 w 1704542"/>
                <a:gd name="connsiteY1" fmla="*/ 914400 h 3628103"/>
                <a:gd name="connsiteX2" fmla="*/ 29497 w 1704542"/>
                <a:gd name="connsiteY2" fmla="*/ 1533832 h 3628103"/>
                <a:gd name="connsiteX3" fmla="*/ 191729 w 1704542"/>
                <a:gd name="connsiteY3" fmla="*/ 1769806 h 3628103"/>
                <a:gd name="connsiteX4" fmla="*/ 383458 w 1704542"/>
                <a:gd name="connsiteY4" fmla="*/ 1858297 h 3628103"/>
                <a:gd name="connsiteX5" fmla="*/ 516194 w 1704542"/>
                <a:gd name="connsiteY5" fmla="*/ 1887794 h 3628103"/>
                <a:gd name="connsiteX6" fmla="*/ 825910 w 1704542"/>
                <a:gd name="connsiteY6" fmla="*/ 1932039 h 3628103"/>
                <a:gd name="connsiteX7" fmla="*/ 1091381 w 1704542"/>
                <a:gd name="connsiteY7" fmla="*/ 1946787 h 3628103"/>
                <a:gd name="connsiteX8" fmla="*/ 1283110 w 1704542"/>
                <a:gd name="connsiteY8" fmla="*/ 1976284 h 3628103"/>
                <a:gd name="connsiteX9" fmla="*/ 1548581 w 1704542"/>
                <a:gd name="connsiteY9" fmla="*/ 2094271 h 3628103"/>
                <a:gd name="connsiteX10" fmla="*/ 1696065 w 1704542"/>
                <a:gd name="connsiteY10" fmla="*/ 2551471 h 3628103"/>
                <a:gd name="connsiteX11" fmla="*/ 1681316 w 1704542"/>
                <a:gd name="connsiteY11" fmla="*/ 3023419 h 3628103"/>
                <a:gd name="connsiteX12" fmla="*/ 1637071 w 1704542"/>
                <a:gd name="connsiteY12" fmla="*/ 3628103 h 3628103"/>
                <a:gd name="connsiteX0" fmla="*/ 0 w 1684398"/>
                <a:gd name="connsiteY0" fmla="*/ 0 h 3628103"/>
                <a:gd name="connsiteX1" fmla="*/ 14749 w 1684398"/>
                <a:gd name="connsiteY1" fmla="*/ 914400 h 3628103"/>
                <a:gd name="connsiteX2" fmla="*/ 29497 w 1684398"/>
                <a:gd name="connsiteY2" fmla="*/ 1533832 h 3628103"/>
                <a:gd name="connsiteX3" fmla="*/ 191729 w 1684398"/>
                <a:gd name="connsiteY3" fmla="*/ 1769806 h 3628103"/>
                <a:gd name="connsiteX4" fmla="*/ 383458 w 1684398"/>
                <a:gd name="connsiteY4" fmla="*/ 1858297 h 3628103"/>
                <a:gd name="connsiteX5" fmla="*/ 516194 w 1684398"/>
                <a:gd name="connsiteY5" fmla="*/ 1887794 h 3628103"/>
                <a:gd name="connsiteX6" fmla="*/ 825910 w 1684398"/>
                <a:gd name="connsiteY6" fmla="*/ 1932039 h 3628103"/>
                <a:gd name="connsiteX7" fmla="*/ 1091381 w 1684398"/>
                <a:gd name="connsiteY7" fmla="*/ 1946787 h 3628103"/>
                <a:gd name="connsiteX8" fmla="*/ 1283110 w 1684398"/>
                <a:gd name="connsiteY8" fmla="*/ 1976284 h 3628103"/>
                <a:gd name="connsiteX9" fmla="*/ 1548581 w 1684398"/>
                <a:gd name="connsiteY9" fmla="*/ 2094271 h 3628103"/>
                <a:gd name="connsiteX10" fmla="*/ 1665920 w 1684398"/>
                <a:gd name="connsiteY10" fmla="*/ 2523135 h 3628103"/>
                <a:gd name="connsiteX11" fmla="*/ 1681316 w 1684398"/>
                <a:gd name="connsiteY11" fmla="*/ 3023419 h 3628103"/>
                <a:gd name="connsiteX12" fmla="*/ 1637071 w 1684398"/>
                <a:gd name="connsiteY12"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91729 w 1683461"/>
                <a:gd name="connsiteY3" fmla="*/ 1769806 h 3628103"/>
                <a:gd name="connsiteX4" fmla="*/ 383458 w 1683461"/>
                <a:gd name="connsiteY4" fmla="*/ 1858297 h 3628103"/>
                <a:gd name="connsiteX5" fmla="*/ 516194 w 1683461"/>
                <a:gd name="connsiteY5" fmla="*/ 1887794 h 3628103"/>
                <a:gd name="connsiteX6" fmla="*/ 825910 w 1683461"/>
                <a:gd name="connsiteY6" fmla="*/ 1932039 h 3628103"/>
                <a:gd name="connsiteX7" fmla="*/ 1091381 w 1683461"/>
                <a:gd name="connsiteY7" fmla="*/ 1946787 h 3628103"/>
                <a:gd name="connsiteX8" fmla="*/ 1283110 w 1683461"/>
                <a:gd name="connsiteY8" fmla="*/ 1976284 h 3628103"/>
                <a:gd name="connsiteX9" fmla="*/ 1548581 w 1683461"/>
                <a:gd name="connsiteY9" fmla="*/ 2094271 h 3628103"/>
                <a:gd name="connsiteX10" fmla="*/ 1665920 w 1683461"/>
                <a:gd name="connsiteY10" fmla="*/ 2523135 h 3628103"/>
                <a:gd name="connsiteX11" fmla="*/ 1681316 w 1683461"/>
                <a:gd name="connsiteY11" fmla="*/ 3023419 h 3628103"/>
                <a:gd name="connsiteX12" fmla="*/ 1677264 w 1683461"/>
                <a:gd name="connsiteY12"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91729 w 1683461"/>
                <a:gd name="connsiteY3" fmla="*/ 1769806 h 3628103"/>
                <a:gd name="connsiteX4" fmla="*/ 383458 w 1683461"/>
                <a:gd name="connsiteY4" fmla="*/ 1858297 h 3628103"/>
                <a:gd name="connsiteX5" fmla="*/ 516194 w 1683461"/>
                <a:gd name="connsiteY5" fmla="*/ 1887794 h 3628103"/>
                <a:gd name="connsiteX6" fmla="*/ 825910 w 1683461"/>
                <a:gd name="connsiteY6" fmla="*/ 1932039 h 3628103"/>
                <a:gd name="connsiteX7" fmla="*/ 1091381 w 1683461"/>
                <a:gd name="connsiteY7" fmla="*/ 1946787 h 3628103"/>
                <a:gd name="connsiteX8" fmla="*/ 1283110 w 1683461"/>
                <a:gd name="connsiteY8" fmla="*/ 1976284 h 3628103"/>
                <a:gd name="connsiteX9" fmla="*/ 1588774 w 1683461"/>
                <a:gd name="connsiteY9" fmla="*/ 2094271 h 3628103"/>
                <a:gd name="connsiteX10" fmla="*/ 1665920 w 1683461"/>
                <a:gd name="connsiteY10" fmla="*/ 2523135 h 3628103"/>
                <a:gd name="connsiteX11" fmla="*/ 1681316 w 1683461"/>
                <a:gd name="connsiteY11" fmla="*/ 3023419 h 3628103"/>
                <a:gd name="connsiteX12" fmla="*/ 1677264 w 1683461"/>
                <a:gd name="connsiteY12"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91729 w 1683461"/>
                <a:gd name="connsiteY3" fmla="*/ 1769806 h 3628103"/>
                <a:gd name="connsiteX4" fmla="*/ 383458 w 1683461"/>
                <a:gd name="connsiteY4" fmla="*/ 1858298 h 3628103"/>
                <a:gd name="connsiteX5" fmla="*/ 516194 w 1683461"/>
                <a:gd name="connsiteY5" fmla="*/ 1887794 h 3628103"/>
                <a:gd name="connsiteX6" fmla="*/ 825910 w 1683461"/>
                <a:gd name="connsiteY6" fmla="*/ 1932039 h 3628103"/>
                <a:gd name="connsiteX7" fmla="*/ 1091381 w 1683461"/>
                <a:gd name="connsiteY7" fmla="*/ 1946787 h 3628103"/>
                <a:gd name="connsiteX8" fmla="*/ 1283110 w 1683461"/>
                <a:gd name="connsiteY8" fmla="*/ 1976284 h 3628103"/>
                <a:gd name="connsiteX9" fmla="*/ 1588774 w 1683461"/>
                <a:gd name="connsiteY9" fmla="*/ 2094271 h 3628103"/>
                <a:gd name="connsiteX10" fmla="*/ 1665920 w 1683461"/>
                <a:gd name="connsiteY10" fmla="*/ 2523135 h 3628103"/>
                <a:gd name="connsiteX11" fmla="*/ 1681316 w 1683461"/>
                <a:gd name="connsiteY11" fmla="*/ 3023419 h 3628103"/>
                <a:gd name="connsiteX12" fmla="*/ 1677264 w 1683461"/>
                <a:gd name="connsiteY12"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91729 w 1683461"/>
                <a:gd name="connsiteY3" fmla="*/ 1769806 h 3628103"/>
                <a:gd name="connsiteX4" fmla="*/ 516194 w 1683461"/>
                <a:gd name="connsiteY4" fmla="*/ 1887794 h 3628103"/>
                <a:gd name="connsiteX5" fmla="*/ 825910 w 1683461"/>
                <a:gd name="connsiteY5" fmla="*/ 1932039 h 3628103"/>
                <a:gd name="connsiteX6" fmla="*/ 1091381 w 1683461"/>
                <a:gd name="connsiteY6" fmla="*/ 1946787 h 3628103"/>
                <a:gd name="connsiteX7" fmla="*/ 1283110 w 1683461"/>
                <a:gd name="connsiteY7" fmla="*/ 1976284 h 3628103"/>
                <a:gd name="connsiteX8" fmla="*/ 1588774 w 1683461"/>
                <a:gd name="connsiteY8" fmla="*/ 2094271 h 3628103"/>
                <a:gd name="connsiteX9" fmla="*/ 1665920 w 1683461"/>
                <a:gd name="connsiteY9" fmla="*/ 2523135 h 3628103"/>
                <a:gd name="connsiteX10" fmla="*/ 1681316 w 1683461"/>
                <a:gd name="connsiteY10" fmla="*/ 3023419 h 3628103"/>
                <a:gd name="connsiteX11" fmla="*/ 1677264 w 1683461"/>
                <a:gd name="connsiteY11"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81681 w 1683461"/>
                <a:gd name="connsiteY3" fmla="*/ 1826479 h 3628103"/>
                <a:gd name="connsiteX4" fmla="*/ 516194 w 1683461"/>
                <a:gd name="connsiteY4" fmla="*/ 1887794 h 3628103"/>
                <a:gd name="connsiteX5" fmla="*/ 825910 w 1683461"/>
                <a:gd name="connsiteY5" fmla="*/ 1932039 h 3628103"/>
                <a:gd name="connsiteX6" fmla="*/ 1091381 w 1683461"/>
                <a:gd name="connsiteY6" fmla="*/ 1946787 h 3628103"/>
                <a:gd name="connsiteX7" fmla="*/ 1283110 w 1683461"/>
                <a:gd name="connsiteY7" fmla="*/ 1976284 h 3628103"/>
                <a:gd name="connsiteX8" fmla="*/ 1588774 w 1683461"/>
                <a:gd name="connsiteY8" fmla="*/ 2094271 h 3628103"/>
                <a:gd name="connsiteX9" fmla="*/ 1665920 w 1683461"/>
                <a:gd name="connsiteY9" fmla="*/ 2523135 h 3628103"/>
                <a:gd name="connsiteX10" fmla="*/ 1681316 w 1683461"/>
                <a:gd name="connsiteY10" fmla="*/ 3023419 h 3628103"/>
                <a:gd name="connsiteX11" fmla="*/ 1677264 w 1683461"/>
                <a:gd name="connsiteY11"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81681 w 1683461"/>
                <a:gd name="connsiteY3" fmla="*/ 1826479 h 3628103"/>
                <a:gd name="connsiteX4" fmla="*/ 516194 w 1683461"/>
                <a:gd name="connsiteY4" fmla="*/ 1906685 h 3628103"/>
                <a:gd name="connsiteX5" fmla="*/ 825910 w 1683461"/>
                <a:gd name="connsiteY5" fmla="*/ 1932039 h 3628103"/>
                <a:gd name="connsiteX6" fmla="*/ 1091381 w 1683461"/>
                <a:gd name="connsiteY6" fmla="*/ 1946787 h 3628103"/>
                <a:gd name="connsiteX7" fmla="*/ 1283110 w 1683461"/>
                <a:gd name="connsiteY7" fmla="*/ 1976284 h 3628103"/>
                <a:gd name="connsiteX8" fmla="*/ 1588774 w 1683461"/>
                <a:gd name="connsiteY8" fmla="*/ 2094271 h 3628103"/>
                <a:gd name="connsiteX9" fmla="*/ 1665920 w 1683461"/>
                <a:gd name="connsiteY9" fmla="*/ 2523135 h 3628103"/>
                <a:gd name="connsiteX10" fmla="*/ 1681316 w 1683461"/>
                <a:gd name="connsiteY10" fmla="*/ 3023419 h 3628103"/>
                <a:gd name="connsiteX11" fmla="*/ 1677264 w 1683461"/>
                <a:gd name="connsiteY11"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81681 w 1683461"/>
                <a:gd name="connsiteY3" fmla="*/ 1826479 h 3628103"/>
                <a:gd name="connsiteX4" fmla="*/ 516194 w 1683461"/>
                <a:gd name="connsiteY4" fmla="*/ 1925576 h 3628103"/>
                <a:gd name="connsiteX5" fmla="*/ 825910 w 1683461"/>
                <a:gd name="connsiteY5" fmla="*/ 1932039 h 3628103"/>
                <a:gd name="connsiteX6" fmla="*/ 1091381 w 1683461"/>
                <a:gd name="connsiteY6" fmla="*/ 1946787 h 3628103"/>
                <a:gd name="connsiteX7" fmla="*/ 1283110 w 1683461"/>
                <a:gd name="connsiteY7" fmla="*/ 1976284 h 3628103"/>
                <a:gd name="connsiteX8" fmla="*/ 1588774 w 1683461"/>
                <a:gd name="connsiteY8" fmla="*/ 2094271 h 3628103"/>
                <a:gd name="connsiteX9" fmla="*/ 1665920 w 1683461"/>
                <a:gd name="connsiteY9" fmla="*/ 2523135 h 3628103"/>
                <a:gd name="connsiteX10" fmla="*/ 1681316 w 1683461"/>
                <a:gd name="connsiteY10" fmla="*/ 3023419 h 3628103"/>
                <a:gd name="connsiteX11" fmla="*/ 1677264 w 1683461"/>
                <a:gd name="connsiteY11" fmla="*/ 3628103 h 3628103"/>
                <a:gd name="connsiteX0" fmla="*/ 0 w 1683461"/>
                <a:gd name="connsiteY0" fmla="*/ 0 h 3628103"/>
                <a:gd name="connsiteX1" fmla="*/ 14749 w 1683461"/>
                <a:gd name="connsiteY1" fmla="*/ 914400 h 3628103"/>
                <a:gd name="connsiteX2" fmla="*/ 29497 w 1683461"/>
                <a:gd name="connsiteY2" fmla="*/ 1533832 h 3628103"/>
                <a:gd name="connsiteX3" fmla="*/ 181681 w 1683461"/>
                <a:gd name="connsiteY3" fmla="*/ 1826479 h 3628103"/>
                <a:gd name="connsiteX4" fmla="*/ 516194 w 1683461"/>
                <a:gd name="connsiteY4" fmla="*/ 1925576 h 3628103"/>
                <a:gd name="connsiteX5" fmla="*/ 825910 w 1683461"/>
                <a:gd name="connsiteY5" fmla="*/ 1932039 h 3628103"/>
                <a:gd name="connsiteX6" fmla="*/ 1091381 w 1683461"/>
                <a:gd name="connsiteY6" fmla="*/ 1946787 h 3628103"/>
                <a:gd name="connsiteX7" fmla="*/ 1283110 w 1683461"/>
                <a:gd name="connsiteY7" fmla="*/ 1976284 h 3628103"/>
                <a:gd name="connsiteX8" fmla="*/ 1649064 w 1683461"/>
                <a:gd name="connsiteY8" fmla="*/ 2169833 h 3628103"/>
                <a:gd name="connsiteX9" fmla="*/ 1665920 w 1683461"/>
                <a:gd name="connsiteY9" fmla="*/ 2523135 h 3628103"/>
                <a:gd name="connsiteX10" fmla="*/ 1681316 w 1683461"/>
                <a:gd name="connsiteY10" fmla="*/ 3023419 h 3628103"/>
                <a:gd name="connsiteX11" fmla="*/ 1677264 w 1683461"/>
                <a:gd name="connsiteY11" fmla="*/ 3628103 h 3628103"/>
                <a:gd name="connsiteX0" fmla="*/ 0 w 1688378"/>
                <a:gd name="connsiteY0" fmla="*/ 0 h 3628103"/>
                <a:gd name="connsiteX1" fmla="*/ 14749 w 1688378"/>
                <a:gd name="connsiteY1" fmla="*/ 914400 h 3628103"/>
                <a:gd name="connsiteX2" fmla="*/ 29497 w 1688378"/>
                <a:gd name="connsiteY2" fmla="*/ 1533832 h 3628103"/>
                <a:gd name="connsiteX3" fmla="*/ 181681 w 1688378"/>
                <a:gd name="connsiteY3" fmla="*/ 1826479 h 3628103"/>
                <a:gd name="connsiteX4" fmla="*/ 516194 w 1688378"/>
                <a:gd name="connsiteY4" fmla="*/ 1925576 h 3628103"/>
                <a:gd name="connsiteX5" fmla="*/ 825910 w 1688378"/>
                <a:gd name="connsiteY5" fmla="*/ 1932039 h 3628103"/>
                <a:gd name="connsiteX6" fmla="*/ 1091381 w 1688378"/>
                <a:gd name="connsiteY6" fmla="*/ 1946787 h 3628103"/>
                <a:gd name="connsiteX7" fmla="*/ 1283110 w 1688378"/>
                <a:gd name="connsiteY7" fmla="*/ 1976284 h 3628103"/>
                <a:gd name="connsiteX8" fmla="*/ 1649064 w 1688378"/>
                <a:gd name="connsiteY8" fmla="*/ 2169833 h 3628103"/>
                <a:gd name="connsiteX9" fmla="*/ 1681316 w 1688378"/>
                <a:gd name="connsiteY9" fmla="*/ 3023419 h 3628103"/>
                <a:gd name="connsiteX10" fmla="*/ 1677264 w 1688378"/>
                <a:gd name="connsiteY10" fmla="*/ 3628103 h 3628103"/>
                <a:gd name="connsiteX0" fmla="*/ 0 w 1684597"/>
                <a:gd name="connsiteY0" fmla="*/ 0 h 3628103"/>
                <a:gd name="connsiteX1" fmla="*/ 14749 w 1684597"/>
                <a:gd name="connsiteY1" fmla="*/ 914400 h 3628103"/>
                <a:gd name="connsiteX2" fmla="*/ 29497 w 1684597"/>
                <a:gd name="connsiteY2" fmla="*/ 1533832 h 3628103"/>
                <a:gd name="connsiteX3" fmla="*/ 181681 w 1684597"/>
                <a:gd name="connsiteY3" fmla="*/ 1826479 h 3628103"/>
                <a:gd name="connsiteX4" fmla="*/ 516194 w 1684597"/>
                <a:gd name="connsiteY4" fmla="*/ 1925576 h 3628103"/>
                <a:gd name="connsiteX5" fmla="*/ 825910 w 1684597"/>
                <a:gd name="connsiteY5" fmla="*/ 1932039 h 3628103"/>
                <a:gd name="connsiteX6" fmla="*/ 1091381 w 1684597"/>
                <a:gd name="connsiteY6" fmla="*/ 1946787 h 3628103"/>
                <a:gd name="connsiteX7" fmla="*/ 1373545 w 1684597"/>
                <a:gd name="connsiteY7" fmla="*/ 1976284 h 3628103"/>
                <a:gd name="connsiteX8" fmla="*/ 1649064 w 1684597"/>
                <a:gd name="connsiteY8" fmla="*/ 2169833 h 3628103"/>
                <a:gd name="connsiteX9" fmla="*/ 1681316 w 1684597"/>
                <a:gd name="connsiteY9" fmla="*/ 3023419 h 3628103"/>
                <a:gd name="connsiteX10" fmla="*/ 1677264 w 1684597"/>
                <a:gd name="connsiteY10" fmla="*/ 3628103 h 3628103"/>
                <a:gd name="connsiteX0" fmla="*/ 6604 w 1671105"/>
                <a:gd name="connsiteY0" fmla="*/ 0 h 3476976"/>
                <a:gd name="connsiteX1" fmla="*/ 1257 w 1671105"/>
                <a:gd name="connsiteY1" fmla="*/ 763273 h 3476976"/>
                <a:gd name="connsiteX2" fmla="*/ 16005 w 1671105"/>
                <a:gd name="connsiteY2" fmla="*/ 1382705 h 3476976"/>
                <a:gd name="connsiteX3" fmla="*/ 168189 w 1671105"/>
                <a:gd name="connsiteY3" fmla="*/ 1675352 h 3476976"/>
                <a:gd name="connsiteX4" fmla="*/ 502702 w 1671105"/>
                <a:gd name="connsiteY4" fmla="*/ 1774449 h 3476976"/>
                <a:gd name="connsiteX5" fmla="*/ 812418 w 1671105"/>
                <a:gd name="connsiteY5" fmla="*/ 1780912 h 3476976"/>
                <a:gd name="connsiteX6" fmla="*/ 1077889 w 1671105"/>
                <a:gd name="connsiteY6" fmla="*/ 1795660 h 3476976"/>
                <a:gd name="connsiteX7" fmla="*/ 1360053 w 1671105"/>
                <a:gd name="connsiteY7" fmla="*/ 1825157 h 3476976"/>
                <a:gd name="connsiteX8" fmla="*/ 1635572 w 1671105"/>
                <a:gd name="connsiteY8" fmla="*/ 2018706 h 3476976"/>
                <a:gd name="connsiteX9" fmla="*/ 1667824 w 1671105"/>
                <a:gd name="connsiteY9" fmla="*/ 2872292 h 3476976"/>
                <a:gd name="connsiteX10" fmla="*/ 1663772 w 1671105"/>
                <a:gd name="connsiteY10" fmla="*/ 3476976 h 3476976"/>
                <a:gd name="connsiteX0" fmla="*/ 6604 w 1671105"/>
                <a:gd name="connsiteY0" fmla="*/ 0 h 3476976"/>
                <a:gd name="connsiteX1" fmla="*/ 1257 w 1671105"/>
                <a:gd name="connsiteY1" fmla="*/ 763273 h 3476976"/>
                <a:gd name="connsiteX2" fmla="*/ 16005 w 1671105"/>
                <a:gd name="connsiteY2" fmla="*/ 1382705 h 3476976"/>
                <a:gd name="connsiteX3" fmla="*/ 168189 w 1671105"/>
                <a:gd name="connsiteY3" fmla="*/ 1675352 h 3476976"/>
                <a:gd name="connsiteX4" fmla="*/ 502702 w 1671105"/>
                <a:gd name="connsiteY4" fmla="*/ 1774449 h 3476976"/>
                <a:gd name="connsiteX5" fmla="*/ 812418 w 1671105"/>
                <a:gd name="connsiteY5" fmla="*/ 1780912 h 3476976"/>
                <a:gd name="connsiteX6" fmla="*/ 1360053 w 1671105"/>
                <a:gd name="connsiteY6" fmla="*/ 1825157 h 3476976"/>
                <a:gd name="connsiteX7" fmla="*/ 1635572 w 1671105"/>
                <a:gd name="connsiteY7" fmla="*/ 2018706 h 3476976"/>
                <a:gd name="connsiteX8" fmla="*/ 1667824 w 1671105"/>
                <a:gd name="connsiteY8" fmla="*/ 2872292 h 3476976"/>
                <a:gd name="connsiteX9" fmla="*/ 1663772 w 1671105"/>
                <a:gd name="connsiteY9" fmla="*/ 3476976 h 3476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71105" h="3476976">
                  <a:moveTo>
                    <a:pt x="6604" y="0"/>
                  </a:moveTo>
                  <a:cubicBezTo>
                    <a:pt x="9677" y="190500"/>
                    <a:pt x="-3659" y="507634"/>
                    <a:pt x="1257" y="763273"/>
                  </a:cubicBezTo>
                  <a:cubicBezTo>
                    <a:pt x="6173" y="1018912"/>
                    <a:pt x="-11817" y="1230692"/>
                    <a:pt x="16005" y="1382705"/>
                  </a:cubicBezTo>
                  <a:cubicBezTo>
                    <a:pt x="43827" y="1534718"/>
                    <a:pt x="87073" y="1610061"/>
                    <a:pt x="168189" y="1675352"/>
                  </a:cubicBezTo>
                  <a:cubicBezTo>
                    <a:pt x="249305" y="1740643"/>
                    <a:pt x="395331" y="1756856"/>
                    <a:pt x="502702" y="1774449"/>
                  </a:cubicBezTo>
                  <a:cubicBezTo>
                    <a:pt x="610073" y="1792042"/>
                    <a:pt x="669526" y="1772461"/>
                    <a:pt x="812418" y="1780912"/>
                  </a:cubicBezTo>
                  <a:cubicBezTo>
                    <a:pt x="955310" y="1789363"/>
                    <a:pt x="1222861" y="1785525"/>
                    <a:pt x="1360053" y="1825157"/>
                  </a:cubicBezTo>
                  <a:cubicBezTo>
                    <a:pt x="1497245" y="1864789"/>
                    <a:pt x="1584277" y="1844183"/>
                    <a:pt x="1635572" y="2018706"/>
                  </a:cubicBezTo>
                  <a:cubicBezTo>
                    <a:pt x="1686867" y="2193229"/>
                    <a:pt x="1663124" y="2629247"/>
                    <a:pt x="1667824" y="2872292"/>
                  </a:cubicBezTo>
                  <a:cubicBezTo>
                    <a:pt x="1672524" y="3115337"/>
                    <a:pt x="1672990" y="3351000"/>
                    <a:pt x="1663772" y="3476976"/>
                  </a:cubicBezTo>
                </a:path>
              </a:pathLst>
            </a:cu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p:sp>
          <p:nvSpPr>
            <p:cNvPr id="13" name="矩形 12"/>
            <p:cNvSpPr/>
            <p:nvPr/>
          </p:nvSpPr>
          <p:spPr>
            <a:xfrm>
              <a:off x="5004048" y="5666153"/>
              <a:ext cx="2249334" cy="400110"/>
            </a:xfrm>
            <a:prstGeom prst="rect">
              <a:avLst/>
            </a:prstGeom>
          </p:spPr>
          <p:txBody>
            <a:bodyPr wrap="none">
              <a:spAutoFit/>
            </a:bodyPr>
            <a:lstStyle/>
            <a:p>
              <a:r>
                <a:rPr lang="zh-CN" altLang="en-US" sz="2000"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高</a:t>
              </a:r>
              <a:r>
                <a:rPr lang="zh-CN" altLang="en-US" sz="20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b="1"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低压电路隔离</a:t>
              </a:r>
              <a:endParaRPr lang="zh-CN" altLang="en-US" sz="2000" b="1" dirty="0">
                <a:solidFill>
                  <a:srgbClr val="FF0000"/>
                </a:solidFill>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2277463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580" y="980728"/>
            <a:ext cx="8412892" cy="4995607"/>
          </a:xfrm>
          <a:prstGeom prst="rect">
            <a:avLst/>
          </a:prstGeom>
        </p:spPr>
      </p:pic>
      <p:sp>
        <p:nvSpPr>
          <p:cNvPr id="3" name="Rectangle 6"/>
          <p:cNvSpPr>
            <a:spLocks noChangeArrowheads="1"/>
          </p:cNvSpPr>
          <p:nvPr/>
        </p:nvSpPr>
        <p:spPr bwMode="auto">
          <a:xfrm>
            <a:off x="742950" y="138698"/>
            <a:ext cx="7392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a:spcBef>
                <a:spcPct val="0"/>
              </a:spcBef>
              <a:buClrTx/>
              <a:buNone/>
            </a:pPr>
            <a:r>
              <a:rPr lang="en-US" altLang="zh-CN" dirty="0" smtClean="0">
                <a:solidFill>
                  <a:srgbClr val="0000FF"/>
                </a:solidFill>
                <a:latin typeface="Times New Roman" panose="02020603050405020304" pitchFamily="18" charset="0"/>
              </a:rPr>
              <a:t>11.3.2   </a:t>
            </a:r>
            <a:r>
              <a:rPr lang="zh-CN" altLang="en-US" dirty="0" smtClean="0">
                <a:solidFill>
                  <a:srgbClr val="0000FF"/>
                </a:solidFill>
                <a:latin typeface="Times New Roman" panose="02020603050405020304" pitchFamily="18" charset="0"/>
              </a:rPr>
              <a:t>带</a:t>
            </a:r>
            <a:r>
              <a:rPr lang="zh-CN" altLang="en-US" dirty="0">
                <a:solidFill>
                  <a:srgbClr val="0000FF"/>
                </a:solidFill>
                <a:latin typeface="Times New Roman" panose="02020603050405020304" pitchFamily="18" charset="0"/>
              </a:rPr>
              <a:t>变压器的开关稳压电路</a:t>
            </a:r>
          </a:p>
        </p:txBody>
      </p:sp>
      <p:sp>
        <p:nvSpPr>
          <p:cNvPr id="6" name="AutoShape 9"/>
          <p:cNvSpPr>
            <a:spLocks noChangeArrowheads="1"/>
          </p:cNvSpPr>
          <p:nvPr/>
        </p:nvSpPr>
        <p:spPr bwMode="auto">
          <a:xfrm>
            <a:off x="552725" y="4077072"/>
            <a:ext cx="1152128" cy="817245"/>
          </a:xfrm>
          <a:prstGeom prst="wedgeRoundRectCallout">
            <a:avLst>
              <a:gd name="adj1" fmla="val 175627"/>
              <a:gd name="adj2" fmla="val -34769"/>
              <a:gd name="adj3" fmla="val 16667"/>
            </a:avLst>
          </a:prstGeom>
          <a:solidFill>
            <a:srgbClr val="7030A0"/>
          </a:solidFill>
          <a:ln w="19050">
            <a:solidFill>
              <a:srgbClr val="FF00FF"/>
            </a:solidFill>
            <a:miter lim="800000"/>
            <a:headEnd/>
            <a:tailEnd/>
          </a:ln>
          <a:effectLst/>
          <a:extLst/>
        </p:spPr>
        <p:txBody>
          <a:bodyPr wrap="square" lIns="0" tIns="0" rIns="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a:spcBef>
                <a:spcPct val="0"/>
              </a:spcBef>
              <a:buClrTx/>
              <a:buNone/>
            </a:pPr>
            <a:r>
              <a:rPr lang="zh-CN" altLang="en-US" sz="2400" dirty="0" smtClean="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集成</a:t>
            </a:r>
            <a:r>
              <a:rPr lang="zh-CN" altLang="en-US" sz="2400"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rPr>
              <a:t>控制器</a:t>
            </a:r>
          </a:p>
        </p:txBody>
      </p:sp>
      <p:sp>
        <p:nvSpPr>
          <p:cNvPr id="7" name="Rectangle 2"/>
          <p:cNvSpPr>
            <a:spLocks noChangeArrowheads="1"/>
          </p:cNvSpPr>
          <p:nvPr/>
        </p:nvSpPr>
        <p:spPr bwMode="auto">
          <a:xfrm>
            <a:off x="539750" y="746472"/>
            <a:ext cx="616267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spcBef>
                <a:spcPct val="0"/>
              </a:spcBef>
              <a:buClrTx/>
              <a:buNone/>
            </a:pPr>
            <a:r>
              <a:rPr lang="en-US" altLang="zh-CN" sz="2600" dirty="0" smtClean="0">
                <a:solidFill>
                  <a:schemeClr val="accent2"/>
                </a:solidFill>
                <a:latin typeface="Times New Roman" panose="02020603050405020304" pitchFamily="18" charset="0"/>
              </a:rPr>
              <a:t>2. </a:t>
            </a:r>
            <a:r>
              <a:rPr lang="zh-CN" altLang="en-US" sz="2600" dirty="0" smtClean="0">
                <a:solidFill>
                  <a:schemeClr val="accent2"/>
                </a:solidFill>
                <a:latin typeface="Times New Roman" panose="02020603050405020304" pitchFamily="18" charset="0"/>
              </a:rPr>
              <a:t>集成</a:t>
            </a:r>
            <a:r>
              <a:rPr lang="zh-CN" altLang="en-US" sz="2600" dirty="0">
                <a:solidFill>
                  <a:schemeClr val="accent2"/>
                </a:solidFill>
                <a:latin typeface="Times New Roman" panose="02020603050405020304" pitchFamily="18" charset="0"/>
              </a:rPr>
              <a:t>控制器及开关稳压电源</a:t>
            </a:r>
          </a:p>
        </p:txBody>
      </p:sp>
      <p:sp>
        <p:nvSpPr>
          <p:cNvPr id="8" name="Text Box 3"/>
          <p:cNvSpPr txBox="1">
            <a:spLocks noChangeArrowheads="1"/>
          </p:cNvSpPr>
          <p:nvPr/>
        </p:nvSpPr>
        <p:spPr bwMode="auto">
          <a:xfrm>
            <a:off x="5148064" y="630756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dirty="0">
                <a:solidFill>
                  <a:srgbClr val="FF0000"/>
                </a:solidFill>
                <a:latin typeface="Times New Roman" panose="02020603050405020304" pitchFamily="18" charset="0"/>
                <a:ea typeface="宋体" panose="02010600030101010101" pitchFamily="2" charset="-122"/>
              </a:rPr>
              <a:t>end</a:t>
            </a:r>
          </a:p>
        </p:txBody>
      </p:sp>
    </p:spTree>
    <p:extLst>
      <p:ext uri="{BB962C8B-B14F-4D97-AF65-F5344CB8AC3E}">
        <p14:creationId xmlns:p14="http://schemas.microsoft.com/office/powerpoint/2010/main" val="1998463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
          <p:cNvGraphicFramePr>
            <a:graphicFrameLocks noChangeAspect="1"/>
          </p:cNvGraphicFramePr>
          <p:nvPr>
            <p:extLst>
              <p:ext uri="{D42A27DB-BD31-4B8C-83A1-F6EECF244321}">
                <p14:modId xmlns:p14="http://schemas.microsoft.com/office/powerpoint/2010/main" val="2468567868"/>
              </p:ext>
            </p:extLst>
          </p:nvPr>
        </p:nvGraphicFramePr>
        <p:xfrm>
          <a:off x="1187624" y="2336800"/>
          <a:ext cx="6888162" cy="3287713"/>
        </p:xfrm>
        <a:graphic>
          <a:graphicData uri="http://schemas.openxmlformats.org/presentationml/2006/ole">
            <mc:AlternateContent xmlns:mc="http://schemas.openxmlformats.org/markup-compatibility/2006">
              <mc:Choice xmlns:v="urn:schemas-microsoft-com:vml" Requires="v">
                <p:oleObj spid="_x0000_s729815" name="Picture2" r:id="rId3" imgW="2752344" imgH="1315212" progId="Word.Picture.8">
                  <p:embed/>
                </p:oleObj>
              </mc:Choice>
              <mc:Fallback>
                <p:oleObj name="Picture2" r:id="rId3" imgW="2752344" imgH="131521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336800"/>
                        <a:ext cx="6888162"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515087888"/>
              </p:ext>
            </p:extLst>
          </p:nvPr>
        </p:nvGraphicFramePr>
        <p:xfrm>
          <a:off x="1187624" y="2336800"/>
          <a:ext cx="6888162" cy="3287713"/>
        </p:xfrm>
        <a:graphic>
          <a:graphicData uri="http://schemas.openxmlformats.org/presentationml/2006/ole">
            <mc:AlternateContent xmlns:mc="http://schemas.openxmlformats.org/markup-compatibility/2006">
              <mc:Choice xmlns:v="urn:schemas-microsoft-com:vml" Requires="v">
                <p:oleObj spid="_x0000_s729816" name="Picture2" r:id="rId5" imgW="2752344" imgH="1315212" progId="Word.Picture.8">
                  <p:embed/>
                </p:oleObj>
              </mc:Choice>
              <mc:Fallback>
                <p:oleObj name="Picture2" r:id="rId5" imgW="2752344" imgH="1315212"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336800"/>
                        <a:ext cx="6888162"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99687297"/>
              </p:ext>
            </p:extLst>
          </p:nvPr>
        </p:nvGraphicFramePr>
        <p:xfrm>
          <a:off x="1187624" y="2336800"/>
          <a:ext cx="7289115" cy="3289198"/>
        </p:xfrm>
        <a:graphic>
          <a:graphicData uri="http://schemas.openxmlformats.org/presentationml/2006/ole">
            <mc:AlternateContent xmlns:mc="http://schemas.openxmlformats.org/markup-compatibility/2006">
              <mc:Choice xmlns:v="urn:schemas-microsoft-com:vml" Requires="v">
                <p:oleObj spid="_x0000_s729817" name="Picture" r:id="rId7" imgW="2915646" imgH="1315679" progId="Word.Picture.8">
                  <p:embed/>
                </p:oleObj>
              </mc:Choice>
              <mc:Fallback>
                <p:oleObj name="Picture" r:id="rId7" imgW="2915646" imgH="1315679" progId="Word.Picture.8">
                  <p:embed/>
                  <p:pic>
                    <p:nvPicPr>
                      <p:cNvPr id="0" name="Object 2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336800"/>
                        <a:ext cx="7289115" cy="3289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2" name="Rectangle 4"/>
          <p:cNvSpPr>
            <a:spLocks noChangeArrowheads="1"/>
          </p:cNvSpPr>
          <p:nvPr/>
        </p:nvSpPr>
        <p:spPr bwMode="auto">
          <a:xfrm>
            <a:off x="647700" y="1273175"/>
            <a:ext cx="22320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工作原理</a:t>
            </a:r>
          </a:p>
        </p:txBody>
      </p:sp>
      <p:sp>
        <p:nvSpPr>
          <p:cNvPr id="10243" name="Rectangle 6"/>
          <p:cNvSpPr>
            <a:spLocks noChangeArrowheads="1"/>
          </p:cNvSpPr>
          <p:nvPr/>
        </p:nvSpPr>
        <p:spPr bwMode="auto">
          <a:xfrm>
            <a:off x="1120775" y="1749425"/>
            <a:ext cx="4506913"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solidFill>
                  <a:srgbClr val="000000"/>
                </a:solidFill>
                <a:latin typeface="华文楷体" panose="02010600040101010101" pitchFamily="2" charset="-122"/>
                <a:ea typeface="华文楷体" panose="02010600040101010101" pitchFamily="2" charset="-122"/>
              </a:rPr>
              <a:t>利用二极管的单向导电性</a:t>
            </a:r>
          </a:p>
        </p:txBody>
      </p:sp>
      <p:sp>
        <p:nvSpPr>
          <p:cNvPr id="10247" name="Rectangle 4"/>
          <p:cNvSpPr>
            <a:spLocks noChangeArrowheads="1"/>
          </p:cNvSpPr>
          <p:nvPr/>
        </p:nvSpPr>
        <p:spPr bwMode="auto">
          <a:xfrm>
            <a:off x="647700" y="749647"/>
            <a:ext cx="605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chemeClr val="accent2"/>
                </a:solidFill>
                <a:latin typeface="Times New Roman" panose="02020603050405020304" pitchFamily="18" charset="0"/>
              </a:rPr>
              <a:t>1. </a:t>
            </a:r>
            <a:r>
              <a:rPr lang="zh-CN" altLang="en-US" sz="2800" dirty="0">
                <a:solidFill>
                  <a:schemeClr val="accent2"/>
                </a:solidFill>
                <a:latin typeface="Times New Roman" panose="02020603050405020304" pitchFamily="18" charset="0"/>
              </a:rPr>
              <a:t>单相桥式整流电路</a:t>
            </a:r>
          </a:p>
        </p:txBody>
      </p:sp>
      <p:sp>
        <p:nvSpPr>
          <p:cNvPr id="10248"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7333" y="260648"/>
            <a:ext cx="3975147" cy="4804319"/>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978244422"/>
              </p:ext>
            </p:extLst>
          </p:nvPr>
        </p:nvGraphicFramePr>
        <p:xfrm>
          <a:off x="530225" y="1916113"/>
          <a:ext cx="4103208" cy="1973519"/>
        </p:xfrm>
        <a:graphic>
          <a:graphicData uri="http://schemas.openxmlformats.org/presentationml/2006/ole">
            <mc:AlternateContent xmlns:mc="http://schemas.openxmlformats.org/markup-compatibility/2006">
              <mc:Choice xmlns:v="urn:schemas-microsoft-com:vml" Requires="v">
                <p:oleObj spid="_x0000_s791700" name="Picture" r:id="rId4" imgW="2735472" imgH="1315679" progId="Word.Picture.8">
                  <p:embed/>
                </p:oleObj>
              </mc:Choice>
              <mc:Fallback>
                <p:oleObj name="Picture" r:id="rId4" imgW="2735472" imgH="1315679" progId="Word.Picture.8">
                  <p:embed/>
                  <p:pic>
                    <p:nvPicPr>
                      <p:cNvPr id="0" name="Object 6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 y="1916113"/>
                        <a:ext cx="4103208" cy="1973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6" name="Rectangle 4"/>
          <p:cNvSpPr>
            <a:spLocks noChangeArrowheads="1"/>
          </p:cNvSpPr>
          <p:nvPr/>
        </p:nvSpPr>
        <p:spPr bwMode="auto">
          <a:xfrm>
            <a:off x="647700" y="1273175"/>
            <a:ext cx="22320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工作原理</a:t>
            </a:r>
          </a:p>
        </p:txBody>
      </p:sp>
      <p:sp>
        <p:nvSpPr>
          <p:cNvPr id="11267" name="Rectangle 4"/>
          <p:cNvSpPr>
            <a:spLocks noChangeArrowheads="1"/>
          </p:cNvSpPr>
          <p:nvPr/>
        </p:nvSpPr>
        <p:spPr bwMode="auto">
          <a:xfrm>
            <a:off x="647700" y="749647"/>
            <a:ext cx="605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1. </a:t>
            </a:r>
            <a:r>
              <a:rPr lang="zh-CN" altLang="en-US" sz="2800">
                <a:solidFill>
                  <a:schemeClr val="accent2"/>
                </a:solidFill>
                <a:latin typeface="Times New Roman" panose="02020603050405020304" pitchFamily="18" charset="0"/>
              </a:rPr>
              <a:t>单相桥式整流电路</a:t>
            </a:r>
          </a:p>
        </p:txBody>
      </p:sp>
      <p:sp>
        <p:nvSpPr>
          <p:cNvPr id="11268"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graphicFrame>
        <p:nvGraphicFramePr>
          <p:cNvPr id="5" name="Object 7"/>
          <p:cNvGraphicFramePr>
            <a:graphicFrameLocks noChangeAspect="1"/>
          </p:cNvGraphicFramePr>
          <p:nvPr/>
        </p:nvGraphicFramePr>
        <p:xfrm>
          <a:off x="530225" y="4049713"/>
          <a:ext cx="4149725" cy="1928812"/>
        </p:xfrm>
        <a:graphic>
          <a:graphicData uri="http://schemas.openxmlformats.org/presentationml/2006/ole">
            <mc:AlternateContent xmlns:mc="http://schemas.openxmlformats.org/markup-compatibility/2006">
              <mc:Choice xmlns:v="urn:schemas-microsoft-com:vml" Requires="v">
                <p:oleObj spid="_x0000_s791701" name="Picture2" r:id="rId6" imgW="2763012" imgH="1248156" progId="Word.Picture.8">
                  <p:embed/>
                </p:oleObj>
              </mc:Choice>
              <mc:Fallback>
                <p:oleObj name="Picture2" r:id="rId6" imgW="2763012" imgH="1248156"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b="-2884"/>
                      <a:stretch>
                        <a:fillRect/>
                      </a:stretch>
                    </p:blipFill>
                    <p:spPr bwMode="auto">
                      <a:xfrm>
                        <a:off x="530225" y="4049713"/>
                        <a:ext cx="4149725" cy="1928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sp>
        <p:nvSpPr>
          <p:cNvPr id="112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sp>
        <p:nvSpPr>
          <p:cNvPr id="1127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994092994"/>
              </p:ext>
            </p:extLst>
          </p:nvPr>
        </p:nvGraphicFramePr>
        <p:xfrm>
          <a:off x="4562415" y="4575346"/>
          <a:ext cx="4141001" cy="1670794"/>
        </p:xfrm>
        <a:graphic>
          <a:graphicData uri="http://schemas.openxmlformats.org/presentationml/2006/ole">
            <mc:AlternateContent xmlns:mc="http://schemas.openxmlformats.org/markup-compatibility/2006">
              <mc:Choice xmlns:v="urn:schemas-microsoft-com:vml" Requires="v">
                <p:oleObj spid="_x0000_s791702" name="Picture" r:id="rId8" imgW="2604403" imgH="1050814" progId="Word.Picture.8">
                  <p:embed/>
                </p:oleObj>
              </mc:Choice>
              <mc:Fallback>
                <p:oleObj name="Picture" r:id="rId8" imgW="2604403" imgH="1050814"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2415" y="4575346"/>
                        <a:ext cx="4141001" cy="1670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647700" y="749647"/>
            <a:ext cx="605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1. </a:t>
            </a:r>
            <a:r>
              <a:rPr lang="zh-CN" altLang="en-US" sz="2800">
                <a:solidFill>
                  <a:schemeClr val="accent2"/>
                </a:solidFill>
                <a:latin typeface="Times New Roman" panose="02020603050405020304" pitchFamily="18" charset="0"/>
              </a:rPr>
              <a:t>单相桥式整流电路</a:t>
            </a:r>
          </a:p>
        </p:txBody>
      </p:sp>
      <p:sp>
        <p:nvSpPr>
          <p:cNvPr id="12293"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a:solidFill>
                  <a:srgbClr val="0000FF"/>
                </a:solidFill>
                <a:latin typeface="Times New Roman" panose="02020603050405020304" pitchFamily="18" charset="0"/>
              </a:rPr>
              <a:t>11.1  </a:t>
            </a:r>
            <a:r>
              <a:rPr lang="zh-CN" altLang="en-US">
                <a:solidFill>
                  <a:srgbClr val="0000FF"/>
                </a:solidFill>
                <a:latin typeface="Times New Roman" panose="02020603050405020304" pitchFamily="18" charset="0"/>
              </a:rPr>
              <a:t>小功率整流滤波电路</a:t>
            </a:r>
          </a:p>
        </p:txBody>
      </p:sp>
      <p:sp>
        <p:nvSpPr>
          <p:cNvPr id="6" name="Rectangle 5"/>
          <p:cNvSpPr>
            <a:spLocks noChangeArrowheads="1"/>
          </p:cNvSpPr>
          <p:nvPr/>
        </p:nvSpPr>
        <p:spPr bwMode="auto">
          <a:xfrm>
            <a:off x="674688" y="2420888"/>
            <a:ext cx="2097087"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纹波系数</a:t>
            </a:r>
          </a:p>
        </p:txBody>
      </p:sp>
      <p:graphicFrame>
        <p:nvGraphicFramePr>
          <p:cNvPr id="9" name="Object 9"/>
          <p:cNvGraphicFramePr>
            <a:graphicFrameLocks noChangeAspect="1"/>
          </p:cNvGraphicFramePr>
          <p:nvPr>
            <p:extLst>
              <p:ext uri="{D42A27DB-BD31-4B8C-83A1-F6EECF244321}">
                <p14:modId xmlns:p14="http://schemas.microsoft.com/office/powerpoint/2010/main" val="330110507"/>
              </p:ext>
            </p:extLst>
          </p:nvPr>
        </p:nvGraphicFramePr>
        <p:xfrm>
          <a:off x="3884527" y="1697038"/>
          <a:ext cx="936853" cy="731203"/>
        </p:xfrm>
        <a:graphic>
          <a:graphicData uri="http://schemas.openxmlformats.org/presentationml/2006/ole">
            <mc:AlternateContent xmlns:mc="http://schemas.openxmlformats.org/markup-compatibility/2006">
              <mc:Choice xmlns:v="urn:schemas-microsoft-com:vml" Requires="v">
                <p:oleObj spid="_x0000_s792838" name="公式" r:id="rId3" imgW="520474" imgH="406224" progId="Equation.3">
                  <p:embed/>
                </p:oleObj>
              </mc:Choice>
              <mc:Fallback>
                <p:oleObj name="公式" r:id="rId3" imgW="520474"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527" y="1697038"/>
                        <a:ext cx="936853" cy="731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080475114"/>
              </p:ext>
            </p:extLst>
          </p:nvPr>
        </p:nvGraphicFramePr>
        <p:xfrm>
          <a:off x="1809656" y="2852936"/>
          <a:ext cx="2834352" cy="914328"/>
        </p:xfrm>
        <a:graphic>
          <a:graphicData uri="http://schemas.openxmlformats.org/presentationml/2006/ole">
            <mc:AlternateContent xmlns:mc="http://schemas.openxmlformats.org/markup-compatibility/2006">
              <mc:Choice xmlns:v="urn:schemas-microsoft-com:vml" Requires="v">
                <p:oleObj spid="_x0000_s792839" name="Equation" r:id="rId5" imgW="1574640" imgH="507960" progId="Equation.DSMT4">
                  <p:embed/>
                </p:oleObj>
              </mc:Choice>
              <mc:Fallback>
                <p:oleObj name="Equation" r:id="rId5" imgW="1574640" imgH="507960" progId="Equation.DSMT4">
                  <p:embed/>
                  <p:pic>
                    <p:nvPicPr>
                      <p:cNvPr id="0" name=""/>
                      <p:cNvPicPr>
                        <a:picLocks noChangeAspect="1" noChangeArrowheads="1"/>
                      </p:cNvPicPr>
                      <p:nvPr/>
                    </p:nvPicPr>
                    <p:blipFill>
                      <a:blip r:embed="rId6"/>
                      <a:srcRect/>
                      <a:stretch>
                        <a:fillRect/>
                      </a:stretch>
                    </p:blipFill>
                    <p:spPr bwMode="auto">
                      <a:xfrm>
                        <a:off x="1809656" y="2852936"/>
                        <a:ext cx="2834352" cy="914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865125338"/>
              </p:ext>
            </p:extLst>
          </p:nvPr>
        </p:nvGraphicFramePr>
        <p:xfrm>
          <a:off x="1177936" y="1634208"/>
          <a:ext cx="2331504" cy="776952"/>
        </p:xfrm>
        <a:graphic>
          <a:graphicData uri="http://schemas.openxmlformats.org/presentationml/2006/ole">
            <mc:AlternateContent xmlns:mc="http://schemas.openxmlformats.org/markup-compatibility/2006">
              <mc:Choice xmlns:v="urn:schemas-microsoft-com:vml" Requires="v">
                <p:oleObj spid="_x0000_s792840" name="Equation" r:id="rId7" imgW="1295280" imgH="431640" progId="Equation.DSMT4">
                  <p:embed/>
                </p:oleObj>
              </mc:Choice>
              <mc:Fallback>
                <p:oleObj name="Equation" r:id="rId7" imgW="1295280" imgH="431640" progId="Equation.DSMT4">
                  <p:embed/>
                  <p:pic>
                    <p:nvPicPr>
                      <p:cNvPr id="0" name=""/>
                      <p:cNvPicPr>
                        <a:picLocks noChangeAspect="1" noChangeArrowheads="1"/>
                      </p:cNvPicPr>
                      <p:nvPr/>
                    </p:nvPicPr>
                    <p:blipFill>
                      <a:blip r:embed="rId8"/>
                      <a:srcRect/>
                      <a:stretch>
                        <a:fillRect/>
                      </a:stretch>
                    </p:blipFill>
                    <p:spPr bwMode="auto">
                      <a:xfrm>
                        <a:off x="1177936" y="1634208"/>
                        <a:ext cx="2331504" cy="776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4"/>
          <p:cNvSpPr>
            <a:spLocks noChangeArrowheads="1"/>
          </p:cNvSpPr>
          <p:nvPr/>
        </p:nvSpPr>
        <p:spPr bwMode="auto">
          <a:xfrm>
            <a:off x="674688" y="3716140"/>
            <a:ext cx="24955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平均整流电流</a:t>
            </a:r>
          </a:p>
        </p:txBody>
      </p:sp>
      <p:grpSp>
        <p:nvGrpSpPr>
          <p:cNvPr id="2" name="组合 1"/>
          <p:cNvGrpSpPr/>
          <p:nvPr/>
        </p:nvGrpSpPr>
        <p:grpSpPr>
          <a:xfrm>
            <a:off x="1271588" y="4023466"/>
            <a:ext cx="3240087" cy="812800"/>
            <a:chOff x="1271588" y="4023466"/>
            <a:chExt cx="3240087" cy="812800"/>
          </a:xfrm>
        </p:grpSpPr>
        <p:graphicFrame>
          <p:nvGraphicFramePr>
            <p:cNvPr id="15" name="Object 15"/>
            <p:cNvGraphicFramePr>
              <a:graphicFrameLocks noChangeAspect="1"/>
            </p:cNvGraphicFramePr>
            <p:nvPr>
              <p:extLst>
                <p:ext uri="{D42A27DB-BD31-4B8C-83A1-F6EECF244321}">
                  <p14:modId xmlns:p14="http://schemas.microsoft.com/office/powerpoint/2010/main" val="2483710746"/>
                </p:ext>
              </p:extLst>
            </p:nvPr>
          </p:nvGraphicFramePr>
          <p:xfrm>
            <a:off x="1271588" y="4227460"/>
            <a:ext cx="1071562" cy="404813"/>
          </p:xfrm>
          <a:graphic>
            <a:graphicData uri="http://schemas.openxmlformats.org/presentationml/2006/ole">
              <mc:AlternateContent xmlns:mc="http://schemas.openxmlformats.org/markup-compatibility/2006">
                <mc:Choice xmlns:v="urn:schemas-microsoft-com:vml" Requires="v">
                  <p:oleObj spid="_x0000_s792841" name="公式" r:id="rId9" imgW="533169" imgH="203112" progId="Equation.3">
                    <p:embed/>
                  </p:oleObj>
                </mc:Choice>
                <mc:Fallback>
                  <p:oleObj name="公式" r:id="rId9" imgW="533169"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588" y="4227460"/>
                          <a:ext cx="107156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736527037"/>
                </p:ext>
              </p:extLst>
            </p:nvPr>
          </p:nvGraphicFramePr>
          <p:xfrm>
            <a:off x="2336800" y="4227460"/>
            <a:ext cx="1306513" cy="404813"/>
          </p:xfrm>
          <a:graphic>
            <a:graphicData uri="http://schemas.openxmlformats.org/presentationml/2006/ole">
              <mc:AlternateContent xmlns:mc="http://schemas.openxmlformats.org/markup-compatibility/2006">
                <mc:Choice xmlns:v="urn:schemas-microsoft-com:vml" Requires="v">
                  <p:oleObj spid="_x0000_s792842" name="公式" r:id="rId11" imgW="647419" imgH="203112" progId="Equation.3">
                    <p:embed/>
                  </p:oleObj>
                </mc:Choice>
                <mc:Fallback>
                  <p:oleObj name="公式" r:id="rId11" imgW="647419"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800" y="4227460"/>
                          <a:ext cx="13065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3290129953"/>
                </p:ext>
              </p:extLst>
            </p:nvPr>
          </p:nvGraphicFramePr>
          <p:xfrm>
            <a:off x="3643313" y="4023466"/>
            <a:ext cx="868362" cy="812800"/>
          </p:xfrm>
          <a:graphic>
            <a:graphicData uri="http://schemas.openxmlformats.org/presentationml/2006/ole">
              <mc:AlternateContent xmlns:mc="http://schemas.openxmlformats.org/markup-compatibility/2006">
                <mc:Choice xmlns:v="urn:schemas-microsoft-com:vml" Requires="v">
                  <p:oleObj spid="_x0000_s792843" name="Equation" r:id="rId13" imgW="431640" imgH="406080" progId="Equation.DSMT4">
                    <p:embed/>
                  </p:oleObj>
                </mc:Choice>
                <mc:Fallback>
                  <p:oleObj name="Equation" r:id="rId13" imgW="431640" imgH="406080" progId="Equation.DSMT4">
                    <p:embed/>
                    <p:pic>
                      <p:nvPicPr>
                        <p:cNvPr id="0" name=""/>
                        <p:cNvPicPr>
                          <a:picLocks noChangeAspect="1" noChangeArrowheads="1"/>
                        </p:cNvPicPr>
                        <p:nvPr/>
                      </p:nvPicPr>
                      <p:blipFill>
                        <a:blip r:embed="rId14"/>
                        <a:srcRect/>
                        <a:stretch>
                          <a:fillRect/>
                        </a:stretch>
                      </p:blipFill>
                      <p:spPr bwMode="auto">
                        <a:xfrm>
                          <a:off x="3643313" y="4023466"/>
                          <a:ext cx="868362"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Rectangle 18"/>
          <p:cNvSpPr>
            <a:spLocks noChangeArrowheads="1"/>
          </p:cNvSpPr>
          <p:nvPr/>
        </p:nvSpPr>
        <p:spPr bwMode="auto">
          <a:xfrm>
            <a:off x="674688" y="4847954"/>
            <a:ext cx="24955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en-US" altLang="zh-CN"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最大反向电压</a:t>
            </a:r>
          </a:p>
        </p:txBody>
      </p:sp>
      <p:graphicFrame>
        <p:nvGraphicFramePr>
          <p:cNvPr id="19" name="Object 19"/>
          <p:cNvGraphicFramePr>
            <a:graphicFrameLocks noChangeAspect="1"/>
          </p:cNvGraphicFramePr>
          <p:nvPr>
            <p:extLst>
              <p:ext uri="{D42A27DB-BD31-4B8C-83A1-F6EECF244321}">
                <p14:modId xmlns:p14="http://schemas.microsoft.com/office/powerpoint/2010/main" val="3084349343"/>
              </p:ext>
            </p:extLst>
          </p:nvPr>
        </p:nvGraphicFramePr>
        <p:xfrm>
          <a:off x="1776187" y="5390159"/>
          <a:ext cx="1636713" cy="481013"/>
        </p:xfrm>
        <a:graphic>
          <a:graphicData uri="http://schemas.openxmlformats.org/presentationml/2006/ole">
            <mc:AlternateContent xmlns:mc="http://schemas.openxmlformats.org/markup-compatibility/2006">
              <mc:Choice xmlns:v="urn:schemas-microsoft-com:vml" Requires="v">
                <p:oleObj spid="_x0000_s792844" name="公式" r:id="rId15" imgW="812447" imgH="241195" progId="Equation.3">
                  <p:embed/>
                </p:oleObj>
              </mc:Choice>
              <mc:Fallback>
                <p:oleObj name="公式" r:id="rId15" imgW="812447"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187" y="5390159"/>
                        <a:ext cx="16367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400">
              <a:latin typeface="Times New Roman" panose="02020603050405020304" pitchFamily="18" charset="0"/>
            </a:endParaRPr>
          </a:p>
        </p:txBody>
      </p:sp>
      <p:sp>
        <p:nvSpPr>
          <p:cNvPr id="21" name="Rectangle 4"/>
          <p:cNvSpPr>
            <a:spLocks noChangeArrowheads="1"/>
          </p:cNvSpPr>
          <p:nvPr/>
        </p:nvSpPr>
        <p:spPr bwMode="auto">
          <a:xfrm>
            <a:off x="1466452" y="5979768"/>
            <a:ext cx="31775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dirty="0" smtClean="0">
                <a:latin typeface="Times New Roman" panose="02020603050405020304" pitchFamily="18" charset="0"/>
                <a:ea typeface="华文楷体" panose="02010600040101010101" pitchFamily="2" charset="-122"/>
                <a:cs typeface="Times New Roman" panose="02020603050405020304" pitchFamily="18" charset="0"/>
              </a:rPr>
              <a:t>（忽略二极管正向压降）</a:t>
            </a:r>
            <a:endParaRPr kumimoji="1"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22" name="图片 21" descr="屏幕剪辑"/>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165780" y="-27384"/>
            <a:ext cx="3726700" cy="4504049"/>
          </a:xfrm>
          <a:prstGeom prst="rect">
            <a:avLst/>
          </a:prstGeom>
        </p:spPr>
      </p:pic>
      <p:graphicFrame>
        <p:nvGraphicFramePr>
          <p:cNvPr id="23" name="对象 22"/>
          <p:cNvGraphicFramePr>
            <a:graphicFrameLocks noChangeAspect="1"/>
          </p:cNvGraphicFramePr>
          <p:nvPr>
            <p:extLst>
              <p:ext uri="{D42A27DB-BD31-4B8C-83A1-F6EECF244321}">
                <p14:modId xmlns:p14="http://schemas.microsoft.com/office/powerpoint/2010/main" val="1081593876"/>
              </p:ext>
            </p:extLst>
          </p:nvPr>
        </p:nvGraphicFramePr>
        <p:xfrm>
          <a:off x="5093772" y="4487122"/>
          <a:ext cx="3829661" cy="1841951"/>
        </p:xfrm>
        <a:graphic>
          <a:graphicData uri="http://schemas.openxmlformats.org/presentationml/2006/ole">
            <mc:AlternateContent xmlns:mc="http://schemas.openxmlformats.org/markup-compatibility/2006">
              <mc:Choice xmlns:v="urn:schemas-microsoft-com:vml" Requires="v">
                <p:oleObj spid="_x0000_s792845" name="Picture" r:id="rId18" imgW="2735472" imgH="1315679" progId="Word.Picture.8">
                  <p:embed/>
                </p:oleObj>
              </mc:Choice>
              <mc:Fallback>
                <p:oleObj name="Picture" r:id="rId18" imgW="2735472" imgH="1315679" progId="Word.Picture.8">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93772" y="4487122"/>
                        <a:ext cx="3829661" cy="1841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647700" y="1231256"/>
            <a:ext cx="52629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400" dirty="0">
                <a:latin typeface="Times New Roman" panose="02020603050405020304" pitchFamily="18" charset="0"/>
                <a:ea typeface="华文楷体" panose="02010600040101010101" pitchFamily="2" charset="-122"/>
                <a:cs typeface="Times New Roman" panose="02020603050405020304" pitchFamily="18" charset="0"/>
              </a:rPr>
              <a:t>）负载输出电压和输出电流的平均值</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par>
                          <p:cTn id="23" fill="hold" nodeType="withGroup">
                            <p:stCondLst>
                              <p:cond delay="500"/>
                            </p:stCondLst>
                            <p:childTnLst>
                              <p:par>
                                <p:cTn id="24" presetID="18" presetClass="entr" presetSubtype="6"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trips(downRigh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strips(downRight)">
                                      <p:cBhvr>
                                        <p:cTn id="31" dur="500"/>
                                        <p:tgtEl>
                                          <p:spTgt spid="1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strips(downRigh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strips(downRight)">
                                      <p:cBhvr>
                                        <p:cTn id="45" dur="500"/>
                                        <p:tgtEl>
                                          <p:spTgt spid="19"/>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4" grpId="0" autoUpdateAnimBg="0"/>
      <p:bldP spid="18" grpId="0" autoUpdateAnimBg="0"/>
      <p:bldP spid="21"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3790" y="1246404"/>
            <a:ext cx="5480498" cy="2755967"/>
          </a:xfrm>
          <a:prstGeom prst="rect">
            <a:avLst/>
          </a:prstGeom>
        </p:spPr>
      </p:pic>
      <p:sp>
        <p:nvSpPr>
          <p:cNvPr id="4" name="Rectangle 7"/>
          <p:cNvSpPr>
            <a:spLocks noChangeArrowheads="1"/>
          </p:cNvSpPr>
          <p:nvPr/>
        </p:nvSpPr>
        <p:spPr bwMode="auto">
          <a:xfrm>
            <a:off x="684213" y="4252913"/>
            <a:ext cx="31845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a:t>
            </a:r>
            <a:r>
              <a:rPr lang="en-US" altLang="en-US" sz="2400">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电容滤波电路</a:t>
            </a:r>
          </a:p>
        </p:txBody>
      </p:sp>
      <p:sp>
        <p:nvSpPr>
          <p:cNvPr id="5" name="Rectangle 8"/>
          <p:cNvSpPr>
            <a:spLocks noChangeArrowheads="1"/>
          </p:cNvSpPr>
          <p:nvPr/>
        </p:nvSpPr>
        <p:spPr bwMode="auto">
          <a:xfrm>
            <a:off x="684213" y="4868863"/>
            <a:ext cx="584835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a:t>
            </a:r>
            <a:r>
              <a:rPr lang="en-US" altLang="en-US" sz="240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电感电容滤波电路（倒</a:t>
            </a:r>
            <a:r>
              <a:rPr lang="en-US" altLang="zh-CN" sz="240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400">
                <a:latin typeface="Times New Roman" panose="02020603050405020304" pitchFamily="18" charset="0"/>
                <a:ea typeface="华文楷体" panose="02010600040101010101" pitchFamily="2" charset="-122"/>
                <a:cs typeface="Times New Roman" panose="02020603050405020304" pitchFamily="18" charset="0"/>
              </a:rPr>
              <a:t>型）</a:t>
            </a:r>
          </a:p>
        </p:txBody>
      </p:sp>
      <p:sp>
        <p:nvSpPr>
          <p:cNvPr id="7" name="Rectangle 10"/>
          <p:cNvSpPr>
            <a:spLocks noChangeArrowheads="1"/>
          </p:cNvSpPr>
          <p:nvPr/>
        </p:nvSpPr>
        <p:spPr bwMode="auto">
          <a:xfrm>
            <a:off x="5796136" y="4363200"/>
            <a:ext cx="2663825" cy="960263"/>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30000"/>
              </a:lnSpc>
              <a:spcBef>
                <a:spcPct val="0"/>
              </a:spcBef>
              <a:buFont typeface="Wingdings" panose="05000000000000000000" pitchFamily="2" charset="2"/>
              <a:buNone/>
            </a:pPr>
            <a:r>
              <a:rPr lang="en-US" altLang="zh-CN" sz="2400" i="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为什么不用有源滤波电路</a:t>
            </a:r>
            <a:r>
              <a:rPr lang="en-US" altLang="zh-CN" sz="2400" dirty="0">
                <a:solidFill>
                  <a:schemeClr val="accent2"/>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320" name="Rectangle 2"/>
          <p:cNvSpPr>
            <a:spLocks noChangeArrowheads="1"/>
          </p:cNvSpPr>
          <p:nvPr/>
        </p:nvSpPr>
        <p:spPr bwMode="auto">
          <a:xfrm>
            <a:off x="539750" y="749647"/>
            <a:ext cx="616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2. </a:t>
            </a:r>
            <a:r>
              <a:rPr lang="zh-CN" altLang="en-US" sz="2800">
                <a:solidFill>
                  <a:schemeClr val="accent2"/>
                </a:solidFill>
                <a:latin typeface="Times New Roman" panose="02020603050405020304" pitchFamily="18" charset="0"/>
              </a:rPr>
              <a:t>滤波电路</a:t>
            </a:r>
          </a:p>
        </p:txBody>
      </p:sp>
      <p:sp>
        <p:nvSpPr>
          <p:cNvPr id="13321"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ChangeArrowheads="1"/>
          </p:cNvSpPr>
          <p:nvPr/>
        </p:nvSpPr>
        <p:spPr bwMode="auto">
          <a:xfrm>
            <a:off x="742950" y="101947"/>
            <a:ext cx="739298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spcBef>
                <a:spcPct val="0"/>
              </a:spcBef>
              <a:buClrTx/>
              <a:buFontTx/>
              <a:buNone/>
            </a:pPr>
            <a:r>
              <a:rPr lang="en-US" altLang="zh-CN" dirty="0">
                <a:solidFill>
                  <a:srgbClr val="0000FF"/>
                </a:solidFill>
                <a:latin typeface="Times New Roman" panose="02020603050405020304" pitchFamily="18" charset="0"/>
              </a:rPr>
              <a:t>11.1  </a:t>
            </a:r>
            <a:r>
              <a:rPr lang="zh-CN" altLang="en-US" dirty="0">
                <a:solidFill>
                  <a:srgbClr val="0000FF"/>
                </a:solidFill>
                <a:latin typeface="Times New Roman" panose="02020603050405020304" pitchFamily="18" charset="0"/>
              </a:rPr>
              <a:t>小功率整流滤波电路</a:t>
            </a:r>
          </a:p>
        </p:txBody>
      </p:sp>
      <p:sp>
        <p:nvSpPr>
          <p:cNvPr id="14339" name="Rectangle 2"/>
          <p:cNvSpPr>
            <a:spLocks noChangeArrowheads="1"/>
          </p:cNvSpPr>
          <p:nvPr/>
        </p:nvSpPr>
        <p:spPr bwMode="auto">
          <a:xfrm>
            <a:off x="539750" y="749647"/>
            <a:ext cx="6162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chemeClr val="accent2"/>
                </a:solidFill>
                <a:latin typeface="Times New Roman" panose="02020603050405020304" pitchFamily="18" charset="0"/>
              </a:rPr>
              <a:t>2. </a:t>
            </a:r>
            <a:r>
              <a:rPr lang="zh-CN" altLang="en-US" sz="2800">
                <a:solidFill>
                  <a:schemeClr val="accent2"/>
                </a:solidFill>
                <a:latin typeface="Times New Roman" panose="02020603050405020304" pitchFamily="18" charset="0"/>
              </a:rPr>
              <a:t>滤波电路</a:t>
            </a:r>
          </a:p>
        </p:txBody>
      </p:sp>
      <p:sp>
        <p:nvSpPr>
          <p:cNvPr id="14341" name="Rectangle 8"/>
          <p:cNvSpPr>
            <a:spLocks noChangeArrowheads="1"/>
          </p:cNvSpPr>
          <p:nvPr/>
        </p:nvSpPr>
        <p:spPr bwMode="auto">
          <a:xfrm>
            <a:off x="439738" y="1658938"/>
            <a:ext cx="2232025"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just" eaLnBrk="1" hangingPunct="1">
              <a:lnSpc>
                <a:spcPct val="110000"/>
              </a:lnSpc>
              <a:buFont typeface="Wingdings" panose="05000000000000000000" pitchFamily="2" charset="2"/>
              <a:buNone/>
            </a:pPr>
            <a:r>
              <a:rPr lang="zh-CN" altLang="en-US" sz="2400" dirty="0">
                <a:latin typeface="华文楷体" panose="02010600040101010101" pitchFamily="2" charset="-122"/>
                <a:ea typeface="华文楷体" panose="02010600040101010101" pitchFamily="2" charset="-122"/>
              </a:rPr>
              <a:t>电容滤波电路</a:t>
            </a:r>
          </a:p>
        </p:txBody>
      </p:sp>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864" y="770623"/>
            <a:ext cx="5466208" cy="5422768"/>
          </a:xfrm>
          <a:prstGeom prst="rect">
            <a:avLst/>
          </a:prstGeom>
        </p:spPr>
      </p:pic>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3717032"/>
            <a:ext cx="4298280" cy="191593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lIns="0" tIns="0" rIns="0" bIns="0"/>
      <a:lstStyle>
        <a:defPPr algn="ctr">
          <a:spcBef>
            <a:spcPct val="0"/>
          </a:spcBef>
          <a:buClrTx/>
          <a:buNone/>
          <a:defRPr sz="2400" dirty="0" smtClean="0">
            <a:latin typeface="华文楷体" panose="02010600040101010101" pitchFamily="2" charset="-122"/>
            <a:ea typeface="华文楷体" panose="0201060004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54</TotalTime>
  <Words>1756</Words>
  <Application>Microsoft Office PowerPoint</Application>
  <PresentationFormat>全屏显示(4:3)</PresentationFormat>
  <Paragraphs>275</Paragraphs>
  <Slides>4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48</vt:i4>
      </vt:variant>
    </vt:vector>
  </HeadingPairs>
  <TitlesOfParts>
    <vt:vector size="67" baseType="lpstr">
      <vt:lpstr>黑体</vt:lpstr>
      <vt:lpstr>华文楷体</vt:lpstr>
      <vt:lpstr>华文行楷</vt:lpstr>
      <vt:lpstr>楷体</vt:lpstr>
      <vt:lpstr>楷体_GB2312</vt:lpstr>
      <vt:lpstr>宋体</vt:lpstr>
      <vt:lpstr>Arial</vt:lpstr>
      <vt:lpstr>Book Antiqua</vt:lpstr>
      <vt:lpstr>Calibri</vt:lpstr>
      <vt:lpstr>Symbol</vt:lpstr>
      <vt:lpstr>Times New Roman</vt:lpstr>
      <vt:lpstr>Wingdings</vt:lpstr>
      <vt:lpstr>Office 主题​​</vt:lpstr>
      <vt:lpstr>Picture2</vt:lpstr>
      <vt:lpstr>Picture</vt:lpstr>
      <vt:lpstr>公式</vt:lpstr>
      <vt:lpstr>Equation</vt:lpstr>
      <vt:lpstr>图片</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Zhang</dc:creator>
  <cp:lastModifiedBy>zhlin</cp:lastModifiedBy>
  <cp:revision>2027</cp:revision>
  <dcterms:created xsi:type="dcterms:W3CDTF">2014-01-02T08:12:52Z</dcterms:created>
  <dcterms:modified xsi:type="dcterms:W3CDTF">2021-04-07T07:13:03Z</dcterms:modified>
</cp:coreProperties>
</file>